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notesSlides/notesSlide21.xml" ContentType="application/vnd.openxmlformats-officedocument.presentationml.notesSlid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drawings/drawing1.xml" ContentType="application/vnd.openxmlformats-officedocument.drawingml.chartshapes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47"/>
  </p:notesMasterIdLst>
  <p:sldIdLst>
    <p:sldId id="259" r:id="rId2"/>
    <p:sldId id="327" r:id="rId3"/>
    <p:sldId id="266" r:id="rId4"/>
    <p:sldId id="267" r:id="rId5"/>
    <p:sldId id="270" r:id="rId6"/>
    <p:sldId id="269" r:id="rId7"/>
    <p:sldId id="273" r:id="rId8"/>
    <p:sldId id="274" r:id="rId9"/>
    <p:sldId id="328" r:id="rId10"/>
    <p:sldId id="277" r:id="rId11"/>
    <p:sldId id="339" r:id="rId12"/>
    <p:sldId id="329" r:id="rId13"/>
    <p:sldId id="280" r:id="rId14"/>
    <p:sldId id="282" r:id="rId15"/>
    <p:sldId id="284" r:id="rId16"/>
    <p:sldId id="285" r:id="rId17"/>
    <p:sldId id="283" r:id="rId18"/>
    <p:sldId id="294" r:id="rId19"/>
    <p:sldId id="317" r:id="rId20"/>
    <p:sldId id="331" r:id="rId21"/>
    <p:sldId id="314" r:id="rId22"/>
    <p:sldId id="332" r:id="rId23"/>
    <p:sldId id="333" r:id="rId24"/>
    <p:sldId id="316" r:id="rId25"/>
    <p:sldId id="318" r:id="rId26"/>
    <p:sldId id="319" r:id="rId27"/>
    <p:sldId id="320" r:id="rId28"/>
    <p:sldId id="321" r:id="rId29"/>
    <p:sldId id="322" r:id="rId30"/>
    <p:sldId id="323" r:id="rId31"/>
    <p:sldId id="324" r:id="rId32"/>
    <p:sldId id="296" r:id="rId33"/>
    <p:sldId id="336" r:id="rId34"/>
    <p:sldId id="302" r:id="rId35"/>
    <p:sldId id="337" r:id="rId36"/>
    <p:sldId id="299" r:id="rId37"/>
    <p:sldId id="334" r:id="rId38"/>
    <p:sldId id="335" r:id="rId39"/>
    <p:sldId id="304" r:id="rId40"/>
    <p:sldId id="305" r:id="rId41"/>
    <p:sldId id="308" r:id="rId42"/>
    <p:sldId id="306" r:id="rId43"/>
    <p:sldId id="309" r:id="rId44"/>
    <p:sldId id="297" r:id="rId45"/>
    <p:sldId id="298" r:id="rId46"/>
  </p:sldIdLst>
  <p:sldSz cx="12192000" cy="6858000"/>
  <p:notesSz cx="6858000" cy="9144000"/>
  <p:embeddedFontLst>
    <p:embeddedFont>
      <p:font typeface="CMU Bright" panose="02000603000000000000" pitchFamily="2" charset="0"/>
      <p:regular r:id="rId48"/>
      <p:bold r:id="rId49"/>
      <p:italic r:id="rId50"/>
    </p:embeddedFont>
    <p:embeddedFont>
      <p:font typeface="CMU Typewriter Text Variable Wi" panose="02000603000000000000" pitchFamily="2" charset="0"/>
      <p:regular r:id="rId51"/>
      <p:italic r:id="rId52"/>
    </p:embeddedFont>
    <p:embeddedFont>
      <p:font typeface="Goudy Old Style" panose="02020502050305020303" pitchFamily="18" charset="0"/>
      <p:regular r:id="rId53"/>
      <p:bold r:id="rId54"/>
      <p:italic r:id="rId55"/>
    </p:embeddedFont>
    <p:embeddedFont>
      <p:font typeface="Cambria Math" panose="02040503050406030204" pitchFamily="18" charset="0"/>
      <p:regular r:id="rId56"/>
    </p:embeddedFont>
    <p:embeddedFont>
      <p:font typeface="Lato Light" panose="020F0502020204030203" pitchFamily="34" charset="0"/>
      <p:regular r:id="rId57"/>
      <p:italic r:id="rId58"/>
    </p:embeddedFont>
    <p:embeddedFont>
      <p:font typeface="Calibri Light" panose="020F0302020204030204" pitchFamily="34" charset="0"/>
      <p:regular r:id="rId59"/>
      <p:italic r:id="rId60"/>
    </p:embeddedFont>
    <p:embeddedFont>
      <p:font typeface="Calibri" panose="020F0502020204030204" pitchFamily="34" charset="0"/>
      <p:regular r:id="rId61"/>
      <p:bold r:id="rId62"/>
      <p:italic r:id="rId63"/>
      <p:boldItalic r:id="rId6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38D8D"/>
    <a:srgbClr val="FF0066"/>
    <a:srgbClr val="E094D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22838BEF-8BB2-4498-84A7-C5851F593DF1}" styleName="Medium Style 4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71253" autoAdjust="0"/>
  </p:normalViewPr>
  <p:slideViewPr>
    <p:cSldViewPr snapToGrid="0">
      <p:cViewPr>
        <p:scale>
          <a:sx n="50" d="100"/>
          <a:sy n="50" d="100"/>
        </p:scale>
        <p:origin x="1109" y="31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font" Target="fonts/font3.fntdata"/><Relationship Id="rId55" Type="http://schemas.openxmlformats.org/officeDocument/2006/relationships/font" Target="fonts/font8.fntdata"/><Relationship Id="rId63" Type="http://schemas.openxmlformats.org/officeDocument/2006/relationships/font" Target="fonts/font16.fntdata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font" Target="fonts/font6.fntdata"/><Relationship Id="rId58" Type="http://schemas.openxmlformats.org/officeDocument/2006/relationships/font" Target="fonts/font11.fntdata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font" Target="fonts/font14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font" Target="fonts/font1.fntdata"/><Relationship Id="rId56" Type="http://schemas.openxmlformats.org/officeDocument/2006/relationships/font" Target="fonts/font9.fntdata"/><Relationship Id="rId64" Type="http://schemas.openxmlformats.org/officeDocument/2006/relationships/font" Target="fonts/font17.fntdata"/><Relationship Id="rId8" Type="http://schemas.openxmlformats.org/officeDocument/2006/relationships/slide" Target="slides/slide7.xml"/><Relationship Id="rId51" Type="http://schemas.openxmlformats.org/officeDocument/2006/relationships/font" Target="fonts/font4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12.fntdata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7.fntdata"/><Relationship Id="rId62" Type="http://schemas.openxmlformats.org/officeDocument/2006/relationships/font" Target="fonts/font1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2.fntdata"/><Relationship Id="rId57" Type="http://schemas.openxmlformats.org/officeDocument/2006/relationships/font" Target="fonts/font10.fntdata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5.fntdata"/><Relationship Id="rId60" Type="http://schemas.openxmlformats.org/officeDocument/2006/relationships/font" Target="fonts/font13.fntdata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idoim\Desktop\Course\Project%202\doc\Final%20Results\AlexNet_CIFAR10_PS3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idoim\Desktop\Course\Project%202\doc\Final%20Results\AlexNet_CIFAR10_PS3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idoim\Desktop\Course\Project%202\doc\Final%20Results\AlexNet_CIFAR10_PS3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idoim\Desktop\Course\Project%202\doc\Final%20Results\Resnet18_CIFAR10_PS2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idoim\Desktop\Course\Project%202\doc\Final%20Results\Resnet18_CIFAR10_PS2.xlsx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idoim\Desktop\Course\Project%202\doc\Final%20Results\Resnet18_CIFAR10_PS2_ops_summery_ones1x3_ma3.5.xlsx" TargetMode="External"/><Relationship Id="rId2" Type="http://schemas.microsoft.com/office/2011/relationships/chartColorStyle" Target="colors6.xml"/><Relationship Id="rId1" Type="http://schemas.microsoft.com/office/2011/relationships/chartStyle" Target="style6.xml"/><Relationship Id="rId4" Type="http://schemas.openxmlformats.org/officeDocument/2006/relationships/chartUserShapes" Target="../drawings/drawing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400" b="1" i="0" u="none" strike="noStrike" kern="1200" spc="100" baseline="0">
                <a:solidFill>
                  <a:schemeClr val="lt1">
                    <a:lumMod val="9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pPr>
            <a:r>
              <a:rPr lang="en-US" sz="2400" b="1" i="0" baseline="0" dirty="0" smtClean="0">
                <a:effectLst/>
              </a:rPr>
              <a:t>Accuracy Saved vs. Max Accuracy Loss</a:t>
            </a:r>
            <a:endParaRPr lang="en-US" sz="2400" dirty="0" smtClean="0">
              <a:effectLst/>
            </a:endParaRPr>
          </a:p>
          <a:p>
            <a:pPr>
              <a:defRPr sz="2400"/>
            </a:pPr>
            <a:r>
              <a:rPr lang="en-US" sz="2400" b="1" i="0" baseline="0" dirty="0" err="1" smtClean="0">
                <a:effectLst/>
              </a:rPr>
              <a:t>AlexNet</a:t>
            </a:r>
            <a:r>
              <a:rPr lang="en-US" sz="2400" b="1" i="0" baseline="0" dirty="0" smtClean="0">
                <a:effectLst/>
              </a:rPr>
              <a:t>, CIFAR10, Patch Size = 3, Ones Range = [1, 3]</a:t>
            </a:r>
            <a:endParaRPr lang="en-US" sz="2400" dirty="0">
              <a:effectLst/>
            </a:endParaRPr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400" b="1" i="0" u="none" strike="noStrike" kern="1200" spc="100" baseline="0">
              <a:solidFill>
                <a:schemeClr val="lt1">
                  <a:lumMod val="95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1852518044619423"/>
          <c:y val="0.15468518518518518"/>
          <c:w val="0.61526648622047253"/>
          <c:h val="0.69891032370953643"/>
        </c:manualLayout>
      </c:layout>
      <c:scatterChart>
        <c:scatterStyle val="lineMarker"/>
        <c:varyColors val="0"/>
        <c:ser>
          <c:idx val="0"/>
          <c:order val="0"/>
          <c:tx>
            <c:strRef>
              <c:f>Summery!$E$11</c:f>
              <c:strCache>
                <c:ptCount val="1"/>
                <c:pt idx="0">
                  <c:v>Max Granularity</c:v>
                </c:pt>
              </c:strCache>
            </c:strRef>
          </c:tx>
          <c:spPr>
            <a:ln w="9525" cap="rnd">
              <a:solidFill>
                <a:schemeClr val="accent1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1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1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Summery!$A$12:$A$20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3.5</c:v>
                </c:pt>
                <c:pt idx="5">
                  <c:v>5</c:v>
                </c:pt>
                <c:pt idx="6">
                  <c:v>10</c:v>
                </c:pt>
                <c:pt idx="7">
                  <c:v>14.1</c:v>
                </c:pt>
                <c:pt idx="8">
                  <c:v>15</c:v>
                </c:pt>
              </c:numCache>
            </c:numRef>
          </c:xVal>
          <c:yVal>
            <c:numRef>
              <c:f>Summery!$E$12:$E$20</c:f>
              <c:numCache>
                <c:formatCode>General</c:formatCode>
                <c:ptCount val="9"/>
                <c:pt idx="0">
                  <c:v>0.27151269841269798</c:v>
                </c:pt>
                <c:pt idx="1">
                  <c:v>0.279476240079365</c:v>
                </c:pt>
                <c:pt idx="2">
                  <c:v>0.28869469246031698</c:v>
                </c:pt>
                <c:pt idx="3">
                  <c:v>0.31245406746031701</c:v>
                </c:pt>
                <c:pt idx="4">
                  <c:v>0.31245406746031701</c:v>
                </c:pt>
                <c:pt idx="5">
                  <c:v>0.31245406746031701</c:v>
                </c:pt>
                <c:pt idx="6">
                  <c:v>0.31245406746031701</c:v>
                </c:pt>
                <c:pt idx="7">
                  <c:v>0.32828621031746003</c:v>
                </c:pt>
                <c:pt idx="8">
                  <c:v>0.329732886904760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A8BA-40D5-BB8F-C20D665CEAFC}"/>
            </c:ext>
          </c:extLst>
        </c:ser>
        <c:ser>
          <c:idx val="1"/>
          <c:order val="1"/>
          <c:tx>
            <c:strRef>
              <c:f>Summery!$C$11</c:f>
              <c:strCache>
                <c:ptCount val="1"/>
                <c:pt idx="0">
                  <c:v>Uniform Patch</c:v>
                </c:pt>
              </c:strCache>
            </c:strRef>
          </c:tx>
          <c:spPr>
            <a:ln w="9525" cap="rnd">
              <a:solidFill>
                <a:schemeClr val="accent2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2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2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Summery!$A$12:$A$20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3.5</c:v>
                </c:pt>
                <c:pt idx="5">
                  <c:v>5</c:v>
                </c:pt>
                <c:pt idx="6">
                  <c:v>10</c:v>
                </c:pt>
                <c:pt idx="7">
                  <c:v>14.1</c:v>
                </c:pt>
                <c:pt idx="8">
                  <c:v>15</c:v>
                </c:pt>
              </c:numCache>
            </c:numRef>
          </c:xVal>
          <c:yVal>
            <c:numRef>
              <c:f>Summery!$C$12:$C$20</c:f>
              <c:numCache>
                <c:formatCode>General</c:formatCode>
                <c:ptCount val="9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7.3400773809523714E-2</c:v>
                </c:pt>
                <c:pt idx="4">
                  <c:v>7.3400773809523714E-2</c:v>
                </c:pt>
                <c:pt idx="5">
                  <c:v>0.2379182142857135</c:v>
                </c:pt>
                <c:pt idx="6">
                  <c:v>0.40238922123015775</c:v>
                </c:pt>
                <c:pt idx="7">
                  <c:v>0.43427809027777686</c:v>
                </c:pt>
                <c:pt idx="8">
                  <c:v>0.4342780902777768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A8BA-40D5-BB8F-C20D665CEAFC}"/>
            </c:ext>
          </c:extLst>
        </c:ser>
        <c:ser>
          <c:idx val="2"/>
          <c:order val="2"/>
          <c:tx>
            <c:strRef>
              <c:f>Summery!$D$11</c:f>
              <c:strCache>
                <c:ptCount val="1"/>
                <c:pt idx="0">
                  <c:v>Uniform Filters</c:v>
                </c:pt>
              </c:strCache>
            </c:strRef>
          </c:tx>
          <c:spPr>
            <a:ln w="9525" cap="rnd">
              <a:solidFill>
                <a:schemeClr val="accent3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3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3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Summery!$A$12:$A$20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3.5</c:v>
                </c:pt>
                <c:pt idx="5">
                  <c:v>5</c:v>
                </c:pt>
                <c:pt idx="6">
                  <c:v>10</c:v>
                </c:pt>
                <c:pt idx="7">
                  <c:v>14.1</c:v>
                </c:pt>
                <c:pt idx="8">
                  <c:v>15</c:v>
                </c:pt>
              </c:numCache>
            </c:numRef>
          </c:xVal>
          <c:yVal>
            <c:numRef>
              <c:f>Summery!$D$12:$D$20</c:f>
              <c:numCache>
                <c:formatCode>General</c:formatCode>
                <c:ptCount val="9"/>
                <c:pt idx="0">
                  <c:v>0</c:v>
                </c:pt>
                <c:pt idx="1">
                  <c:v>0.200658928571428</c:v>
                </c:pt>
                <c:pt idx="2">
                  <c:v>0.27016726190476098</c:v>
                </c:pt>
                <c:pt idx="3">
                  <c:v>0.29644702380952298</c:v>
                </c:pt>
                <c:pt idx="4">
                  <c:v>0.303870238095238</c:v>
                </c:pt>
                <c:pt idx="5">
                  <c:v>0.33521542658730102</c:v>
                </c:pt>
                <c:pt idx="6">
                  <c:v>0.35941413690476098</c:v>
                </c:pt>
                <c:pt idx="7">
                  <c:v>0.36276552579365001</c:v>
                </c:pt>
                <c:pt idx="8">
                  <c:v>0.37838754960317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A8BA-40D5-BB8F-C20D665CEAFC}"/>
            </c:ext>
          </c:extLst>
        </c:ser>
        <c:ser>
          <c:idx val="3"/>
          <c:order val="3"/>
          <c:tx>
            <c:strRef>
              <c:f>Summery!$B$11</c:f>
              <c:strCache>
                <c:ptCount val="1"/>
                <c:pt idx="0">
                  <c:v>Uniform Layer</c:v>
                </c:pt>
              </c:strCache>
            </c:strRef>
          </c:tx>
          <c:spPr>
            <a:ln w="9525" cap="rnd">
              <a:solidFill>
                <a:schemeClr val="accent4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4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4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4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4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Summery!$A$12:$A$20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3.5</c:v>
                </c:pt>
                <c:pt idx="5">
                  <c:v>5</c:v>
                </c:pt>
                <c:pt idx="6">
                  <c:v>10</c:v>
                </c:pt>
                <c:pt idx="7">
                  <c:v>14.1</c:v>
                </c:pt>
                <c:pt idx="8">
                  <c:v>15</c:v>
                </c:pt>
              </c:numCache>
            </c:numRef>
          </c:xVal>
          <c:yVal>
            <c:numRef>
              <c:f>Summery!$B$12:$B$20</c:f>
              <c:numCache>
                <c:formatCode>General</c:formatCode>
                <c:ptCount val="9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.29826200396825397</c:v>
                </c:pt>
                <c:pt idx="4">
                  <c:v>0.30198864087301502</c:v>
                </c:pt>
                <c:pt idx="5">
                  <c:v>0.31000729166666602</c:v>
                </c:pt>
                <c:pt idx="6">
                  <c:v>0.33163308531746</c:v>
                </c:pt>
                <c:pt idx="7">
                  <c:v>0.341020386904761</c:v>
                </c:pt>
                <c:pt idx="8">
                  <c:v>0.34486334325396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A8BA-40D5-BB8F-C20D665CEAFC}"/>
            </c:ext>
          </c:extLst>
        </c:ser>
        <c:ser>
          <c:idx val="4"/>
          <c:order val="4"/>
          <c:tx>
            <c:strRef>
              <c:f>Summery!$A$5</c:f>
              <c:strCache>
                <c:ptCount val="1"/>
                <c:pt idx="0">
                  <c:v>Base Line:</c:v>
                </c:pt>
              </c:strCache>
            </c:strRef>
          </c:tx>
          <c:spPr>
            <a:ln w="9525" cap="rnd">
              <a:solidFill>
                <a:schemeClr val="accent5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none"/>
          </c:marker>
          <c:errBars>
            <c:errDir val="x"/>
            <c:errBarType val="both"/>
            <c:errValType val="percentage"/>
            <c:noEndCap val="0"/>
            <c:val val="100"/>
            <c:spPr>
              <a:noFill/>
              <a:ln w="9525" cap="flat" cmpd="sng" algn="ctr">
                <a:solidFill>
                  <a:schemeClr val="lt1">
                    <a:lumMod val="95000"/>
                  </a:schemeClr>
                </a:solidFill>
                <a:round/>
              </a:ln>
              <a:effectLst/>
            </c:spPr>
          </c:errBars>
          <c:errBars>
            <c:errDir val="y"/>
            <c:errBarType val="both"/>
            <c:errValType val="percentage"/>
            <c:noEndCap val="0"/>
            <c:val val="100"/>
            <c:spPr>
              <a:noFill/>
              <a:ln w="9525" cap="flat" cmpd="sng" algn="ctr">
                <a:solidFill>
                  <a:schemeClr val="lt1">
                    <a:lumMod val="95000"/>
                  </a:schemeClr>
                </a:solidFill>
                <a:round/>
              </a:ln>
              <a:effectLst/>
            </c:spPr>
          </c:errBars>
          <c:xVal>
            <c:numRef>
              <c:f>Summery!$C$8</c:f>
              <c:numCache>
                <c:formatCode>General</c:formatCode>
                <c:ptCount val="1"/>
                <c:pt idx="0">
                  <c:v>14.099999999999994</c:v>
                </c:pt>
              </c:numCache>
            </c:numRef>
          </c:xVal>
          <c:yVal>
            <c:numRef>
              <c:f>Summery!$C$6</c:f>
              <c:numCache>
                <c:formatCode>General</c:formatCode>
                <c:ptCount val="1"/>
                <c:pt idx="0">
                  <c:v>0.340210000000000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A8BA-40D5-BB8F-C20D665CEAF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12421768"/>
        <c:axId val="412422944"/>
      </c:scatterChart>
      <c:valAx>
        <c:axId val="412421768"/>
        <c:scaling>
          <c:orientation val="minMax"/>
          <c:max val="15"/>
          <c:min val="0"/>
        </c:scaling>
        <c:delete val="0"/>
        <c:axPos val="b"/>
        <c:majorGridlines>
          <c:spPr>
            <a:ln w="9525" cap="flat" cmpd="sng" algn="ctr">
              <a:solidFill>
                <a:schemeClr val="lt1">
                  <a:lumMod val="95000"/>
                  <a:alpha val="10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800" b="1" i="0" u="none" strike="noStrike" kern="1200" cap="all" baseline="0">
                    <a:solidFill>
                      <a:schemeClr val="lt1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/>
                  <a:t>Max Accuracy Loss [%]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800" b="1" i="0" u="none" strike="noStrike" kern="1200" cap="all" baseline="0">
                  <a:solidFill>
                    <a:schemeClr val="lt1">
                      <a:lumMod val="7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lt1">
                <a:lumMod val="5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l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2422944"/>
        <c:crosses val="autoZero"/>
        <c:crossBetween val="midCat"/>
      </c:valAx>
      <c:valAx>
        <c:axId val="412422944"/>
        <c:scaling>
          <c:orientation val="minMax"/>
          <c:max val="0.5"/>
        </c:scaling>
        <c:delete val="0"/>
        <c:axPos val="l"/>
        <c:majorGridlines>
          <c:spPr>
            <a:ln w="9525" cap="flat" cmpd="sng" algn="ctr">
              <a:solidFill>
                <a:schemeClr val="lt1">
                  <a:lumMod val="95000"/>
                  <a:alpha val="10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1" i="0" u="none" strike="noStrike" kern="1200" cap="all" baseline="0">
                    <a:solidFill>
                      <a:schemeClr val="lt1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/>
                  <a:t>Operatuins Saved 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1" i="0" u="none" strike="noStrike" kern="1200" cap="all" baseline="0">
                  <a:solidFill>
                    <a:schemeClr val="lt1">
                      <a:lumMod val="7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lt1">
                <a:lumMod val="5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l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2421768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76922522965879248"/>
          <c:y val="0.22986089238845137"/>
          <c:w val="0.18550787401574803"/>
          <c:h val="0.39606503353747446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baseline="0">
              <a:solidFill>
                <a:schemeClr val="lt1">
                  <a:lumMod val="7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spc="100" baseline="0">
                <a:solidFill>
                  <a:schemeClr val="lt1">
                    <a:lumMod val="9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pPr>
            <a:r>
              <a:rPr lang="en-US"/>
              <a:t>Accuracy Drop Before and After Retraining</a:t>
            </a:r>
          </a:p>
          <a:p>
            <a:pPr>
              <a:defRPr/>
            </a:pPr>
            <a:r>
              <a:rPr lang="en-US"/>
              <a:t>[Best of All Modes]</a:t>
            </a:r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1" i="0" u="none" strike="noStrike" kern="1200" spc="100" baseline="0">
              <a:solidFill>
                <a:schemeClr val="lt1">
                  <a:lumMod val="95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Retraining!$N$11</c:f>
              <c:strCache>
                <c:ptCount val="1"/>
                <c:pt idx="0">
                  <c:v>Before Retraining</c:v>
                </c:pt>
              </c:strCache>
            </c:strRef>
          </c:tx>
          <c:spPr>
            <a:gradFill rotWithShape="1">
              <a:gsLst>
                <a:gs pos="0">
                  <a:schemeClr val="accent1"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cat>
            <c:numRef>
              <c:f>Retraining!$H$12:$H$20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3.5</c:v>
                </c:pt>
                <c:pt idx="5">
                  <c:v>5</c:v>
                </c:pt>
                <c:pt idx="6">
                  <c:v>10</c:v>
                </c:pt>
                <c:pt idx="7">
                  <c:v>14.1</c:v>
                </c:pt>
                <c:pt idx="8">
                  <c:v>15</c:v>
                </c:pt>
              </c:numCache>
            </c:numRef>
          </c:cat>
          <c:val>
            <c:numRef>
              <c:f>Retraining!$N$12:$N$20</c:f>
              <c:numCache>
                <c:formatCode>General</c:formatCode>
                <c:ptCount val="9"/>
                <c:pt idx="0">
                  <c:v>-0.10000000000000853</c:v>
                </c:pt>
                <c:pt idx="1">
                  <c:v>0</c:v>
                </c:pt>
                <c:pt idx="2">
                  <c:v>0</c:v>
                </c:pt>
                <c:pt idx="3">
                  <c:v>2.5</c:v>
                </c:pt>
                <c:pt idx="4">
                  <c:v>2.5999999999999943</c:v>
                </c:pt>
                <c:pt idx="5">
                  <c:v>2.7999999999999972</c:v>
                </c:pt>
                <c:pt idx="6">
                  <c:v>2.7999999999999972</c:v>
                </c:pt>
                <c:pt idx="7">
                  <c:v>10.899999999999991</c:v>
                </c:pt>
                <c:pt idx="8">
                  <c:v>14.09999999999999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7D76-47DA-BD4A-6C173704FB27}"/>
            </c:ext>
          </c:extLst>
        </c:ser>
        <c:ser>
          <c:idx val="1"/>
          <c:order val="1"/>
          <c:tx>
            <c:strRef>
              <c:f>Retraining!$N$24</c:f>
              <c:strCache>
                <c:ptCount val="1"/>
                <c:pt idx="0">
                  <c:v>After Retraining</c:v>
                </c:pt>
              </c:strCache>
            </c:strRef>
          </c:tx>
          <c:spPr>
            <a:gradFill rotWithShape="1">
              <a:gsLst>
                <a:gs pos="0">
                  <a:schemeClr val="accent2"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val>
            <c:numRef>
              <c:f>Retraining!$N$25:$N$33</c:f>
              <c:numCache>
                <c:formatCode>General</c:formatCode>
                <c:ptCount val="9"/>
                <c:pt idx="0">
                  <c:v>-0.60000000000000853</c:v>
                </c:pt>
                <c:pt idx="1">
                  <c:v>-1.5</c:v>
                </c:pt>
                <c:pt idx="2">
                  <c:v>-0.60000000000000853</c:v>
                </c:pt>
                <c:pt idx="3">
                  <c:v>-0.10000000000000853</c:v>
                </c:pt>
                <c:pt idx="4">
                  <c:v>-0.10000000000000853</c:v>
                </c:pt>
                <c:pt idx="5">
                  <c:v>-0.10000000000000853</c:v>
                </c:pt>
                <c:pt idx="6">
                  <c:v>-0.10000000000000853</c:v>
                </c:pt>
                <c:pt idx="7">
                  <c:v>-0.5</c:v>
                </c:pt>
                <c:pt idx="8">
                  <c:v>0.2000000000000028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7D76-47DA-BD4A-6C173704FB2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00"/>
        <c:overlap val="-24"/>
        <c:axId val="412417064"/>
        <c:axId val="412417848"/>
      </c:barChart>
      <c:catAx>
        <c:axId val="412417064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8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/>
                  <a:t>Maximal Allowed Accuracy Loss [%]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800" b="1" i="0" u="none" strike="noStrike" kern="1200" cap="all" baseline="0">
                  <a:solidFill>
                    <a:schemeClr val="lt1">
                      <a:lumMod val="8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12700" cap="flat" cmpd="sng" algn="ctr">
            <a:solidFill>
              <a:schemeClr val="lt1">
                <a:lumMod val="95000"/>
                <a:alpha val="54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2417848"/>
        <c:crosses val="autoZero"/>
        <c:auto val="1"/>
        <c:lblAlgn val="ctr"/>
        <c:lblOffset val="100"/>
        <c:noMultiLvlLbl val="0"/>
      </c:catAx>
      <c:valAx>
        <c:axId val="41241784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lt1">
                  <a:lumMod val="95000"/>
                  <a:alpha val="10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/>
                  <a:t>Accuracy Drop [%]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1" i="0" u="none" strike="noStrike" kern="1200" cap="all" baseline="0">
                  <a:solidFill>
                    <a:schemeClr val="lt1">
                      <a:lumMod val="8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241706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baseline="0">
              <a:solidFill>
                <a:schemeClr val="lt1">
                  <a:lumMod val="8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spc="100" baseline="0">
                <a:solidFill>
                  <a:schemeClr val="lt1">
                    <a:lumMod val="9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pPr>
            <a:r>
              <a:rPr lang="en-US"/>
              <a:t>Operations Saved Before and After Retraining</a:t>
            </a:r>
          </a:p>
          <a:p>
            <a:pPr>
              <a:defRPr/>
            </a:pPr>
            <a:r>
              <a:rPr lang="en-US"/>
              <a:t>[Best of All Modes]</a:t>
            </a:r>
          </a:p>
        </c:rich>
      </c:tx>
      <c:layout>
        <c:manualLayout>
          <c:xMode val="edge"/>
          <c:yMode val="edge"/>
          <c:x val="0.15181955380577428"/>
          <c:y val="2.3148148148148147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1" i="0" u="none" strike="noStrike" kern="1200" spc="100" baseline="0">
              <a:solidFill>
                <a:schemeClr val="lt1">
                  <a:lumMod val="95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Retraining!$F$11</c:f>
              <c:strCache>
                <c:ptCount val="1"/>
                <c:pt idx="0">
                  <c:v>Before Retraining</c:v>
                </c:pt>
              </c:strCache>
            </c:strRef>
          </c:tx>
          <c:spPr>
            <a:gradFill rotWithShape="1">
              <a:gsLst>
                <a:gs pos="0">
                  <a:schemeClr val="accent1"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cat>
            <c:numRef>
              <c:f>Retraining!$H$12:$H$20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3.5</c:v>
                </c:pt>
                <c:pt idx="5">
                  <c:v>5</c:v>
                </c:pt>
                <c:pt idx="6">
                  <c:v>10</c:v>
                </c:pt>
                <c:pt idx="7">
                  <c:v>14.1</c:v>
                </c:pt>
                <c:pt idx="8">
                  <c:v>15</c:v>
                </c:pt>
              </c:numCache>
            </c:numRef>
          </c:cat>
          <c:val>
            <c:numRef>
              <c:f>Retraining!$F$12:$F$20</c:f>
              <c:numCache>
                <c:formatCode>General</c:formatCode>
                <c:ptCount val="9"/>
                <c:pt idx="0">
                  <c:v>27.151269841269798</c:v>
                </c:pt>
                <c:pt idx="1">
                  <c:v>27.947624007936501</c:v>
                </c:pt>
                <c:pt idx="2">
                  <c:v>28.869469246031699</c:v>
                </c:pt>
                <c:pt idx="3">
                  <c:v>31.245406746031701</c:v>
                </c:pt>
                <c:pt idx="4">
                  <c:v>31.245406746031701</c:v>
                </c:pt>
                <c:pt idx="5">
                  <c:v>33.521542658730105</c:v>
                </c:pt>
                <c:pt idx="6">
                  <c:v>40.238922123015776</c:v>
                </c:pt>
                <c:pt idx="7">
                  <c:v>43.427809027777684</c:v>
                </c:pt>
                <c:pt idx="8">
                  <c:v>43.42780902777768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6C01-4561-A134-D8D097472BEB}"/>
            </c:ext>
          </c:extLst>
        </c:ser>
        <c:ser>
          <c:idx val="1"/>
          <c:order val="1"/>
          <c:tx>
            <c:strRef>
              <c:f>Retraining!$F$24</c:f>
              <c:strCache>
                <c:ptCount val="1"/>
                <c:pt idx="0">
                  <c:v>After Retraining</c:v>
                </c:pt>
              </c:strCache>
            </c:strRef>
          </c:tx>
          <c:spPr>
            <a:gradFill rotWithShape="1">
              <a:gsLst>
                <a:gs pos="0">
                  <a:schemeClr val="accent2"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val>
            <c:numRef>
              <c:f>Retraining!$F$25:$F$33</c:f>
              <c:numCache>
                <c:formatCode>General</c:formatCode>
                <c:ptCount val="9"/>
                <c:pt idx="0">
                  <c:v>27.162999999999997</c:v>
                </c:pt>
                <c:pt idx="1">
                  <c:v>28.537000000000003</c:v>
                </c:pt>
                <c:pt idx="2">
                  <c:v>29.916999999999998</c:v>
                </c:pt>
                <c:pt idx="3">
                  <c:v>35.791440476190481</c:v>
                </c:pt>
                <c:pt idx="4">
                  <c:v>36.238636904761798</c:v>
                </c:pt>
                <c:pt idx="5">
                  <c:v>37.200874999999925</c:v>
                </c:pt>
                <c:pt idx="6">
                  <c:v>44.262814335317358</c:v>
                </c:pt>
                <c:pt idx="7">
                  <c:v>47.77058993055546</c:v>
                </c:pt>
                <c:pt idx="8">
                  <c:v>47.7705899305554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6C01-4561-A134-D8D097472BE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00"/>
        <c:overlap val="-24"/>
        <c:axId val="412419024"/>
        <c:axId val="412418632"/>
      </c:barChart>
      <c:catAx>
        <c:axId val="412419024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8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/>
                  <a:t>Maximal Allowed Accuracy Loss [%]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800" b="1" i="0" u="none" strike="noStrike" kern="1200" cap="all" baseline="0">
                  <a:solidFill>
                    <a:schemeClr val="lt1">
                      <a:lumMod val="8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12700" cap="flat" cmpd="sng" algn="ctr">
            <a:solidFill>
              <a:schemeClr val="lt1">
                <a:lumMod val="95000"/>
                <a:alpha val="54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2418632"/>
        <c:crosses val="autoZero"/>
        <c:auto val="1"/>
        <c:lblAlgn val="ctr"/>
        <c:lblOffset val="100"/>
        <c:noMultiLvlLbl val="0"/>
      </c:catAx>
      <c:valAx>
        <c:axId val="41241863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lt1">
                  <a:lumMod val="95000"/>
                  <a:alpha val="10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/>
                  <a:t>Operations Saved [%]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1" i="0" u="none" strike="noStrike" kern="1200" cap="all" baseline="0">
                  <a:solidFill>
                    <a:schemeClr val="lt1">
                      <a:lumMod val="8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241902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baseline="0">
              <a:solidFill>
                <a:schemeClr val="lt1">
                  <a:lumMod val="8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400" b="1" i="0" u="none" strike="noStrike" kern="1200" cap="none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2400" dirty="0" smtClean="0"/>
              <a:t>Mode Breakdown</a:t>
            </a:r>
            <a:r>
              <a:rPr lang="en-US" sz="2400" baseline="0" dirty="0" smtClean="0"/>
              <a:t> for </a:t>
            </a:r>
            <a:r>
              <a:rPr lang="en-US" sz="2400" dirty="0" smtClean="0"/>
              <a:t>Layer </a:t>
            </a:r>
            <a:r>
              <a:rPr lang="en-US" sz="2400" dirty="0" err="1"/>
              <a:t>Quantizer</a:t>
            </a:r>
            <a:r>
              <a:rPr lang="en-US" sz="2400" dirty="0"/>
              <a:t> Optimization</a:t>
            </a:r>
          </a:p>
          <a:p>
            <a:pPr>
              <a:defRPr sz="2400"/>
            </a:pPr>
            <a:r>
              <a:rPr lang="en-US" sz="2400" dirty="0"/>
              <a:t>Resnet18, CIFAR10, Patch Size = </a:t>
            </a:r>
            <a:r>
              <a:rPr lang="en-US" sz="2400" dirty="0" smtClean="0"/>
              <a:t>2, Ones</a:t>
            </a:r>
            <a:r>
              <a:rPr lang="en-US" sz="2400" baseline="0" dirty="0" smtClean="0"/>
              <a:t> Range = [1, 2]</a:t>
            </a:r>
            <a:endParaRPr lang="en-US" sz="2400" dirty="0"/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400" b="1" i="0" u="none" strike="noStrike" kern="1200" cap="none" baseline="0">
              <a:solidFill>
                <a:schemeClr val="lt1">
                  <a:lumMod val="8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1862888248205926"/>
          <c:y val="0.14915818449523077"/>
          <c:w val="0.64499093901155935"/>
          <c:h val="0.68272871957526537"/>
        </c:manualLayout>
      </c:layout>
      <c:scatterChart>
        <c:scatterStyle val="lineMarker"/>
        <c:varyColors val="0"/>
        <c:ser>
          <c:idx val="2"/>
          <c:order val="0"/>
          <c:tx>
            <c:strRef>
              <c:f>Summery!$B$11</c:f>
              <c:strCache>
                <c:ptCount val="1"/>
                <c:pt idx="0">
                  <c:v>Max Granularity</c:v>
                </c:pt>
              </c:strCache>
            </c:strRef>
          </c:tx>
          <c:spPr>
            <a:ln w="22225" cap="rnd">
              <a:solidFill>
                <a:schemeClr val="accent3"/>
              </a:solidFill>
            </a:ln>
            <a:effectLst/>
          </c:spPr>
          <c:marker>
            <c:symbol val="none"/>
          </c:marker>
          <c:dPt>
            <c:idx val="112"/>
            <c:marker>
              <c:symbol val="none"/>
            </c:marker>
            <c:bubble3D val="0"/>
            <c:extLst>
              <c:ext xmlns:c16="http://schemas.microsoft.com/office/drawing/2014/chart" uri="{C3380CC4-5D6E-409C-BE32-E72D297353CC}">
                <c16:uniqueId val="{00000006-E4E9-4BFA-8C30-2A622C33519B}"/>
              </c:ext>
            </c:extLst>
          </c:dPt>
          <c:xVal>
            <c:numRef>
              <c:f>'Max Granularity'!$B$2:$B$189</c:f>
              <c:numCache>
                <c:formatCode>General</c:formatCode>
                <c:ptCount val="188"/>
                <c:pt idx="0">
                  <c:v>16.5</c:v>
                </c:pt>
                <c:pt idx="1">
                  <c:v>16.5</c:v>
                </c:pt>
                <c:pt idx="2">
                  <c:v>17.2</c:v>
                </c:pt>
                <c:pt idx="3">
                  <c:v>16.399999999999999</c:v>
                </c:pt>
                <c:pt idx="4">
                  <c:v>16.100000000000001</c:v>
                </c:pt>
                <c:pt idx="5">
                  <c:v>16.3</c:v>
                </c:pt>
                <c:pt idx="6">
                  <c:v>16.3</c:v>
                </c:pt>
                <c:pt idx="7">
                  <c:v>16.8</c:v>
                </c:pt>
                <c:pt idx="8">
                  <c:v>17.8</c:v>
                </c:pt>
                <c:pt idx="9">
                  <c:v>18</c:v>
                </c:pt>
                <c:pt idx="10">
                  <c:v>18.5</c:v>
                </c:pt>
                <c:pt idx="11">
                  <c:v>18.5</c:v>
                </c:pt>
                <c:pt idx="12">
                  <c:v>18.899999999999999</c:v>
                </c:pt>
                <c:pt idx="13">
                  <c:v>18.5</c:v>
                </c:pt>
                <c:pt idx="14">
                  <c:v>19.2</c:v>
                </c:pt>
                <c:pt idx="15">
                  <c:v>20</c:v>
                </c:pt>
                <c:pt idx="16">
                  <c:v>21</c:v>
                </c:pt>
                <c:pt idx="17">
                  <c:v>20.8</c:v>
                </c:pt>
                <c:pt idx="18">
                  <c:v>21.6</c:v>
                </c:pt>
                <c:pt idx="19">
                  <c:v>21.9</c:v>
                </c:pt>
                <c:pt idx="20">
                  <c:v>21.7</c:v>
                </c:pt>
                <c:pt idx="21">
                  <c:v>21.4</c:v>
                </c:pt>
                <c:pt idx="22">
                  <c:v>21.2</c:v>
                </c:pt>
                <c:pt idx="23">
                  <c:v>20.399999999999999</c:v>
                </c:pt>
                <c:pt idx="24">
                  <c:v>20.100000000000001</c:v>
                </c:pt>
                <c:pt idx="25">
                  <c:v>21</c:v>
                </c:pt>
                <c:pt idx="26">
                  <c:v>20.8</c:v>
                </c:pt>
                <c:pt idx="27">
                  <c:v>20.6</c:v>
                </c:pt>
                <c:pt idx="28">
                  <c:v>19.399999999999999</c:v>
                </c:pt>
                <c:pt idx="29">
                  <c:v>19.5</c:v>
                </c:pt>
                <c:pt idx="30">
                  <c:v>19.8</c:v>
                </c:pt>
                <c:pt idx="31">
                  <c:v>19.8</c:v>
                </c:pt>
                <c:pt idx="32">
                  <c:v>21.4</c:v>
                </c:pt>
                <c:pt idx="33">
                  <c:v>22.1</c:v>
                </c:pt>
                <c:pt idx="34">
                  <c:v>22.7</c:v>
                </c:pt>
                <c:pt idx="35">
                  <c:v>23.1</c:v>
                </c:pt>
                <c:pt idx="36">
                  <c:v>24.1</c:v>
                </c:pt>
                <c:pt idx="37">
                  <c:v>25.1</c:v>
                </c:pt>
                <c:pt idx="38">
                  <c:v>24.5</c:v>
                </c:pt>
                <c:pt idx="39">
                  <c:v>25.4</c:v>
                </c:pt>
                <c:pt idx="40">
                  <c:v>25.3</c:v>
                </c:pt>
                <c:pt idx="41">
                  <c:v>25.6</c:v>
                </c:pt>
                <c:pt idx="42">
                  <c:v>24.7</c:v>
                </c:pt>
                <c:pt idx="43">
                  <c:v>25.5</c:v>
                </c:pt>
                <c:pt idx="44">
                  <c:v>25.7</c:v>
                </c:pt>
                <c:pt idx="45">
                  <c:v>25.8</c:v>
                </c:pt>
                <c:pt idx="46">
                  <c:v>26</c:v>
                </c:pt>
                <c:pt idx="47">
                  <c:v>26.1</c:v>
                </c:pt>
                <c:pt idx="48">
                  <c:v>26.1</c:v>
                </c:pt>
                <c:pt idx="49">
                  <c:v>26</c:v>
                </c:pt>
                <c:pt idx="50">
                  <c:v>26.1</c:v>
                </c:pt>
                <c:pt idx="51">
                  <c:v>26.1</c:v>
                </c:pt>
                <c:pt idx="52">
                  <c:v>26.1</c:v>
                </c:pt>
                <c:pt idx="53">
                  <c:v>24.6</c:v>
                </c:pt>
                <c:pt idx="54">
                  <c:v>24.4</c:v>
                </c:pt>
                <c:pt idx="55">
                  <c:v>25.8</c:v>
                </c:pt>
                <c:pt idx="56">
                  <c:v>25.5</c:v>
                </c:pt>
                <c:pt idx="57">
                  <c:v>24.7</c:v>
                </c:pt>
                <c:pt idx="58">
                  <c:v>25.8</c:v>
                </c:pt>
                <c:pt idx="59">
                  <c:v>25.6</c:v>
                </c:pt>
                <c:pt idx="60">
                  <c:v>25.2</c:v>
                </c:pt>
                <c:pt idx="61">
                  <c:v>26.3</c:v>
                </c:pt>
                <c:pt idx="62">
                  <c:v>27.5</c:v>
                </c:pt>
                <c:pt idx="63">
                  <c:v>28.6</c:v>
                </c:pt>
                <c:pt idx="64">
                  <c:v>28.8</c:v>
                </c:pt>
                <c:pt idx="65">
                  <c:v>28.6</c:v>
                </c:pt>
                <c:pt idx="66">
                  <c:v>28.9</c:v>
                </c:pt>
                <c:pt idx="67">
                  <c:v>28.8</c:v>
                </c:pt>
                <c:pt idx="68">
                  <c:v>28.8</c:v>
                </c:pt>
                <c:pt idx="69">
                  <c:v>29.7</c:v>
                </c:pt>
                <c:pt idx="70">
                  <c:v>30</c:v>
                </c:pt>
                <c:pt idx="71">
                  <c:v>30.3</c:v>
                </c:pt>
                <c:pt idx="72">
                  <c:v>32.200000000000003</c:v>
                </c:pt>
                <c:pt idx="73">
                  <c:v>31.8</c:v>
                </c:pt>
                <c:pt idx="74">
                  <c:v>31.3</c:v>
                </c:pt>
                <c:pt idx="75">
                  <c:v>37</c:v>
                </c:pt>
                <c:pt idx="76">
                  <c:v>37.700000000000003</c:v>
                </c:pt>
                <c:pt idx="77">
                  <c:v>38.9</c:v>
                </c:pt>
                <c:pt idx="78">
                  <c:v>39.4</c:v>
                </c:pt>
                <c:pt idx="79">
                  <c:v>37.6</c:v>
                </c:pt>
                <c:pt idx="80">
                  <c:v>37.1</c:v>
                </c:pt>
                <c:pt idx="81">
                  <c:v>35.200000000000003</c:v>
                </c:pt>
                <c:pt idx="82">
                  <c:v>45.4</c:v>
                </c:pt>
                <c:pt idx="83">
                  <c:v>41.1</c:v>
                </c:pt>
                <c:pt idx="84">
                  <c:v>46.4</c:v>
                </c:pt>
                <c:pt idx="85">
                  <c:v>49.8</c:v>
                </c:pt>
                <c:pt idx="86">
                  <c:v>49.5</c:v>
                </c:pt>
                <c:pt idx="87">
                  <c:v>49.4</c:v>
                </c:pt>
                <c:pt idx="88">
                  <c:v>49.9</c:v>
                </c:pt>
                <c:pt idx="89">
                  <c:v>53.3</c:v>
                </c:pt>
                <c:pt idx="90">
                  <c:v>53.2</c:v>
                </c:pt>
                <c:pt idx="91">
                  <c:v>52.5</c:v>
                </c:pt>
                <c:pt idx="92">
                  <c:v>52.6</c:v>
                </c:pt>
                <c:pt idx="93">
                  <c:v>52.6</c:v>
                </c:pt>
                <c:pt idx="94">
                  <c:v>55.2</c:v>
                </c:pt>
                <c:pt idx="95">
                  <c:v>55.3</c:v>
                </c:pt>
                <c:pt idx="96">
                  <c:v>55.6</c:v>
                </c:pt>
                <c:pt idx="97">
                  <c:v>56.9</c:v>
                </c:pt>
                <c:pt idx="98">
                  <c:v>57</c:v>
                </c:pt>
                <c:pt idx="99">
                  <c:v>57.5</c:v>
                </c:pt>
                <c:pt idx="100">
                  <c:v>57.5</c:v>
                </c:pt>
                <c:pt idx="101">
                  <c:v>58.2</c:v>
                </c:pt>
                <c:pt idx="102">
                  <c:v>59</c:v>
                </c:pt>
                <c:pt idx="103">
                  <c:v>58.4</c:v>
                </c:pt>
                <c:pt idx="104">
                  <c:v>62.6</c:v>
                </c:pt>
                <c:pt idx="105">
                  <c:v>63.5</c:v>
                </c:pt>
                <c:pt idx="106">
                  <c:v>65.400000000000006</c:v>
                </c:pt>
                <c:pt idx="107">
                  <c:v>67.5</c:v>
                </c:pt>
                <c:pt idx="108">
                  <c:v>66.599999999999994</c:v>
                </c:pt>
                <c:pt idx="109">
                  <c:v>68.099999999999994</c:v>
                </c:pt>
                <c:pt idx="110">
                  <c:v>66.400000000000006</c:v>
                </c:pt>
                <c:pt idx="111">
                  <c:v>67.2</c:v>
                </c:pt>
                <c:pt idx="112">
                  <c:v>73.3</c:v>
                </c:pt>
                <c:pt idx="113">
                  <c:v>73.8</c:v>
                </c:pt>
                <c:pt idx="114">
                  <c:v>79</c:v>
                </c:pt>
                <c:pt idx="115">
                  <c:v>81.900000000000006</c:v>
                </c:pt>
                <c:pt idx="116">
                  <c:v>82.3</c:v>
                </c:pt>
                <c:pt idx="117">
                  <c:v>82.2</c:v>
                </c:pt>
                <c:pt idx="118">
                  <c:v>82.6</c:v>
                </c:pt>
                <c:pt idx="119">
                  <c:v>82.7</c:v>
                </c:pt>
                <c:pt idx="120">
                  <c:v>82.3</c:v>
                </c:pt>
                <c:pt idx="121">
                  <c:v>82.7</c:v>
                </c:pt>
                <c:pt idx="122">
                  <c:v>83.3</c:v>
                </c:pt>
                <c:pt idx="123">
                  <c:v>82.8</c:v>
                </c:pt>
                <c:pt idx="124">
                  <c:v>86.5</c:v>
                </c:pt>
                <c:pt idx="125">
                  <c:v>87.2</c:v>
                </c:pt>
                <c:pt idx="126">
                  <c:v>86.3</c:v>
                </c:pt>
                <c:pt idx="127">
                  <c:v>85.9</c:v>
                </c:pt>
                <c:pt idx="128">
                  <c:v>86.1</c:v>
                </c:pt>
                <c:pt idx="129">
                  <c:v>86.6</c:v>
                </c:pt>
                <c:pt idx="130">
                  <c:v>86.7</c:v>
                </c:pt>
                <c:pt idx="131">
                  <c:v>86.3</c:v>
                </c:pt>
                <c:pt idx="132">
                  <c:v>86.6</c:v>
                </c:pt>
                <c:pt idx="133">
                  <c:v>87.9</c:v>
                </c:pt>
                <c:pt idx="134">
                  <c:v>88</c:v>
                </c:pt>
                <c:pt idx="135">
                  <c:v>87.9</c:v>
                </c:pt>
                <c:pt idx="136">
                  <c:v>89.1</c:v>
                </c:pt>
                <c:pt idx="137">
                  <c:v>88.8</c:v>
                </c:pt>
                <c:pt idx="138">
                  <c:v>88.9</c:v>
                </c:pt>
                <c:pt idx="139">
                  <c:v>89</c:v>
                </c:pt>
                <c:pt idx="140">
                  <c:v>88.9</c:v>
                </c:pt>
                <c:pt idx="141">
                  <c:v>89</c:v>
                </c:pt>
                <c:pt idx="142">
                  <c:v>88.9</c:v>
                </c:pt>
                <c:pt idx="143">
                  <c:v>89.4</c:v>
                </c:pt>
                <c:pt idx="144">
                  <c:v>88.9</c:v>
                </c:pt>
                <c:pt idx="145">
                  <c:v>89.1</c:v>
                </c:pt>
                <c:pt idx="146">
                  <c:v>89.1</c:v>
                </c:pt>
                <c:pt idx="147">
                  <c:v>89</c:v>
                </c:pt>
                <c:pt idx="148">
                  <c:v>89.2</c:v>
                </c:pt>
                <c:pt idx="149">
                  <c:v>89.1</c:v>
                </c:pt>
                <c:pt idx="150">
                  <c:v>89.9</c:v>
                </c:pt>
                <c:pt idx="151">
                  <c:v>90.1</c:v>
                </c:pt>
                <c:pt idx="152">
                  <c:v>89.4</c:v>
                </c:pt>
                <c:pt idx="153">
                  <c:v>89.8</c:v>
                </c:pt>
                <c:pt idx="154">
                  <c:v>89.7</c:v>
                </c:pt>
                <c:pt idx="155">
                  <c:v>89.8</c:v>
                </c:pt>
                <c:pt idx="156">
                  <c:v>89.7</c:v>
                </c:pt>
                <c:pt idx="157">
                  <c:v>90.1</c:v>
                </c:pt>
                <c:pt idx="158">
                  <c:v>90.2</c:v>
                </c:pt>
                <c:pt idx="159">
                  <c:v>90.2</c:v>
                </c:pt>
                <c:pt idx="160">
                  <c:v>89.7</c:v>
                </c:pt>
                <c:pt idx="161">
                  <c:v>90.4</c:v>
                </c:pt>
                <c:pt idx="162">
                  <c:v>90.5</c:v>
                </c:pt>
                <c:pt idx="163">
                  <c:v>89.8</c:v>
                </c:pt>
                <c:pt idx="164">
                  <c:v>90.8</c:v>
                </c:pt>
                <c:pt idx="165">
                  <c:v>90.8</c:v>
                </c:pt>
                <c:pt idx="166">
                  <c:v>90.9</c:v>
                </c:pt>
                <c:pt idx="167">
                  <c:v>91.1</c:v>
                </c:pt>
                <c:pt idx="168">
                  <c:v>91.3</c:v>
                </c:pt>
                <c:pt idx="169">
                  <c:v>91</c:v>
                </c:pt>
                <c:pt idx="170">
                  <c:v>91.4</c:v>
                </c:pt>
                <c:pt idx="171">
                  <c:v>91.4</c:v>
                </c:pt>
                <c:pt idx="172">
                  <c:v>91.2</c:v>
                </c:pt>
                <c:pt idx="173">
                  <c:v>91.3</c:v>
                </c:pt>
                <c:pt idx="174">
                  <c:v>91.1</c:v>
                </c:pt>
                <c:pt idx="175">
                  <c:v>91.6</c:v>
                </c:pt>
                <c:pt idx="176">
                  <c:v>91.9</c:v>
                </c:pt>
                <c:pt idx="177">
                  <c:v>92.2</c:v>
                </c:pt>
                <c:pt idx="178">
                  <c:v>92.7</c:v>
                </c:pt>
                <c:pt idx="179">
                  <c:v>92.8</c:v>
                </c:pt>
                <c:pt idx="180">
                  <c:v>93.4</c:v>
                </c:pt>
                <c:pt idx="181">
                  <c:v>93.7</c:v>
                </c:pt>
                <c:pt idx="182">
                  <c:v>93.5</c:v>
                </c:pt>
                <c:pt idx="183">
                  <c:v>93.5</c:v>
                </c:pt>
                <c:pt idx="184">
                  <c:v>94</c:v>
                </c:pt>
                <c:pt idx="185">
                  <c:v>93.7</c:v>
                </c:pt>
                <c:pt idx="186">
                  <c:v>93.6</c:v>
                </c:pt>
                <c:pt idx="187">
                  <c:v>93.5</c:v>
                </c:pt>
              </c:numCache>
            </c:numRef>
          </c:xVal>
          <c:yVal>
            <c:numRef>
              <c:f>'Max Granularity'!$E$2:$E$189</c:f>
              <c:numCache>
                <c:formatCode>General</c:formatCode>
                <c:ptCount val="188"/>
                <c:pt idx="0">
                  <c:v>0.44156720700000002</c:v>
                </c:pt>
                <c:pt idx="1">
                  <c:v>0.44159195299999998</c:v>
                </c:pt>
                <c:pt idx="2">
                  <c:v>0.44140412499999998</c:v>
                </c:pt>
                <c:pt idx="3">
                  <c:v>0.44150873200000001</c:v>
                </c:pt>
                <c:pt idx="4">
                  <c:v>0.44136788599999999</c:v>
                </c:pt>
                <c:pt idx="5">
                  <c:v>0.44090983500000003</c:v>
                </c:pt>
                <c:pt idx="6">
                  <c:v>0.44062505400000002</c:v>
                </c:pt>
                <c:pt idx="7">
                  <c:v>0.44062485499999998</c:v>
                </c:pt>
                <c:pt idx="8">
                  <c:v>0.44090490900000001</c:v>
                </c:pt>
                <c:pt idx="9">
                  <c:v>0.44058635899999998</c:v>
                </c:pt>
                <c:pt idx="10">
                  <c:v>0.43953353000000001</c:v>
                </c:pt>
                <c:pt idx="11">
                  <c:v>0.43937970300000001</c:v>
                </c:pt>
                <c:pt idx="12">
                  <c:v>0.43867984900000001</c:v>
                </c:pt>
                <c:pt idx="13">
                  <c:v>0.43784119199999999</c:v>
                </c:pt>
                <c:pt idx="14">
                  <c:v>0.43722382100000001</c:v>
                </c:pt>
                <c:pt idx="15">
                  <c:v>0.43677722699999999</c:v>
                </c:pt>
                <c:pt idx="16">
                  <c:v>0.43631843100000001</c:v>
                </c:pt>
                <c:pt idx="17">
                  <c:v>0.435749634</c:v>
                </c:pt>
                <c:pt idx="18">
                  <c:v>0.43469835200000001</c:v>
                </c:pt>
                <c:pt idx="19">
                  <c:v>0.43412118900000002</c:v>
                </c:pt>
                <c:pt idx="20">
                  <c:v>0.43394940900000001</c:v>
                </c:pt>
                <c:pt idx="21">
                  <c:v>0.4327839</c:v>
                </c:pt>
                <c:pt idx="22">
                  <c:v>0.43257880900000001</c:v>
                </c:pt>
                <c:pt idx="23">
                  <c:v>0.43213288999999999</c:v>
                </c:pt>
                <c:pt idx="24">
                  <c:v>0.431559676</c:v>
                </c:pt>
                <c:pt idx="25">
                  <c:v>0.42608542199999999</c:v>
                </c:pt>
                <c:pt idx="26">
                  <c:v>0.42586785199999999</c:v>
                </c:pt>
                <c:pt idx="27">
                  <c:v>0.42546973599999999</c:v>
                </c:pt>
                <c:pt idx="28">
                  <c:v>0.42348466899999998</c:v>
                </c:pt>
                <c:pt idx="29">
                  <c:v>0.42338421799999998</c:v>
                </c:pt>
                <c:pt idx="30">
                  <c:v>0.42326625299999998</c:v>
                </c:pt>
                <c:pt idx="31">
                  <c:v>0.422855429</c:v>
                </c:pt>
                <c:pt idx="32">
                  <c:v>0.41167132400000001</c:v>
                </c:pt>
                <c:pt idx="33">
                  <c:v>0.41137263400000001</c:v>
                </c:pt>
                <c:pt idx="34">
                  <c:v>0.41111473700000001</c:v>
                </c:pt>
                <c:pt idx="35">
                  <c:v>0.410713041</c:v>
                </c:pt>
                <c:pt idx="36">
                  <c:v>0.41009242899999998</c:v>
                </c:pt>
                <c:pt idx="37">
                  <c:v>0.40911579100000001</c:v>
                </c:pt>
                <c:pt idx="38">
                  <c:v>0.40881860399999997</c:v>
                </c:pt>
                <c:pt idx="39">
                  <c:v>0.408434362</c:v>
                </c:pt>
                <c:pt idx="40">
                  <c:v>0.39823021400000003</c:v>
                </c:pt>
                <c:pt idx="41">
                  <c:v>0.398103078</c:v>
                </c:pt>
                <c:pt idx="42">
                  <c:v>0.39770959500000003</c:v>
                </c:pt>
                <c:pt idx="43">
                  <c:v>0.39712356199999999</c:v>
                </c:pt>
                <c:pt idx="44">
                  <c:v>0.396917297</c:v>
                </c:pt>
                <c:pt idx="45">
                  <c:v>0.396620747</c:v>
                </c:pt>
                <c:pt idx="46">
                  <c:v>0.39627024</c:v>
                </c:pt>
                <c:pt idx="47">
                  <c:v>0.396070278</c:v>
                </c:pt>
                <c:pt idx="48">
                  <c:v>0.39583704199999997</c:v>
                </c:pt>
                <c:pt idx="49">
                  <c:v>0.39565015399999998</c:v>
                </c:pt>
                <c:pt idx="50">
                  <c:v>0.39486436699999999</c:v>
                </c:pt>
                <c:pt idx="51">
                  <c:v>0.39479193299999998</c:v>
                </c:pt>
                <c:pt idx="52">
                  <c:v>0.39474193800000001</c:v>
                </c:pt>
                <c:pt idx="53">
                  <c:v>0.39458685799999998</c:v>
                </c:pt>
                <c:pt idx="54">
                  <c:v>0.394021919</c:v>
                </c:pt>
                <c:pt idx="55">
                  <c:v>0.389232682</c:v>
                </c:pt>
                <c:pt idx="56">
                  <c:v>0.38957937300000001</c:v>
                </c:pt>
                <c:pt idx="57">
                  <c:v>0.38929441399999998</c:v>
                </c:pt>
                <c:pt idx="58">
                  <c:v>0.37939169499999997</c:v>
                </c:pt>
                <c:pt idx="59">
                  <c:v>0.37944441499999998</c:v>
                </c:pt>
                <c:pt idx="60">
                  <c:v>0.37911521799999998</c:v>
                </c:pt>
                <c:pt idx="61">
                  <c:v>0.37836455800000002</c:v>
                </c:pt>
                <c:pt idx="62">
                  <c:v>0.37807088700000002</c:v>
                </c:pt>
                <c:pt idx="63">
                  <c:v>0.377833525</c:v>
                </c:pt>
                <c:pt idx="64">
                  <c:v>0.377748627</c:v>
                </c:pt>
                <c:pt idx="65">
                  <c:v>0.377620069</c:v>
                </c:pt>
                <c:pt idx="66">
                  <c:v>0.37758265400000002</c:v>
                </c:pt>
                <c:pt idx="67">
                  <c:v>0.37626185000000001</c:v>
                </c:pt>
                <c:pt idx="68">
                  <c:v>0.37588420900000002</c:v>
                </c:pt>
                <c:pt idx="69">
                  <c:v>0.36481876499999999</c:v>
                </c:pt>
                <c:pt idx="70">
                  <c:v>0.36365791600000003</c:v>
                </c:pt>
                <c:pt idx="71">
                  <c:v>0.363665409</c:v>
                </c:pt>
                <c:pt idx="72">
                  <c:v>0.36327016000000001</c:v>
                </c:pt>
                <c:pt idx="73">
                  <c:v>0.36302414700000002</c:v>
                </c:pt>
                <c:pt idx="74">
                  <c:v>0.36254824299999999</c:v>
                </c:pt>
                <c:pt idx="75">
                  <c:v>0.35672145</c:v>
                </c:pt>
                <c:pt idx="76">
                  <c:v>0.35640750100000002</c:v>
                </c:pt>
                <c:pt idx="77">
                  <c:v>0.356150574</c:v>
                </c:pt>
                <c:pt idx="78">
                  <c:v>0.35600685199999998</c:v>
                </c:pt>
                <c:pt idx="79">
                  <c:v>0.35566716500000001</c:v>
                </c:pt>
                <c:pt idx="80">
                  <c:v>0.35548767999999997</c:v>
                </c:pt>
                <c:pt idx="81">
                  <c:v>0.35509800800000002</c:v>
                </c:pt>
                <c:pt idx="82">
                  <c:v>0.33650712700000002</c:v>
                </c:pt>
                <c:pt idx="83">
                  <c:v>0.33640542600000001</c:v>
                </c:pt>
                <c:pt idx="84">
                  <c:v>0.33559536699999998</c:v>
                </c:pt>
                <c:pt idx="85">
                  <c:v>0.33473086000000002</c:v>
                </c:pt>
                <c:pt idx="86">
                  <c:v>0.33453104700000003</c:v>
                </c:pt>
                <c:pt idx="87">
                  <c:v>0.33434615699999998</c:v>
                </c:pt>
                <c:pt idx="88">
                  <c:v>0.33364418099999998</c:v>
                </c:pt>
                <c:pt idx="89">
                  <c:v>0.33329766999999999</c:v>
                </c:pt>
                <c:pt idx="90">
                  <c:v>0.33314743899999999</c:v>
                </c:pt>
                <c:pt idx="91">
                  <c:v>0.33256537800000002</c:v>
                </c:pt>
                <c:pt idx="92">
                  <c:v>0.33032995599999998</c:v>
                </c:pt>
                <c:pt idx="93">
                  <c:v>0.330107131</c:v>
                </c:pt>
                <c:pt idx="94">
                  <c:v>0.31510444199999998</c:v>
                </c:pt>
                <c:pt idx="95">
                  <c:v>0.31421699400000003</c:v>
                </c:pt>
                <c:pt idx="96">
                  <c:v>0.31377221</c:v>
                </c:pt>
                <c:pt idx="97">
                  <c:v>0.31323083000000002</c:v>
                </c:pt>
                <c:pt idx="98">
                  <c:v>0.31297971699999999</c:v>
                </c:pt>
                <c:pt idx="99">
                  <c:v>0.31265224000000003</c:v>
                </c:pt>
                <c:pt idx="100">
                  <c:v>0.31238065700000001</c:v>
                </c:pt>
                <c:pt idx="101">
                  <c:v>0.311929126</c:v>
                </c:pt>
                <c:pt idx="102">
                  <c:v>0.31051663899999998</c:v>
                </c:pt>
                <c:pt idx="103">
                  <c:v>0.30994626199999997</c:v>
                </c:pt>
                <c:pt idx="104">
                  <c:v>0.29765256600000001</c:v>
                </c:pt>
                <c:pt idx="105">
                  <c:v>0.296871363</c:v>
                </c:pt>
                <c:pt idx="106">
                  <c:v>0.29659723100000002</c:v>
                </c:pt>
                <c:pt idx="107">
                  <c:v>0.29632916100000001</c:v>
                </c:pt>
                <c:pt idx="108">
                  <c:v>0.296145204</c:v>
                </c:pt>
                <c:pt idx="109">
                  <c:v>0.29601498599999998</c:v>
                </c:pt>
                <c:pt idx="110">
                  <c:v>0.29371856200000002</c:v>
                </c:pt>
                <c:pt idx="111">
                  <c:v>0.29291888599999999</c:v>
                </c:pt>
                <c:pt idx="112">
                  <c:v>0.26930016699999998</c:v>
                </c:pt>
                <c:pt idx="113">
                  <c:v>0.26811027399999998</c:v>
                </c:pt>
                <c:pt idx="114">
                  <c:v>0.26714079699999999</c:v>
                </c:pt>
                <c:pt idx="115">
                  <c:v>0.26566743599999998</c:v>
                </c:pt>
                <c:pt idx="116">
                  <c:v>0.26485797500000002</c:v>
                </c:pt>
                <c:pt idx="117">
                  <c:v>0.26418550000000002</c:v>
                </c:pt>
                <c:pt idx="118">
                  <c:v>0.26274852999999998</c:v>
                </c:pt>
                <c:pt idx="119">
                  <c:v>0.26264748999999998</c:v>
                </c:pt>
                <c:pt idx="120">
                  <c:v>0.26237329999999998</c:v>
                </c:pt>
                <c:pt idx="121">
                  <c:v>0.26219909299999999</c:v>
                </c:pt>
                <c:pt idx="122">
                  <c:v>0.26184985700000002</c:v>
                </c:pt>
                <c:pt idx="123">
                  <c:v>0.261518431</c:v>
                </c:pt>
                <c:pt idx="124">
                  <c:v>0.255306849</c:v>
                </c:pt>
                <c:pt idx="125">
                  <c:v>0.25528805399999999</c:v>
                </c:pt>
                <c:pt idx="126">
                  <c:v>0.25519917399999997</c:v>
                </c:pt>
                <c:pt idx="127">
                  <c:v>0.25492705799999998</c:v>
                </c:pt>
                <c:pt idx="128">
                  <c:v>0.25459322600000001</c:v>
                </c:pt>
                <c:pt idx="129">
                  <c:v>0.25423103600000002</c:v>
                </c:pt>
                <c:pt idx="130">
                  <c:v>0.25404884799999999</c:v>
                </c:pt>
                <c:pt idx="131">
                  <c:v>0.25376747399999999</c:v>
                </c:pt>
                <c:pt idx="132">
                  <c:v>0.25360977400000001</c:v>
                </c:pt>
                <c:pt idx="133">
                  <c:v>0.25352349099999999</c:v>
                </c:pt>
                <c:pt idx="134">
                  <c:v>0.25344485999999999</c:v>
                </c:pt>
                <c:pt idx="135">
                  <c:v>0.253309646</c:v>
                </c:pt>
                <c:pt idx="136">
                  <c:v>0.25321556200000001</c:v>
                </c:pt>
                <c:pt idx="137">
                  <c:v>0.25311136000000001</c:v>
                </c:pt>
                <c:pt idx="138">
                  <c:v>0.25304470600000001</c:v>
                </c:pt>
                <c:pt idx="139">
                  <c:v>0.25296305899999999</c:v>
                </c:pt>
                <c:pt idx="140">
                  <c:v>0.252899612</c:v>
                </c:pt>
                <c:pt idx="141">
                  <c:v>0.25282832999999999</c:v>
                </c:pt>
                <c:pt idx="142">
                  <c:v>0.252817342</c:v>
                </c:pt>
                <c:pt idx="143">
                  <c:v>0.233825335</c:v>
                </c:pt>
                <c:pt idx="144">
                  <c:v>0.23370043400000001</c:v>
                </c:pt>
                <c:pt idx="145">
                  <c:v>0.23350546999999999</c:v>
                </c:pt>
                <c:pt idx="146">
                  <c:v>0.23326946500000001</c:v>
                </c:pt>
                <c:pt idx="147">
                  <c:v>0.233211591</c:v>
                </c:pt>
                <c:pt idx="148">
                  <c:v>0.233113032</c:v>
                </c:pt>
                <c:pt idx="149">
                  <c:v>0.23302060299999999</c:v>
                </c:pt>
                <c:pt idx="150">
                  <c:v>0.23276840200000001</c:v>
                </c:pt>
                <c:pt idx="151">
                  <c:v>0.23243121</c:v>
                </c:pt>
                <c:pt idx="152">
                  <c:v>0.23212268599999999</c:v>
                </c:pt>
                <c:pt idx="153">
                  <c:v>0.23197746899999999</c:v>
                </c:pt>
                <c:pt idx="154">
                  <c:v>0.23182972299999999</c:v>
                </c:pt>
                <c:pt idx="155">
                  <c:v>0.23180425499999999</c:v>
                </c:pt>
                <c:pt idx="156">
                  <c:v>0.23172605299999999</c:v>
                </c:pt>
                <c:pt idx="157">
                  <c:v>0.231371087</c:v>
                </c:pt>
                <c:pt idx="158">
                  <c:v>0.23049154099999999</c:v>
                </c:pt>
                <c:pt idx="159">
                  <c:v>0.23034653199999999</c:v>
                </c:pt>
                <c:pt idx="160">
                  <c:v>0.23025994699999999</c:v>
                </c:pt>
                <c:pt idx="161">
                  <c:v>0.23019081</c:v>
                </c:pt>
                <c:pt idx="162">
                  <c:v>0.23006549400000001</c:v>
                </c:pt>
                <c:pt idx="163">
                  <c:v>0.229923724</c:v>
                </c:pt>
                <c:pt idx="164">
                  <c:v>0.22975917300000001</c:v>
                </c:pt>
                <c:pt idx="165">
                  <c:v>0.229625474</c:v>
                </c:pt>
                <c:pt idx="166">
                  <c:v>0.229499391</c:v>
                </c:pt>
                <c:pt idx="167">
                  <c:v>0.22939897400000001</c:v>
                </c:pt>
                <c:pt idx="168">
                  <c:v>0.229369769</c:v>
                </c:pt>
                <c:pt idx="169">
                  <c:v>0.22930514299999999</c:v>
                </c:pt>
                <c:pt idx="170">
                  <c:v>0.22913139799999999</c:v>
                </c:pt>
                <c:pt idx="171">
                  <c:v>0.22667652099999999</c:v>
                </c:pt>
                <c:pt idx="172">
                  <c:v>0.224347197</c:v>
                </c:pt>
                <c:pt idx="173">
                  <c:v>0.221773369</c:v>
                </c:pt>
                <c:pt idx="174">
                  <c:v>0.218568507</c:v>
                </c:pt>
                <c:pt idx="175">
                  <c:v>0.209874691</c:v>
                </c:pt>
                <c:pt idx="176">
                  <c:v>0.19958480300000001</c:v>
                </c:pt>
                <c:pt idx="177">
                  <c:v>0.18996469999999999</c:v>
                </c:pt>
                <c:pt idx="178">
                  <c:v>0.18238415899999999</c:v>
                </c:pt>
                <c:pt idx="179">
                  <c:v>0.17070920000000001</c:v>
                </c:pt>
                <c:pt idx="180">
                  <c:v>0.15009204500000001</c:v>
                </c:pt>
                <c:pt idx="181">
                  <c:v>0.13670304999999999</c:v>
                </c:pt>
                <c:pt idx="182">
                  <c:v>0.122960826</c:v>
                </c:pt>
                <c:pt idx="183">
                  <c:v>0.112729284</c:v>
                </c:pt>
                <c:pt idx="184">
                  <c:v>8.7501856000000003E-2</c:v>
                </c:pt>
                <c:pt idx="185">
                  <c:v>6.1326969000000002E-2</c:v>
                </c:pt>
                <c:pt idx="186">
                  <c:v>3.6084012999999998E-2</c:v>
                </c:pt>
                <c:pt idx="187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E4E9-4BFA-8C30-2A622C33519B}"/>
            </c:ext>
          </c:extLst>
        </c:ser>
        <c:ser>
          <c:idx val="1"/>
          <c:order val="1"/>
          <c:tx>
            <c:strRef>
              <c:f>Summery!$C$11</c:f>
              <c:strCache>
                <c:ptCount val="1"/>
                <c:pt idx="0">
                  <c:v>Uniform Patch</c:v>
                </c:pt>
              </c:strCache>
            </c:strRef>
          </c:tx>
          <c:spPr>
            <a:ln w="22225" cap="rnd">
              <a:solidFill>
                <a:schemeClr val="accent2"/>
              </a:solidFill>
            </a:ln>
            <a:effectLst/>
          </c:spPr>
          <c:marker>
            <c:symbol val="none"/>
          </c:marker>
          <c:xVal>
            <c:numRef>
              <c:f>'Uniform Patch'!$B$2:$B$172</c:f>
              <c:numCache>
                <c:formatCode>General</c:formatCode>
                <c:ptCount val="171"/>
                <c:pt idx="0">
                  <c:v>19.600000000000001</c:v>
                </c:pt>
                <c:pt idx="1">
                  <c:v>19.5</c:v>
                </c:pt>
                <c:pt idx="2">
                  <c:v>19.600000000000001</c:v>
                </c:pt>
                <c:pt idx="3">
                  <c:v>20.7</c:v>
                </c:pt>
                <c:pt idx="4">
                  <c:v>20.8</c:v>
                </c:pt>
                <c:pt idx="5">
                  <c:v>19.8</c:v>
                </c:pt>
                <c:pt idx="6">
                  <c:v>20</c:v>
                </c:pt>
                <c:pt idx="7">
                  <c:v>20.2</c:v>
                </c:pt>
                <c:pt idx="8">
                  <c:v>20.2</c:v>
                </c:pt>
                <c:pt idx="9">
                  <c:v>20.2</c:v>
                </c:pt>
                <c:pt idx="10">
                  <c:v>19.8</c:v>
                </c:pt>
                <c:pt idx="11">
                  <c:v>20.2</c:v>
                </c:pt>
                <c:pt idx="12">
                  <c:v>20.6</c:v>
                </c:pt>
                <c:pt idx="13">
                  <c:v>20.7</c:v>
                </c:pt>
                <c:pt idx="14">
                  <c:v>20.9</c:v>
                </c:pt>
                <c:pt idx="15">
                  <c:v>20.399999999999999</c:v>
                </c:pt>
                <c:pt idx="16">
                  <c:v>20.3</c:v>
                </c:pt>
                <c:pt idx="17">
                  <c:v>20.399999999999999</c:v>
                </c:pt>
                <c:pt idx="18">
                  <c:v>20.5</c:v>
                </c:pt>
                <c:pt idx="19">
                  <c:v>20.5</c:v>
                </c:pt>
                <c:pt idx="20">
                  <c:v>20.5</c:v>
                </c:pt>
                <c:pt idx="21">
                  <c:v>20.5</c:v>
                </c:pt>
                <c:pt idx="22">
                  <c:v>20.5</c:v>
                </c:pt>
                <c:pt idx="23">
                  <c:v>20.5</c:v>
                </c:pt>
                <c:pt idx="24">
                  <c:v>19.899999999999999</c:v>
                </c:pt>
                <c:pt idx="25">
                  <c:v>20.399999999999999</c:v>
                </c:pt>
                <c:pt idx="26">
                  <c:v>20.5</c:v>
                </c:pt>
                <c:pt idx="27">
                  <c:v>20.9</c:v>
                </c:pt>
                <c:pt idx="28">
                  <c:v>22.2</c:v>
                </c:pt>
                <c:pt idx="29">
                  <c:v>21.9</c:v>
                </c:pt>
                <c:pt idx="30">
                  <c:v>22.7</c:v>
                </c:pt>
                <c:pt idx="31">
                  <c:v>21.9</c:v>
                </c:pt>
                <c:pt idx="32">
                  <c:v>21.2</c:v>
                </c:pt>
                <c:pt idx="33">
                  <c:v>21.6</c:v>
                </c:pt>
                <c:pt idx="34">
                  <c:v>21.8</c:v>
                </c:pt>
                <c:pt idx="35">
                  <c:v>22.6</c:v>
                </c:pt>
                <c:pt idx="36">
                  <c:v>22.1</c:v>
                </c:pt>
                <c:pt idx="37">
                  <c:v>22</c:v>
                </c:pt>
                <c:pt idx="38">
                  <c:v>22</c:v>
                </c:pt>
                <c:pt idx="39">
                  <c:v>24.1</c:v>
                </c:pt>
                <c:pt idx="40">
                  <c:v>24.9</c:v>
                </c:pt>
                <c:pt idx="41">
                  <c:v>25.4</c:v>
                </c:pt>
                <c:pt idx="42">
                  <c:v>25.8</c:v>
                </c:pt>
                <c:pt idx="43">
                  <c:v>25.9</c:v>
                </c:pt>
                <c:pt idx="44">
                  <c:v>26.1</c:v>
                </c:pt>
                <c:pt idx="45">
                  <c:v>25.6</c:v>
                </c:pt>
                <c:pt idx="46">
                  <c:v>25.8</c:v>
                </c:pt>
                <c:pt idx="47">
                  <c:v>26</c:v>
                </c:pt>
                <c:pt idx="48">
                  <c:v>26</c:v>
                </c:pt>
                <c:pt idx="49">
                  <c:v>26.1</c:v>
                </c:pt>
                <c:pt idx="50">
                  <c:v>21.5</c:v>
                </c:pt>
                <c:pt idx="51">
                  <c:v>20.5</c:v>
                </c:pt>
                <c:pt idx="52">
                  <c:v>27</c:v>
                </c:pt>
                <c:pt idx="53">
                  <c:v>21.8</c:v>
                </c:pt>
                <c:pt idx="54">
                  <c:v>33.5</c:v>
                </c:pt>
                <c:pt idx="55">
                  <c:v>34.299999999999997</c:v>
                </c:pt>
                <c:pt idx="56">
                  <c:v>34.200000000000003</c:v>
                </c:pt>
                <c:pt idx="57">
                  <c:v>33.200000000000003</c:v>
                </c:pt>
                <c:pt idx="58">
                  <c:v>33.200000000000003</c:v>
                </c:pt>
                <c:pt idx="59">
                  <c:v>33.200000000000003</c:v>
                </c:pt>
                <c:pt idx="60">
                  <c:v>33.200000000000003</c:v>
                </c:pt>
                <c:pt idx="61">
                  <c:v>32.9</c:v>
                </c:pt>
                <c:pt idx="62">
                  <c:v>31.8</c:v>
                </c:pt>
                <c:pt idx="63">
                  <c:v>32.5</c:v>
                </c:pt>
                <c:pt idx="64">
                  <c:v>34.5</c:v>
                </c:pt>
                <c:pt idx="65">
                  <c:v>33.9</c:v>
                </c:pt>
                <c:pt idx="66">
                  <c:v>39.6</c:v>
                </c:pt>
                <c:pt idx="67">
                  <c:v>39.700000000000003</c:v>
                </c:pt>
                <c:pt idx="68">
                  <c:v>42.6</c:v>
                </c:pt>
                <c:pt idx="69">
                  <c:v>42.9</c:v>
                </c:pt>
                <c:pt idx="70">
                  <c:v>42.5</c:v>
                </c:pt>
                <c:pt idx="71">
                  <c:v>42.2</c:v>
                </c:pt>
                <c:pt idx="72">
                  <c:v>48.4</c:v>
                </c:pt>
                <c:pt idx="73">
                  <c:v>47.9</c:v>
                </c:pt>
                <c:pt idx="74">
                  <c:v>52</c:v>
                </c:pt>
                <c:pt idx="75">
                  <c:v>52.4</c:v>
                </c:pt>
                <c:pt idx="76">
                  <c:v>51.6</c:v>
                </c:pt>
                <c:pt idx="77">
                  <c:v>52.1</c:v>
                </c:pt>
                <c:pt idx="78">
                  <c:v>59.1</c:v>
                </c:pt>
                <c:pt idx="79">
                  <c:v>58.1</c:v>
                </c:pt>
                <c:pt idx="80">
                  <c:v>61.3</c:v>
                </c:pt>
                <c:pt idx="81">
                  <c:v>62.2</c:v>
                </c:pt>
                <c:pt idx="82">
                  <c:v>62</c:v>
                </c:pt>
                <c:pt idx="83">
                  <c:v>62.4</c:v>
                </c:pt>
                <c:pt idx="84">
                  <c:v>61.4</c:v>
                </c:pt>
                <c:pt idx="85">
                  <c:v>65.599999999999994</c:v>
                </c:pt>
                <c:pt idx="86">
                  <c:v>66.3</c:v>
                </c:pt>
                <c:pt idx="87">
                  <c:v>66</c:v>
                </c:pt>
                <c:pt idx="88">
                  <c:v>65.599999999999994</c:v>
                </c:pt>
                <c:pt idx="89">
                  <c:v>65.8</c:v>
                </c:pt>
                <c:pt idx="90">
                  <c:v>64.400000000000006</c:v>
                </c:pt>
                <c:pt idx="91">
                  <c:v>71.5</c:v>
                </c:pt>
                <c:pt idx="92">
                  <c:v>71</c:v>
                </c:pt>
                <c:pt idx="93">
                  <c:v>73.599999999999994</c:v>
                </c:pt>
                <c:pt idx="94">
                  <c:v>73.900000000000006</c:v>
                </c:pt>
                <c:pt idx="95">
                  <c:v>76.099999999999994</c:v>
                </c:pt>
                <c:pt idx="96">
                  <c:v>77.3</c:v>
                </c:pt>
                <c:pt idx="97">
                  <c:v>78</c:v>
                </c:pt>
                <c:pt idx="98">
                  <c:v>78</c:v>
                </c:pt>
                <c:pt idx="99">
                  <c:v>78</c:v>
                </c:pt>
                <c:pt idx="100">
                  <c:v>77.599999999999994</c:v>
                </c:pt>
                <c:pt idx="101">
                  <c:v>77.8</c:v>
                </c:pt>
                <c:pt idx="102">
                  <c:v>78.5</c:v>
                </c:pt>
                <c:pt idx="103">
                  <c:v>78.5</c:v>
                </c:pt>
                <c:pt idx="104">
                  <c:v>79</c:v>
                </c:pt>
                <c:pt idx="105">
                  <c:v>79</c:v>
                </c:pt>
                <c:pt idx="106">
                  <c:v>78</c:v>
                </c:pt>
                <c:pt idx="107">
                  <c:v>79.3</c:v>
                </c:pt>
                <c:pt idx="108">
                  <c:v>80</c:v>
                </c:pt>
                <c:pt idx="109">
                  <c:v>79.400000000000006</c:v>
                </c:pt>
                <c:pt idx="110">
                  <c:v>80.099999999999994</c:v>
                </c:pt>
                <c:pt idx="111">
                  <c:v>81.2</c:v>
                </c:pt>
                <c:pt idx="112">
                  <c:v>81.2</c:v>
                </c:pt>
                <c:pt idx="113">
                  <c:v>81.3</c:v>
                </c:pt>
                <c:pt idx="114">
                  <c:v>82.5</c:v>
                </c:pt>
                <c:pt idx="115">
                  <c:v>81.400000000000006</c:v>
                </c:pt>
                <c:pt idx="116">
                  <c:v>86.1</c:v>
                </c:pt>
                <c:pt idx="117">
                  <c:v>86.3</c:v>
                </c:pt>
                <c:pt idx="118">
                  <c:v>87.5</c:v>
                </c:pt>
                <c:pt idx="119">
                  <c:v>86.5</c:v>
                </c:pt>
                <c:pt idx="120">
                  <c:v>87.3</c:v>
                </c:pt>
                <c:pt idx="121">
                  <c:v>88.2</c:v>
                </c:pt>
                <c:pt idx="122">
                  <c:v>87.6</c:v>
                </c:pt>
                <c:pt idx="123">
                  <c:v>88.1</c:v>
                </c:pt>
                <c:pt idx="124">
                  <c:v>89</c:v>
                </c:pt>
                <c:pt idx="125">
                  <c:v>89</c:v>
                </c:pt>
                <c:pt idx="126">
                  <c:v>89.8</c:v>
                </c:pt>
                <c:pt idx="127">
                  <c:v>89.5</c:v>
                </c:pt>
                <c:pt idx="128">
                  <c:v>89.6</c:v>
                </c:pt>
                <c:pt idx="129">
                  <c:v>89.4</c:v>
                </c:pt>
                <c:pt idx="130">
                  <c:v>89.6</c:v>
                </c:pt>
                <c:pt idx="131">
                  <c:v>89.1</c:v>
                </c:pt>
                <c:pt idx="132">
                  <c:v>89.3</c:v>
                </c:pt>
                <c:pt idx="133">
                  <c:v>89.4</c:v>
                </c:pt>
                <c:pt idx="134">
                  <c:v>90.5</c:v>
                </c:pt>
                <c:pt idx="135">
                  <c:v>89.8</c:v>
                </c:pt>
                <c:pt idx="136">
                  <c:v>89.9</c:v>
                </c:pt>
                <c:pt idx="137">
                  <c:v>89.9</c:v>
                </c:pt>
                <c:pt idx="138">
                  <c:v>90.4</c:v>
                </c:pt>
                <c:pt idx="139">
                  <c:v>90.3</c:v>
                </c:pt>
                <c:pt idx="140">
                  <c:v>90.1</c:v>
                </c:pt>
                <c:pt idx="141">
                  <c:v>90.7</c:v>
                </c:pt>
                <c:pt idx="142">
                  <c:v>90.5</c:v>
                </c:pt>
                <c:pt idx="143">
                  <c:v>90.4</c:v>
                </c:pt>
                <c:pt idx="144">
                  <c:v>90.5</c:v>
                </c:pt>
                <c:pt idx="145">
                  <c:v>90.8</c:v>
                </c:pt>
                <c:pt idx="146">
                  <c:v>91.5</c:v>
                </c:pt>
                <c:pt idx="147">
                  <c:v>90.6</c:v>
                </c:pt>
                <c:pt idx="148">
                  <c:v>91.1</c:v>
                </c:pt>
                <c:pt idx="149">
                  <c:v>91.1</c:v>
                </c:pt>
                <c:pt idx="150">
                  <c:v>91.2</c:v>
                </c:pt>
                <c:pt idx="151">
                  <c:v>91.7</c:v>
                </c:pt>
                <c:pt idx="152">
                  <c:v>91</c:v>
                </c:pt>
                <c:pt idx="153">
                  <c:v>91.2</c:v>
                </c:pt>
                <c:pt idx="154">
                  <c:v>91.2</c:v>
                </c:pt>
                <c:pt idx="155">
                  <c:v>91.3</c:v>
                </c:pt>
                <c:pt idx="156">
                  <c:v>91.4</c:v>
                </c:pt>
                <c:pt idx="157">
                  <c:v>91.6</c:v>
                </c:pt>
                <c:pt idx="158">
                  <c:v>91.8</c:v>
                </c:pt>
                <c:pt idx="159">
                  <c:v>91.8</c:v>
                </c:pt>
                <c:pt idx="160">
                  <c:v>92</c:v>
                </c:pt>
                <c:pt idx="161">
                  <c:v>93.1</c:v>
                </c:pt>
                <c:pt idx="162">
                  <c:v>93.3</c:v>
                </c:pt>
                <c:pt idx="163">
                  <c:v>93.3</c:v>
                </c:pt>
                <c:pt idx="164">
                  <c:v>93.5</c:v>
                </c:pt>
                <c:pt idx="165">
                  <c:v>93.6</c:v>
                </c:pt>
                <c:pt idx="166">
                  <c:v>93.7</c:v>
                </c:pt>
                <c:pt idx="167">
                  <c:v>93.8</c:v>
                </c:pt>
                <c:pt idx="168">
                  <c:v>93.6</c:v>
                </c:pt>
                <c:pt idx="169">
                  <c:v>93.6</c:v>
                </c:pt>
                <c:pt idx="170">
                  <c:v>93.5</c:v>
                </c:pt>
              </c:numCache>
            </c:numRef>
          </c:xVal>
          <c:yVal>
            <c:numRef>
              <c:f>'Uniform Patch'!$E$2:$E$172</c:f>
              <c:numCache>
                <c:formatCode>General</c:formatCode>
                <c:ptCount val="171"/>
                <c:pt idx="0">
                  <c:v>0.43515095250746699</c:v>
                </c:pt>
                <c:pt idx="1">
                  <c:v>0.434898692411534</c:v>
                </c:pt>
                <c:pt idx="2">
                  <c:v>0.43467107615751299</c:v>
                </c:pt>
                <c:pt idx="3">
                  <c:v>0.43518402458639699</c:v>
                </c:pt>
                <c:pt idx="4">
                  <c:v>0.43506987986845103</c:v>
                </c:pt>
                <c:pt idx="5">
                  <c:v>0.434301727294921</c:v>
                </c:pt>
                <c:pt idx="6">
                  <c:v>0.43539549704158997</c:v>
                </c:pt>
                <c:pt idx="7">
                  <c:v>0.43532861507640103</c:v>
                </c:pt>
                <c:pt idx="8">
                  <c:v>0.43527111995921403</c:v>
                </c:pt>
                <c:pt idx="9">
                  <c:v>0.43519116569967797</c:v>
                </c:pt>
                <c:pt idx="10">
                  <c:v>0.434985285141888</c:v>
                </c:pt>
                <c:pt idx="11">
                  <c:v>0.43438250732421801</c:v>
                </c:pt>
                <c:pt idx="12">
                  <c:v>0.43411532413258203</c:v>
                </c:pt>
                <c:pt idx="13">
                  <c:v>0.43385253367704502</c:v>
                </c:pt>
                <c:pt idx="14">
                  <c:v>0.43323099472943399</c:v>
                </c:pt>
                <c:pt idx="15">
                  <c:v>0.43356863044289901</c:v>
                </c:pt>
                <c:pt idx="16">
                  <c:v>0.42233914364085401</c:v>
                </c:pt>
                <c:pt idx="17">
                  <c:v>0.42191512882008197</c:v>
                </c:pt>
                <c:pt idx="18">
                  <c:v>0.42094841631720997</c:v>
                </c:pt>
                <c:pt idx="19">
                  <c:v>0.42089571964039502</c:v>
                </c:pt>
                <c:pt idx="20">
                  <c:v>0.42082775878906198</c:v>
                </c:pt>
                <c:pt idx="21">
                  <c:v>0.42078038114659899</c:v>
                </c:pt>
                <c:pt idx="22">
                  <c:v>0.42075814998851102</c:v>
                </c:pt>
                <c:pt idx="23">
                  <c:v>0.42073433191636</c:v>
                </c:pt>
                <c:pt idx="24">
                  <c:v>0.420286312327665</c:v>
                </c:pt>
                <c:pt idx="25">
                  <c:v>0.419840829288258</c:v>
                </c:pt>
                <c:pt idx="26">
                  <c:v>0.41970583029354303</c:v>
                </c:pt>
                <c:pt idx="27">
                  <c:v>0.41897682459214097</c:v>
                </c:pt>
                <c:pt idx="28">
                  <c:v>0.41697391465130901</c:v>
                </c:pt>
                <c:pt idx="29">
                  <c:v>0.41679646031996698</c:v>
                </c:pt>
                <c:pt idx="30">
                  <c:v>0.41789923993278899</c:v>
                </c:pt>
                <c:pt idx="31">
                  <c:v>0.41772367769129098</c:v>
                </c:pt>
                <c:pt idx="32">
                  <c:v>0.40723517025218198</c:v>
                </c:pt>
                <c:pt idx="33">
                  <c:v>0.40765617639878199</c:v>
                </c:pt>
                <c:pt idx="34">
                  <c:v>0.407256660012637</c:v>
                </c:pt>
                <c:pt idx="35">
                  <c:v>0.40678082993451198</c:v>
                </c:pt>
                <c:pt idx="36">
                  <c:v>0.40666201423196202</c:v>
                </c:pt>
                <c:pt idx="37">
                  <c:v>0.40653413121840498</c:v>
                </c:pt>
                <c:pt idx="38">
                  <c:v>0.40639850212545903</c:v>
                </c:pt>
                <c:pt idx="39">
                  <c:v>0.40604302080939703</c:v>
                </c:pt>
                <c:pt idx="40">
                  <c:v>0.405978556913488</c:v>
                </c:pt>
                <c:pt idx="41">
                  <c:v>0.39965104765050502</c:v>
                </c:pt>
                <c:pt idx="42">
                  <c:v>0.39947070492015102</c:v>
                </c:pt>
                <c:pt idx="43">
                  <c:v>0.399742668600643</c:v>
                </c:pt>
                <c:pt idx="44">
                  <c:v>0.398743000703699</c:v>
                </c:pt>
                <c:pt idx="45">
                  <c:v>0.39870124727136902</c:v>
                </c:pt>
                <c:pt idx="46">
                  <c:v>0.39829271742876798</c:v>
                </c:pt>
                <c:pt idx="47">
                  <c:v>0.39785758882410299</c:v>
                </c:pt>
                <c:pt idx="48">
                  <c:v>0.39745318424000398</c:v>
                </c:pt>
                <c:pt idx="49">
                  <c:v>0.39661069623161699</c:v>
                </c:pt>
                <c:pt idx="50">
                  <c:v>0.39731479420381399</c:v>
                </c:pt>
                <c:pt idx="51">
                  <c:v>0.39642813289866702</c:v>
                </c:pt>
                <c:pt idx="52">
                  <c:v>0.37068892176010998</c:v>
                </c:pt>
                <c:pt idx="53">
                  <c:v>0.37022157377355203</c:v>
                </c:pt>
                <c:pt idx="54">
                  <c:v>0.36718546788832701</c:v>
                </c:pt>
                <c:pt idx="55">
                  <c:v>0.36613008207433301</c:v>
                </c:pt>
                <c:pt idx="56">
                  <c:v>0.36564515057732</c:v>
                </c:pt>
                <c:pt idx="57">
                  <c:v>0.36389078117819301</c:v>
                </c:pt>
                <c:pt idx="58">
                  <c:v>0.36381067433076703</c:v>
                </c:pt>
                <c:pt idx="59">
                  <c:v>0.36377038753733898</c:v>
                </c:pt>
                <c:pt idx="60">
                  <c:v>0.363735586727366</c:v>
                </c:pt>
                <c:pt idx="61">
                  <c:v>0.36359890567555098</c:v>
                </c:pt>
                <c:pt idx="62">
                  <c:v>0.36316113819795498</c:v>
                </c:pt>
                <c:pt idx="63">
                  <c:v>0.36301438993566099</c:v>
                </c:pt>
                <c:pt idx="64">
                  <c:v>0.36260401826746302</c:v>
                </c:pt>
                <c:pt idx="65">
                  <c:v>0.36206421975528402</c:v>
                </c:pt>
                <c:pt idx="66">
                  <c:v>0.35041286872414901</c:v>
                </c:pt>
                <c:pt idx="67">
                  <c:v>0.350208354276769</c:v>
                </c:pt>
                <c:pt idx="68">
                  <c:v>0.34950715726964598</c:v>
                </c:pt>
                <c:pt idx="69">
                  <c:v>0.34921260160558298</c:v>
                </c:pt>
                <c:pt idx="70">
                  <c:v>0.34911895392922698</c:v>
                </c:pt>
                <c:pt idx="71">
                  <c:v>0.34872465425379101</c:v>
                </c:pt>
                <c:pt idx="72">
                  <c:v>0.33009030510397502</c:v>
                </c:pt>
                <c:pt idx="73">
                  <c:v>0.32987351720473301</c:v>
                </c:pt>
                <c:pt idx="74">
                  <c:v>0.32880732637293197</c:v>
                </c:pt>
                <c:pt idx="75">
                  <c:v>0.32855605002010502</c:v>
                </c:pt>
                <c:pt idx="76">
                  <c:v>0.32775793277516002</c:v>
                </c:pt>
                <c:pt idx="77">
                  <c:v>0.32750291891659</c:v>
                </c:pt>
                <c:pt idx="78">
                  <c:v>0.31562776991900199</c:v>
                </c:pt>
                <c:pt idx="79">
                  <c:v>0.314945603314568</c:v>
                </c:pt>
                <c:pt idx="80">
                  <c:v>0.31401984719669102</c:v>
                </c:pt>
                <c:pt idx="81">
                  <c:v>0.31387557983398401</c:v>
                </c:pt>
                <c:pt idx="82">
                  <c:v>0.31364261043772901</c:v>
                </c:pt>
                <c:pt idx="83">
                  <c:v>0.31291579302619399</c:v>
                </c:pt>
                <c:pt idx="84">
                  <c:v>0.31263306920668599</c:v>
                </c:pt>
                <c:pt idx="85">
                  <c:v>0.30667642570944298</c:v>
                </c:pt>
                <c:pt idx="86">
                  <c:v>0.30648528693704002</c:v>
                </c:pt>
                <c:pt idx="87">
                  <c:v>0.306321642707375</c:v>
                </c:pt>
                <c:pt idx="88">
                  <c:v>0.30626352826286701</c:v>
                </c:pt>
                <c:pt idx="89">
                  <c:v>0.306210488712086</c:v>
                </c:pt>
                <c:pt idx="90">
                  <c:v>0.30586289888269702</c:v>
                </c:pt>
                <c:pt idx="91">
                  <c:v>0.29284559003044502</c:v>
                </c:pt>
                <c:pt idx="92">
                  <c:v>0.29231360760857</c:v>
                </c:pt>
                <c:pt idx="93">
                  <c:v>0.29197247493968198</c:v>
                </c:pt>
                <c:pt idx="94">
                  <c:v>0.29168776927274798</c:v>
                </c:pt>
                <c:pt idx="95">
                  <c:v>0.28607623111500402</c:v>
                </c:pt>
                <c:pt idx="96">
                  <c:v>0.28575408935546798</c:v>
                </c:pt>
                <c:pt idx="97">
                  <c:v>0.28546999404009599</c:v>
                </c:pt>
                <c:pt idx="98">
                  <c:v>0.28533529304055599</c:v>
                </c:pt>
                <c:pt idx="99">
                  <c:v>0.28510077981387799</c:v>
                </c:pt>
                <c:pt idx="100">
                  <c:v>0.28499214980181498</c:v>
                </c:pt>
                <c:pt idx="101">
                  <c:v>0.284925714829388</c:v>
                </c:pt>
                <c:pt idx="102">
                  <c:v>0.28480989523494898</c:v>
                </c:pt>
                <c:pt idx="103">
                  <c:v>0.28463444070255001</c:v>
                </c:pt>
                <c:pt idx="104">
                  <c:v>0.28428534833122698</c:v>
                </c:pt>
                <c:pt idx="105">
                  <c:v>0.28420636345358402</c:v>
                </c:pt>
                <c:pt idx="106">
                  <c:v>0.283888332591337</c:v>
                </c:pt>
                <c:pt idx="107">
                  <c:v>0.283246915929457</c:v>
                </c:pt>
                <c:pt idx="108">
                  <c:v>0.28308361457375902</c:v>
                </c:pt>
                <c:pt idx="109">
                  <c:v>0.28273809096392399</c:v>
                </c:pt>
                <c:pt idx="110">
                  <c:v>0.281890522676355</c:v>
                </c:pt>
                <c:pt idx="111">
                  <c:v>0.28177040907915901</c:v>
                </c:pt>
                <c:pt idx="112">
                  <c:v>0.28170373714671398</c:v>
                </c:pt>
                <c:pt idx="113">
                  <c:v>0.28142709350585898</c:v>
                </c:pt>
                <c:pt idx="114">
                  <c:v>0.28090924790326199</c:v>
                </c:pt>
                <c:pt idx="115">
                  <c:v>0.28052605483111198</c:v>
                </c:pt>
                <c:pt idx="116">
                  <c:v>0.27473963120404399</c:v>
                </c:pt>
                <c:pt idx="117">
                  <c:v>0.27439673749138299</c:v>
                </c:pt>
                <c:pt idx="118">
                  <c:v>0.27426075295840902</c:v>
                </c:pt>
                <c:pt idx="119">
                  <c:v>0.27411781939338198</c:v>
                </c:pt>
                <c:pt idx="120">
                  <c:v>0.27401194314395599</c:v>
                </c:pt>
                <c:pt idx="121">
                  <c:v>0.27392289644129098</c:v>
                </c:pt>
                <c:pt idx="122">
                  <c:v>0.27364952356674999</c:v>
                </c:pt>
                <c:pt idx="123">
                  <c:v>0.271399658203125</c:v>
                </c:pt>
                <c:pt idx="124">
                  <c:v>0.27123615938074402</c:v>
                </c:pt>
                <c:pt idx="125">
                  <c:v>0.27108726232191999</c:v>
                </c:pt>
                <c:pt idx="126">
                  <c:v>0.271027720731847</c:v>
                </c:pt>
                <c:pt idx="127">
                  <c:v>0.27090558220358402</c:v>
                </c:pt>
                <c:pt idx="128">
                  <c:v>0.270906749052159</c:v>
                </c:pt>
                <c:pt idx="129">
                  <c:v>0.27085622271369397</c:v>
                </c:pt>
                <c:pt idx="130">
                  <c:v>0.27077256505629499</c:v>
                </c:pt>
                <c:pt idx="131">
                  <c:v>0.27065703627642401</c:v>
                </c:pt>
                <c:pt idx="132">
                  <c:v>0.26976307588464998</c:v>
                </c:pt>
                <c:pt idx="133">
                  <c:v>0.269677860035615</c:v>
                </c:pt>
                <c:pt idx="134">
                  <c:v>0.25321840892118502</c:v>
                </c:pt>
                <c:pt idx="135">
                  <c:v>0.25269520479090002</c:v>
                </c:pt>
                <c:pt idx="136">
                  <c:v>0.25213994284237101</c:v>
                </c:pt>
                <c:pt idx="137">
                  <c:v>0.25201131304572599</c:v>
                </c:pt>
                <c:pt idx="138">
                  <c:v>0.251419512580422</c:v>
                </c:pt>
                <c:pt idx="139">
                  <c:v>0.25115792308134099</c:v>
                </c:pt>
                <c:pt idx="140">
                  <c:v>0.25094202737247201</c:v>
                </c:pt>
                <c:pt idx="141">
                  <c:v>0.25088550522748099</c:v>
                </c:pt>
                <c:pt idx="142">
                  <c:v>0.25083230052274802</c:v>
                </c:pt>
                <c:pt idx="143">
                  <c:v>0.250802748736213</c:v>
                </c:pt>
                <c:pt idx="144">
                  <c:v>0.25071977682674601</c:v>
                </c:pt>
                <c:pt idx="145">
                  <c:v>0.250647715849034</c:v>
                </c:pt>
                <c:pt idx="146">
                  <c:v>0.25071290139590902</c:v>
                </c:pt>
                <c:pt idx="147">
                  <c:v>0.25067175651999002</c:v>
                </c:pt>
                <c:pt idx="148">
                  <c:v>0.231218861299402</c:v>
                </c:pt>
                <c:pt idx="149">
                  <c:v>0.23133283547794101</c:v>
                </c:pt>
                <c:pt idx="150">
                  <c:v>0.23091796875000001</c:v>
                </c:pt>
                <c:pt idx="151">
                  <c:v>0.230891030704273</c:v>
                </c:pt>
                <c:pt idx="152">
                  <c:v>0.230757557588465</c:v>
                </c:pt>
                <c:pt idx="153">
                  <c:v>0.23067544017118499</c:v>
                </c:pt>
                <c:pt idx="154">
                  <c:v>0.228183565027573</c:v>
                </c:pt>
                <c:pt idx="155">
                  <c:v>0.225738963407628</c:v>
                </c:pt>
                <c:pt idx="156">
                  <c:v>0.22291198012408001</c:v>
                </c:pt>
                <c:pt idx="157">
                  <c:v>0.21938392549402499</c:v>
                </c:pt>
                <c:pt idx="158">
                  <c:v>0.21058281034581799</c:v>
                </c:pt>
                <c:pt idx="159">
                  <c:v>0.200190239401424</c:v>
                </c:pt>
                <c:pt idx="160">
                  <c:v>0.190463630227481</c:v>
                </c:pt>
                <c:pt idx="161">
                  <c:v>0.18279285026999001</c:v>
                </c:pt>
                <c:pt idx="162">
                  <c:v>0.171118239458869</c:v>
                </c:pt>
                <c:pt idx="163">
                  <c:v>0.15038834874770199</c:v>
                </c:pt>
                <c:pt idx="164">
                  <c:v>0.13694921156939299</c:v>
                </c:pt>
                <c:pt idx="165">
                  <c:v>0.123146775189568</c:v>
                </c:pt>
                <c:pt idx="166">
                  <c:v>0.112879268870634</c:v>
                </c:pt>
                <c:pt idx="167">
                  <c:v>8.7559272317325298E-2</c:v>
                </c:pt>
                <c:pt idx="168">
                  <c:v>6.1366257611443001E-2</c:v>
                </c:pt>
                <c:pt idx="169">
                  <c:v>3.6090317670036703E-2</c:v>
                </c:pt>
                <c:pt idx="170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E4E9-4BFA-8C30-2A622C33519B}"/>
            </c:ext>
          </c:extLst>
        </c:ser>
        <c:ser>
          <c:idx val="3"/>
          <c:order val="2"/>
          <c:tx>
            <c:strRef>
              <c:f>Summery!$D$11</c:f>
              <c:strCache>
                <c:ptCount val="1"/>
                <c:pt idx="0">
                  <c:v>Uniform Filters</c:v>
                </c:pt>
              </c:strCache>
            </c:strRef>
          </c:tx>
          <c:spPr>
            <a:ln w="22225" cap="rnd">
              <a:solidFill>
                <a:schemeClr val="accent4"/>
              </a:solidFill>
            </a:ln>
            <a:effectLst/>
          </c:spPr>
          <c:marker>
            <c:symbol val="none"/>
          </c:marker>
          <c:dPt>
            <c:idx val="124"/>
            <c:marker>
              <c:symbol val="none"/>
            </c:marker>
            <c:bubble3D val="0"/>
            <c:extLst>
              <c:ext xmlns:c16="http://schemas.microsoft.com/office/drawing/2014/chart" uri="{C3380CC4-5D6E-409C-BE32-E72D297353CC}">
                <c16:uniqueId val="{00000005-E4E9-4BFA-8C30-2A622C33519B}"/>
              </c:ext>
            </c:extLst>
          </c:dPt>
          <c:xVal>
            <c:numRef>
              <c:f>'Uniform Filters'!$B$1:$B$188</c:f>
              <c:numCache>
                <c:formatCode>General</c:formatCode>
                <c:ptCount val="188"/>
                <c:pt idx="0">
                  <c:v>19.7</c:v>
                </c:pt>
                <c:pt idx="1">
                  <c:v>20</c:v>
                </c:pt>
                <c:pt idx="2">
                  <c:v>19.5</c:v>
                </c:pt>
                <c:pt idx="3">
                  <c:v>19.3</c:v>
                </c:pt>
                <c:pt idx="4">
                  <c:v>19.7</c:v>
                </c:pt>
                <c:pt idx="5">
                  <c:v>19.600000000000001</c:v>
                </c:pt>
                <c:pt idx="6">
                  <c:v>19</c:v>
                </c:pt>
                <c:pt idx="7">
                  <c:v>20.5</c:v>
                </c:pt>
                <c:pt idx="8">
                  <c:v>21.5</c:v>
                </c:pt>
                <c:pt idx="9">
                  <c:v>20.8</c:v>
                </c:pt>
                <c:pt idx="10">
                  <c:v>21.5</c:v>
                </c:pt>
                <c:pt idx="11">
                  <c:v>21.9</c:v>
                </c:pt>
                <c:pt idx="12">
                  <c:v>20.7</c:v>
                </c:pt>
                <c:pt idx="13">
                  <c:v>20.7</c:v>
                </c:pt>
                <c:pt idx="14">
                  <c:v>20.7</c:v>
                </c:pt>
                <c:pt idx="15">
                  <c:v>20.7</c:v>
                </c:pt>
                <c:pt idx="16">
                  <c:v>20.6</c:v>
                </c:pt>
                <c:pt idx="17">
                  <c:v>20.6</c:v>
                </c:pt>
                <c:pt idx="18">
                  <c:v>20.6</c:v>
                </c:pt>
                <c:pt idx="19">
                  <c:v>20.100000000000001</c:v>
                </c:pt>
                <c:pt idx="20">
                  <c:v>20.3</c:v>
                </c:pt>
                <c:pt idx="21">
                  <c:v>19.8</c:v>
                </c:pt>
                <c:pt idx="22">
                  <c:v>20.2</c:v>
                </c:pt>
                <c:pt idx="23">
                  <c:v>20.2</c:v>
                </c:pt>
                <c:pt idx="24">
                  <c:v>20.8</c:v>
                </c:pt>
                <c:pt idx="25">
                  <c:v>20.399999999999999</c:v>
                </c:pt>
                <c:pt idx="26">
                  <c:v>20.399999999999999</c:v>
                </c:pt>
                <c:pt idx="27">
                  <c:v>20.5</c:v>
                </c:pt>
                <c:pt idx="28">
                  <c:v>21.8</c:v>
                </c:pt>
                <c:pt idx="29">
                  <c:v>22.2</c:v>
                </c:pt>
                <c:pt idx="30">
                  <c:v>21.2</c:v>
                </c:pt>
                <c:pt idx="31">
                  <c:v>21.5</c:v>
                </c:pt>
                <c:pt idx="32">
                  <c:v>26.1</c:v>
                </c:pt>
                <c:pt idx="33">
                  <c:v>24.9</c:v>
                </c:pt>
                <c:pt idx="34">
                  <c:v>25.6</c:v>
                </c:pt>
                <c:pt idx="35">
                  <c:v>24.4</c:v>
                </c:pt>
                <c:pt idx="36">
                  <c:v>26.1</c:v>
                </c:pt>
                <c:pt idx="37">
                  <c:v>22.6</c:v>
                </c:pt>
                <c:pt idx="38">
                  <c:v>25.5</c:v>
                </c:pt>
                <c:pt idx="39">
                  <c:v>25.5</c:v>
                </c:pt>
                <c:pt idx="40">
                  <c:v>25.5</c:v>
                </c:pt>
                <c:pt idx="41">
                  <c:v>25.5</c:v>
                </c:pt>
                <c:pt idx="42">
                  <c:v>25.5</c:v>
                </c:pt>
                <c:pt idx="43">
                  <c:v>25.5</c:v>
                </c:pt>
                <c:pt idx="44">
                  <c:v>25.4</c:v>
                </c:pt>
                <c:pt idx="45">
                  <c:v>26.5</c:v>
                </c:pt>
                <c:pt idx="46">
                  <c:v>26.5</c:v>
                </c:pt>
                <c:pt idx="47">
                  <c:v>27</c:v>
                </c:pt>
                <c:pt idx="48">
                  <c:v>27.5</c:v>
                </c:pt>
                <c:pt idx="49">
                  <c:v>26.9</c:v>
                </c:pt>
                <c:pt idx="50">
                  <c:v>28.1</c:v>
                </c:pt>
                <c:pt idx="51">
                  <c:v>28.2</c:v>
                </c:pt>
                <c:pt idx="52">
                  <c:v>24.1</c:v>
                </c:pt>
                <c:pt idx="53">
                  <c:v>28.1</c:v>
                </c:pt>
                <c:pt idx="54">
                  <c:v>24.3</c:v>
                </c:pt>
                <c:pt idx="55">
                  <c:v>28.3</c:v>
                </c:pt>
                <c:pt idx="56">
                  <c:v>28.4</c:v>
                </c:pt>
                <c:pt idx="57">
                  <c:v>28.1</c:v>
                </c:pt>
                <c:pt idx="58">
                  <c:v>28.7</c:v>
                </c:pt>
                <c:pt idx="59">
                  <c:v>28.6</c:v>
                </c:pt>
                <c:pt idx="60">
                  <c:v>29.4</c:v>
                </c:pt>
                <c:pt idx="61">
                  <c:v>29.4</c:v>
                </c:pt>
                <c:pt idx="62">
                  <c:v>30.6</c:v>
                </c:pt>
                <c:pt idx="63">
                  <c:v>30.1</c:v>
                </c:pt>
                <c:pt idx="64">
                  <c:v>30.9</c:v>
                </c:pt>
                <c:pt idx="65">
                  <c:v>37.4</c:v>
                </c:pt>
                <c:pt idx="66">
                  <c:v>37.299999999999997</c:v>
                </c:pt>
                <c:pt idx="67">
                  <c:v>36.6</c:v>
                </c:pt>
                <c:pt idx="68">
                  <c:v>38.1</c:v>
                </c:pt>
                <c:pt idx="69">
                  <c:v>37.200000000000003</c:v>
                </c:pt>
                <c:pt idx="70">
                  <c:v>40.1</c:v>
                </c:pt>
                <c:pt idx="71">
                  <c:v>41.7</c:v>
                </c:pt>
                <c:pt idx="72">
                  <c:v>39.299999999999997</c:v>
                </c:pt>
                <c:pt idx="73">
                  <c:v>40.299999999999997</c:v>
                </c:pt>
                <c:pt idx="74">
                  <c:v>39</c:v>
                </c:pt>
                <c:pt idx="75">
                  <c:v>40.799999999999997</c:v>
                </c:pt>
                <c:pt idx="76">
                  <c:v>40.5</c:v>
                </c:pt>
                <c:pt idx="77">
                  <c:v>40.1</c:v>
                </c:pt>
                <c:pt idx="78">
                  <c:v>41</c:v>
                </c:pt>
                <c:pt idx="79">
                  <c:v>42.1</c:v>
                </c:pt>
                <c:pt idx="80">
                  <c:v>41.5</c:v>
                </c:pt>
                <c:pt idx="81">
                  <c:v>42.1</c:v>
                </c:pt>
                <c:pt idx="82">
                  <c:v>42.2</c:v>
                </c:pt>
                <c:pt idx="83">
                  <c:v>42.3</c:v>
                </c:pt>
                <c:pt idx="84">
                  <c:v>43.1</c:v>
                </c:pt>
                <c:pt idx="85">
                  <c:v>43.4</c:v>
                </c:pt>
                <c:pt idx="86">
                  <c:v>45</c:v>
                </c:pt>
                <c:pt idx="87">
                  <c:v>44.8</c:v>
                </c:pt>
                <c:pt idx="88">
                  <c:v>45.8</c:v>
                </c:pt>
                <c:pt idx="89">
                  <c:v>45.2</c:v>
                </c:pt>
                <c:pt idx="90">
                  <c:v>45</c:v>
                </c:pt>
                <c:pt idx="91">
                  <c:v>46</c:v>
                </c:pt>
                <c:pt idx="92">
                  <c:v>46.2</c:v>
                </c:pt>
                <c:pt idx="93">
                  <c:v>45.6</c:v>
                </c:pt>
                <c:pt idx="94">
                  <c:v>53.6</c:v>
                </c:pt>
                <c:pt idx="95">
                  <c:v>54.5</c:v>
                </c:pt>
                <c:pt idx="96">
                  <c:v>54.5</c:v>
                </c:pt>
                <c:pt idx="97">
                  <c:v>56</c:v>
                </c:pt>
                <c:pt idx="98">
                  <c:v>58</c:v>
                </c:pt>
                <c:pt idx="99">
                  <c:v>56.3</c:v>
                </c:pt>
                <c:pt idx="100">
                  <c:v>57.9</c:v>
                </c:pt>
                <c:pt idx="101">
                  <c:v>58.7</c:v>
                </c:pt>
                <c:pt idx="102">
                  <c:v>61.9</c:v>
                </c:pt>
                <c:pt idx="103">
                  <c:v>61.8</c:v>
                </c:pt>
                <c:pt idx="104">
                  <c:v>62.5</c:v>
                </c:pt>
                <c:pt idx="105">
                  <c:v>61.1</c:v>
                </c:pt>
                <c:pt idx="106">
                  <c:v>62.9</c:v>
                </c:pt>
                <c:pt idx="107">
                  <c:v>61.5</c:v>
                </c:pt>
                <c:pt idx="108">
                  <c:v>63</c:v>
                </c:pt>
                <c:pt idx="109">
                  <c:v>62.6</c:v>
                </c:pt>
                <c:pt idx="110">
                  <c:v>62.9</c:v>
                </c:pt>
                <c:pt idx="111">
                  <c:v>63.6</c:v>
                </c:pt>
                <c:pt idx="112">
                  <c:v>62.8</c:v>
                </c:pt>
                <c:pt idx="113">
                  <c:v>62.6</c:v>
                </c:pt>
                <c:pt idx="114">
                  <c:v>64.099999999999994</c:v>
                </c:pt>
                <c:pt idx="115">
                  <c:v>63.2</c:v>
                </c:pt>
                <c:pt idx="116">
                  <c:v>63.4</c:v>
                </c:pt>
                <c:pt idx="117">
                  <c:v>63.3</c:v>
                </c:pt>
                <c:pt idx="118">
                  <c:v>64.8</c:v>
                </c:pt>
                <c:pt idx="119">
                  <c:v>63.3</c:v>
                </c:pt>
                <c:pt idx="120">
                  <c:v>63.8</c:v>
                </c:pt>
                <c:pt idx="121">
                  <c:v>64.099999999999994</c:v>
                </c:pt>
                <c:pt idx="122">
                  <c:v>60.2</c:v>
                </c:pt>
                <c:pt idx="123">
                  <c:v>59.4</c:v>
                </c:pt>
                <c:pt idx="124">
                  <c:v>69</c:v>
                </c:pt>
                <c:pt idx="125">
                  <c:v>69.7</c:v>
                </c:pt>
                <c:pt idx="126">
                  <c:v>68.099999999999994</c:v>
                </c:pt>
                <c:pt idx="127">
                  <c:v>69.8</c:v>
                </c:pt>
                <c:pt idx="128">
                  <c:v>70.099999999999994</c:v>
                </c:pt>
                <c:pt idx="129">
                  <c:v>71.099999999999994</c:v>
                </c:pt>
                <c:pt idx="130">
                  <c:v>70.7</c:v>
                </c:pt>
                <c:pt idx="131">
                  <c:v>72.900000000000006</c:v>
                </c:pt>
                <c:pt idx="132">
                  <c:v>66.8</c:v>
                </c:pt>
                <c:pt idx="133">
                  <c:v>66.400000000000006</c:v>
                </c:pt>
                <c:pt idx="134">
                  <c:v>79.8</c:v>
                </c:pt>
                <c:pt idx="135">
                  <c:v>79.400000000000006</c:v>
                </c:pt>
                <c:pt idx="136">
                  <c:v>77.8</c:v>
                </c:pt>
                <c:pt idx="137">
                  <c:v>78.8</c:v>
                </c:pt>
                <c:pt idx="138">
                  <c:v>79.099999999999994</c:v>
                </c:pt>
                <c:pt idx="139">
                  <c:v>79.599999999999994</c:v>
                </c:pt>
                <c:pt idx="140">
                  <c:v>79.7</c:v>
                </c:pt>
                <c:pt idx="141">
                  <c:v>79.2</c:v>
                </c:pt>
                <c:pt idx="142">
                  <c:v>79.900000000000006</c:v>
                </c:pt>
                <c:pt idx="143">
                  <c:v>79.599999999999994</c:v>
                </c:pt>
                <c:pt idx="144">
                  <c:v>85.4</c:v>
                </c:pt>
                <c:pt idx="145">
                  <c:v>84.8</c:v>
                </c:pt>
                <c:pt idx="146">
                  <c:v>85.3</c:v>
                </c:pt>
                <c:pt idx="147">
                  <c:v>84.6</c:v>
                </c:pt>
                <c:pt idx="148">
                  <c:v>84.8</c:v>
                </c:pt>
                <c:pt idx="149">
                  <c:v>85.6</c:v>
                </c:pt>
                <c:pt idx="150">
                  <c:v>85.9</c:v>
                </c:pt>
                <c:pt idx="151">
                  <c:v>85.2</c:v>
                </c:pt>
                <c:pt idx="152">
                  <c:v>90.2</c:v>
                </c:pt>
                <c:pt idx="153">
                  <c:v>88.9</c:v>
                </c:pt>
                <c:pt idx="154">
                  <c:v>89</c:v>
                </c:pt>
                <c:pt idx="155">
                  <c:v>88.5</c:v>
                </c:pt>
                <c:pt idx="156">
                  <c:v>88.6</c:v>
                </c:pt>
                <c:pt idx="157">
                  <c:v>89.4</c:v>
                </c:pt>
                <c:pt idx="158">
                  <c:v>89.9</c:v>
                </c:pt>
                <c:pt idx="159">
                  <c:v>89.2</c:v>
                </c:pt>
                <c:pt idx="160">
                  <c:v>89.5</c:v>
                </c:pt>
                <c:pt idx="161">
                  <c:v>90</c:v>
                </c:pt>
                <c:pt idx="162">
                  <c:v>90.1</c:v>
                </c:pt>
                <c:pt idx="163">
                  <c:v>90.1</c:v>
                </c:pt>
                <c:pt idx="164">
                  <c:v>90.1</c:v>
                </c:pt>
                <c:pt idx="165">
                  <c:v>90</c:v>
                </c:pt>
                <c:pt idx="166">
                  <c:v>89.6</c:v>
                </c:pt>
                <c:pt idx="167">
                  <c:v>88.9</c:v>
                </c:pt>
                <c:pt idx="168">
                  <c:v>89.9</c:v>
                </c:pt>
                <c:pt idx="169">
                  <c:v>90</c:v>
                </c:pt>
                <c:pt idx="170">
                  <c:v>89.7</c:v>
                </c:pt>
                <c:pt idx="171">
                  <c:v>89.6</c:v>
                </c:pt>
                <c:pt idx="172">
                  <c:v>89.8</c:v>
                </c:pt>
                <c:pt idx="173">
                  <c:v>90.1</c:v>
                </c:pt>
                <c:pt idx="174">
                  <c:v>90.1</c:v>
                </c:pt>
                <c:pt idx="175">
                  <c:v>90.3</c:v>
                </c:pt>
                <c:pt idx="176">
                  <c:v>90.6</c:v>
                </c:pt>
                <c:pt idx="177">
                  <c:v>91.3</c:v>
                </c:pt>
                <c:pt idx="178">
                  <c:v>92.5</c:v>
                </c:pt>
                <c:pt idx="179">
                  <c:v>92.9</c:v>
                </c:pt>
                <c:pt idx="180">
                  <c:v>92.9</c:v>
                </c:pt>
                <c:pt idx="181">
                  <c:v>92.8</c:v>
                </c:pt>
                <c:pt idx="182">
                  <c:v>92.9</c:v>
                </c:pt>
                <c:pt idx="183">
                  <c:v>93.1</c:v>
                </c:pt>
                <c:pt idx="184">
                  <c:v>94.3</c:v>
                </c:pt>
                <c:pt idx="185">
                  <c:v>93.8</c:v>
                </c:pt>
                <c:pt idx="186">
                  <c:v>93.6</c:v>
                </c:pt>
                <c:pt idx="187">
                  <c:v>93.5</c:v>
                </c:pt>
              </c:numCache>
            </c:numRef>
          </c:xVal>
          <c:yVal>
            <c:numRef>
              <c:f>'Uniform Filters'!$E$1:$E$188</c:f>
              <c:numCache>
                <c:formatCode>General</c:formatCode>
                <c:ptCount val="188"/>
                <c:pt idx="0">
                  <c:v>0.43729103896197102</c:v>
                </c:pt>
                <c:pt idx="1">
                  <c:v>0.43710262343462702</c:v>
                </c:pt>
                <c:pt idx="2">
                  <c:v>0.43667211016486601</c:v>
                </c:pt>
                <c:pt idx="3">
                  <c:v>0.43665225399241703</c:v>
                </c:pt>
                <c:pt idx="4">
                  <c:v>0.43606400074678298</c:v>
                </c:pt>
                <c:pt idx="5">
                  <c:v>0.43593154727711397</c:v>
                </c:pt>
                <c:pt idx="6">
                  <c:v>0.43641425637637798</c:v>
                </c:pt>
                <c:pt idx="7">
                  <c:v>0.43660043693991202</c:v>
                </c:pt>
                <c:pt idx="8">
                  <c:v>0.43627071784524302</c:v>
                </c:pt>
                <c:pt idx="9">
                  <c:v>0.43563274787453998</c:v>
                </c:pt>
                <c:pt idx="10">
                  <c:v>0.43473205925436498</c:v>
                </c:pt>
                <c:pt idx="11">
                  <c:v>0.43284513047162199</c:v>
                </c:pt>
                <c:pt idx="12">
                  <c:v>0.43204048785041299</c:v>
                </c:pt>
                <c:pt idx="13">
                  <c:v>0.43215223604089997</c:v>
                </c:pt>
                <c:pt idx="14">
                  <c:v>0.431766895967371</c:v>
                </c:pt>
                <c:pt idx="15">
                  <c:v>0.432009613037109</c:v>
                </c:pt>
                <c:pt idx="16">
                  <c:v>0.431367634492761</c:v>
                </c:pt>
                <c:pt idx="17">
                  <c:v>0.43009206614774798</c:v>
                </c:pt>
                <c:pt idx="18">
                  <c:v>0.430167150160845</c:v>
                </c:pt>
                <c:pt idx="19">
                  <c:v>0.42935785271139698</c:v>
                </c:pt>
                <c:pt idx="20">
                  <c:v>0.42844293571920899</c:v>
                </c:pt>
                <c:pt idx="21">
                  <c:v>0.42833891027113902</c:v>
                </c:pt>
                <c:pt idx="22">
                  <c:v>0.42635441320082701</c:v>
                </c:pt>
                <c:pt idx="23">
                  <c:v>0.426007241641773</c:v>
                </c:pt>
                <c:pt idx="24">
                  <c:v>0.420705061968635</c:v>
                </c:pt>
                <c:pt idx="25">
                  <c:v>0.42008893181295898</c:v>
                </c:pt>
                <c:pt idx="26">
                  <c:v>0.42024569343118101</c:v>
                </c:pt>
                <c:pt idx="27">
                  <c:v>0.41995866483800498</c:v>
                </c:pt>
                <c:pt idx="28">
                  <c:v>0.414749693029067</c:v>
                </c:pt>
                <c:pt idx="29">
                  <c:v>0.414311159021714</c:v>
                </c:pt>
                <c:pt idx="30">
                  <c:v>0.41414716832777998</c:v>
                </c:pt>
                <c:pt idx="31">
                  <c:v>0.41366405531939299</c:v>
                </c:pt>
                <c:pt idx="32">
                  <c:v>0.38995005170036701</c:v>
                </c:pt>
                <c:pt idx="33">
                  <c:v>0.38868274464326702</c:v>
                </c:pt>
                <c:pt idx="34">
                  <c:v>0.38797022381950802</c:v>
                </c:pt>
                <c:pt idx="35">
                  <c:v>0.38767825137867601</c:v>
                </c:pt>
                <c:pt idx="36">
                  <c:v>0.38731944544175001</c:v>
                </c:pt>
                <c:pt idx="37">
                  <c:v>0.38538980102539</c:v>
                </c:pt>
                <c:pt idx="38">
                  <c:v>0.38531387508616699</c:v>
                </c:pt>
                <c:pt idx="39">
                  <c:v>0.38532681453929202</c:v>
                </c:pt>
                <c:pt idx="40">
                  <c:v>0.38529523064108401</c:v>
                </c:pt>
                <c:pt idx="41">
                  <c:v>0.38516841035730698</c:v>
                </c:pt>
                <c:pt idx="42">
                  <c:v>0.38511543902228801</c:v>
                </c:pt>
                <c:pt idx="43">
                  <c:v>0.38508754954618502</c:v>
                </c:pt>
                <c:pt idx="44">
                  <c:v>0.38513457533892398</c:v>
                </c:pt>
                <c:pt idx="45">
                  <c:v>0.37495514095530702</c:v>
                </c:pt>
                <c:pt idx="46">
                  <c:v>0.37393779440487102</c:v>
                </c:pt>
                <c:pt idx="47">
                  <c:v>0.37356088974896601</c:v>
                </c:pt>
                <c:pt idx="48">
                  <c:v>0.37350124763039899</c:v>
                </c:pt>
                <c:pt idx="49">
                  <c:v>0.37303857780905297</c:v>
                </c:pt>
                <c:pt idx="50">
                  <c:v>0.37249300967945698</c:v>
                </c:pt>
                <c:pt idx="51">
                  <c:v>0.37258568976907103</c:v>
                </c:pt>
                <c:pt idx="52">
                  <c:v>0.37291334084903399</c:v>
                </c:pt>
                <c:pt idx="53">
                  <c:v>0.37181739717371298</c:v>
                </c:pt>
                <c:pt idx="54">
                  <c:v>0.372120293112362</c:v>
                </c:pt>
                <c:pt idx="55">
                  <c:v>0.37095890897862999</c:v>
                </c:pt>
                <c:pt idx="56">
                  <c:v>0.37084677303538599</c:v>
                </c:pt>
                <c:pt idx="57">
                  <c:v>0.37064786125631799</c:v>
                </c:pt>
                <c:pt idx="58">
                  <c:v>0.36945718563304197</c:v>
                </c:pt>
                <c:pt idx="59">
                  <c:v>0.36931945621265999</c:v>
                </c:pt>
                <c:pt idx="60">
                  <c:v>0.35333709357766502</c:v>
                </c:pt>
                <c:pt idx="61">
                  <c:v>0.35273081880457202</c:v>
                </c:pt>
                <c:pt idx="62">
                  <c:v>0.35257471062155299</c:v>
                </c:pt>
                <c:pt idx="63">
                  <c:v>0.35192094331629098</c:v>
                </c:pt>
                <c:pt idx="64">
                  <c:v>0.35183709896311999</c:v>
                </c:pt>
                <c:pt idx="65">
                  <c:v>0.33870672427906701</c:v>
                </c:pt>
                <c:pt idx="66">
                  <c:v>0.33818666525447999</c:v>
                </c:pt>
                <c:pt idx="67">
                  <c:v>0.33811838845645598</c:v>
                </c:pt>
                <c:pt idx="68">
                  <c:v>0.33805173627068003</c:v>
                </c:pt>
                <c:pt idx="69">
                  <c:v>0.33803397324505902</c:v>
                </c:pt>
                <c:pt idx="70">
                  <c:v>0.33768331729664502</c:v>
                </c:pt>
                <c:pt idx="71">
                  <c:v>0.33764541266946202</c:v>
                </c:pt>
                <c:pt idx="72">
                  <c:v>0.33759855382582699</c:v>
                </c:pt>
                <c:pt idx="73">
                  <c:v>0.33663679414636899</c:v>
                </c:pt>
                <c:pt idx="74">
                  <c:v>0.33658735566980602</c:v>
                </c:pt>
                <c:pt idx="75">
                  <c:v>0.32472381771311998</c:v>
                </c:pt>
                <c:pt idx="76">
                  <c:v>0.32435153736787598</c:v>
                </c:pt>
                <c:pt idx="77">
                  <c:v>0.32430340576171801</c:v>
                </c:pt>
                <c:pt idx="78">
                  <c:v>0.32385589958639699</c:v>
                </c:pt>
                <c:pt idx="79">
                  <c:v>0.32388335104549598</c:v>
                </c:pt>
                <c:pt idx="80">
                  <c:v>0.32319887946633702</c:v>
                </c:pt>
                <c:pt idx="81">
                  <c:v>0.32306966445025198</c:v>
                </c:pt>
                <c:pt idx="82">
                  <c:v>0.32301600198184699</c:v>
                </c:pt>
                <c:pt idx="83">
                  <c:v>0.322445752312155</c:v>
                </c:pt>
                <c:pt idx="84">
                  <c:v>0.322327755198759</c:v>
                </c:pt>
                <c:pt idx="85">
                  <c:v>0.321903724221622</c:v>
                </c:pt>
                <c:pt idx="86">
                  <c:v>0.31248497278550003</c:v>
                </c:pt>
                <c:pt idx="87">
                  <c:v>0.31189413272633199</c:v>
                </c:pt>
                <c:pt idx="88">
                  <c:v>0.31169740744197999</c:v>
                </c:pt>
                <c:pt idx="89">
                  <c:v>0.31153092148724698</c:v>
                </c:pt>
                <c:pt idx="90">
                  <c:v>0.31145956061868102</c:v>
                </c:pt>
                <c:pt idx="91">
                  <c:v>0.311089231603285</c:v>
                </c:pt>
                <c:pt idx="92">
                  <c:v>0.31046845559512798</c:v>
                </c:pt>
                <c:pt idx="93">
                  <c:v>0.31032421695484802</c:v>
                </c:pt>
                <c:pt idx="94">
                  <c:v>0.30902159028894699</c:v>
                </c:pt>
                <c:pt idx="95">
                  <c:v>0.30889788638844201</c:v>
                </c:pt>
                <c:pt idx="96">
                  <c:v>0.30898552389705802</c:v>
                </c:pt>
                <c:pt idx="97">
                  <c:v>0.30875856287339098</c:v>
                </c:pt>
                <c:pt idx="98">
                  <c:v>0.30845572796989801</c:v>
                </c:pt>
                <c:pt idx="99">
                  <c:v>0.30585600191004098</c:v>
                </c:pt>
                <c:pt idx="100">
                  <c:v>0.30601178876091401</c:v>
                </c:pt>
                <c:pt idx="101">
                  <c:v>0.30595101569680599</c:v>
                </c:pt>
                <c:pt idx="102">
                  <c:v>0.30598181331858898</c:v>
                </c:pt>
                <c:pt idx="103">
                  <c:v>0.30581996962603403</c:v>
                </c:pt>
                <c:pt idx="104">
                  <c:v>0.30556810625861602</c:v>
                </c:pt>
                <c:pt idx="105">
                  <c:v>0.30546091775333101</c:v>
                </c:pt>
                <c:pt idx="106">
                  <c:v>0.30549954941693402</c:v>
                </c:pt>
                <c:pt idx="107">
                  <c:v>0.305408976835363</c:v>
                </c:pt>
                <c:pt idx="108">
                  <c:v>0.305241794361787</c:v>
                </c:pt>
                <c:pt idx="109">
                  <c:v>0.30523305197322997</c:v>
                </c:pt>
                <c:pt idx="110">
                  <c:v>0.30510586188821198</c:v>
                </c:pt>
                <c:pt idx="111">
                  <c:v>0.30512941068761401</c:v>
                </c:pt>
                <c:pt idx="112">
                  <c:v>0.30507093182731998</c:v>
                </c:pt>
                <c:pt idx="113">
                  <c:v>0.305127005184398</c:v>
                </c:pt>
                <c:pt idx="114">
                  <c:v>0.30509164608226103</c:v>
                </c:pt>
                <c:pt idx="115">
                  <c:v>0.28555291389016502</c:v>
                </c:pt>
                <c:pt idx="116">
                  <c:v>0.285575222239774</c:v>
                </c:pt>
                <c:pt idx="117">
                  <c:v>0.28560221952550502</c:v>
                </c:pt>
                <c:pt idx="118">
                  <c:v>0.28533743286132801</c:v>
                </c:pt>
                <c:pt idx="119">
                  <c:v>0.285300432990579</c:v>
                </c:pt>
                <c:pt idx="120">
                  <c:v>0.28507084566004098</c:v>
                </c:pt>
                <c:pt idx="121">
                  <c:v>0.285019051944508</c:v>
                </c:pt>
                <c:pt idx="122">
                  <c:v>0.28446789371266001</c:v>
                </c:pt>
                <c:pt idx="123">
                  <c:v>0.28427268353630503</c:v>
                </c:pt>
                <c:pt idx="124">
                  <c:v>0.272550515567555</c:v>
                </c:pt>
                <c:pt idx="125">
                  <c:v>0.27219021965475598</c:v>
                </c:pt>
                <c:pt idx="126">
                  <c:v>0.271850928811466</c:v>
                </c:pt>
                <c:pt idx="127">
                  <c:v>0.27165634334788602</c:v>
                </c:pt>
                <c:pt idx="128">
                  <c:v>0.27156046070772</c:v>
                </c:pt>
                <c:pt idx="129">
                  <c:v>0.271099496280445</c:v>
                </c:pt>
                <c:pt idx="130">
                  <c:v>0.27107527609432402</c:v>
                </c:pt>
                <c:pt idx="131">
                  <c:v>0.27098125323127298</c:v>
                </c:pt>
                <c:pt idx="132">
                  <c:v>0.27036711210363001</c:v>
                </c:pt>
                <c:pt idx="133">
                  <c:v>0.27011804558248997</c:v>
                </c:pt>
                <c:pt idx="134">
                  <c:v>0.26426607917336797</c:v>
                </c:pt>
                <c:pt idx="135">
                  <c:v>0.26409850356157999</c:v>
                </c:pt>
                <c:pt idx="136">
                  <c:v>0.26387327844956299</c:v>
                </c:pt>
                <c:pt idx="137">
                  <c:v>0.26374530926872702</c:v>
                </c:pt>
                <c:pt idx="138">
                  <c:v>0.26373384722541299</c:v>
                </c:pt>
                <c:pt idx="139">
                  <c:v>0.26363862879136002</c:v>
                </c:pt>
                <c:pt idx="140">
                  <c:v>0.26361324175666301</c:v>
                </c:pt>
                <c:pt idx="141">
                  <c:v>0.26348901546702602</c:v>
                </c:pt>
                <c:pt idx="142">
                  <c:v>0.262759336583754</c:v>
                </c:pt>
                <c:pt idx="143">
                  <c:v>0.26275553983800498</c:v>
                </c:pt>
                <c:pt idx="144">
                  <c:v>0.243856036017922</c:v>
                </c:pt>
                <c:pt idx="145">
                  <c:v>0.24341026575425001</c:v>
                </c:pt>
                <c:pt idx="146">
                  <c:v>0.243491447897518</c:v>
                </c:pt>
                <c:pt idx="147">
                  <c:v>0.24302546781652101</c:v>
                </c:pt>
                <c:pt idx="148">
                  <c:v>0.2429769969267</c:v>
                </c:pt>
                <c:pt idx="149">
                  <c:v>0.242287778966567</c:v>
                </c:pt>
                <c:pt idx="150">
                  <c:v>0.24206047865923699</c:v>
                </c:pt>
                <c:pt idx="151">
                  <c:v>0.24188869341681901</c:v>
                </c:pt>
                <c:pt idx="152">
                  <c:v>0.23590615306181001</c:v>
                </c:pt>
                <c:pt idx="153">
                  <c:v>0.23560969453699401</c:v>
                </c:pt>
                <c:pt idx="154">
                  <c:v>0.23563431683708599</c:v>
                </c:pt>
                <c:pt idx="155">
                  <c:v>0.23551204546760099</c:v>
                </c:pt>
                <c:pt idx="156">
                  <c:v>0.23552252915326199</c:v>
                </c:pt>
                <c:pt idx="157">
                  <c:v>0.23565038703469601</c:v>
                </c:pt>
                <c:pt idx="158">
                  <c:v>0.235298946605009</c:v>
                </c:pt>
                <c:pt idx="159">
                  <c:v>0.23525777659696601</c:v>
                </c:pt>
                <c:pt idx="160">
                  <c:v>0.23533360380284901</c:v>
                </c:pt>
                <c:pt idx="161">
                  <c:v>0.23522801657284001</c:v>
                </c:pt>
                <c:pt idx="162">
                  <c:v>0.235193100873161</c:v>
                </c:pt>
                <c:pt idx="163">
                  <c:v>0.235081787109375</c:v>
                </c:pt>
                <c:pt idx="164">
                  <c:v>0.23503062169691999</c:v>
                </c:pt>
                <c:pt idx="165">
                  <c:v>0.23491936537798699</c:v>
                </c:pt>
                <c:pt idx="166">
                  <c:v>0.23473549876493499</c:v>
                </c:pt>
                <c:pt idx="167">
                  <c:v>0.234454284667968</c:v>
                </c:pt>
                <c:pt idx="168">
                  <c:v>0.23454358628216901</c:v>
                </c:pt>
                <c:pt idx="169">
                  <c:v>0.23402761302274799</c:v>
                </c:pt>
                <c:pt idx="170">
                  <c:v>0.23395764160156199</c:v>
                </c:pt>
                <c:pt idx="171">
                  <c:v>0.231443887149586</c:v>
                </c:pt>
                <c:pt idx="172">
                  <c:v>0.22910289091222399</c:v>
                </c:pt>
                <c:pt idx="173">
                  <c:v>0.226300659179687</c:v>
                </c:pt>
                <c:pt idx="174">
                  <c:v>0.22272409955193001</c:v>
                </c:pt>
                <c:pt idx="175">
                  <c:v>0.21405996165555999</c:v>
                </c:pt>
                <c:pt idx="176">
                  <c:v>0.203624213723575</c:v>
                </c:pt>
                <c:pt idx="177">
                  <c:v>0.19383775419347399</c:v>
                </c:pt>
                <c:pt idx="178">
                  <c:v>0.186050849465762</c:v>
                </c:pt>
                <c:pt idx="179">
                  <c:v>0.17423331227021999</c:v>
                </c:pt>
                <c:pt idx="180">
                  <c:v>0.15331418744255501</c:v>
                </c:pt>
                <c:pt idx="181">
                  <c:v>0.13961796659581799</c:v>
                </c:pt>
                <c:pt idx="182">
                  <c:v>0.12552972412109301</c:v>
                </c:pt>
                <c:pt idx="183">
                  <c:v>0.115243257410386</c:v>
                </c:pt>
                <c:pt idx="184">
                  <c:v>8.8011205336626805E-2</c:v>
                </c:pt>
                <c:pt idx="185">
                  <c:v>6.1469159294577198E-2</c:v>
                </c:pt>
                <c:pt idx="186">
                  <c:v>3.6106890510110297E-2</c:v>
                </c:pt>
                <c:pt idx="187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E4E9-4BFA-8C30-2A622C33519B}"/>
            </c:ext>
          </c:extLst>
        </c:ser>
        <c:ser>
          <c:idx val="0"/>
          <c:order val="3"/>
          <c:tx>
            <c:strRef>
              <c:f>Summery!$E$11</c:f>
              <c:strCache>
                <c:ptCount val="1"/>
                <c:pt idx="0">
                  <c:v>Uniform Layer</c:v>
                </c:pt>
              </c:strCache>
            </c:strRef>
          </c:tx>
          <c:spPr>
            <a:ln w="22225" cap="rnd">
              <a:solidFill>
                <a:schemeClr val="accent1"/>
              </a:solidFill>
            </a:ln>
            <a:effectLst/>
          </c:spPr>
          <c:marker>
            <c:symbol val="none"/>
          </c:marker>
          <c:xVal>
            <c:numRef>
              <c:f>'Uniform Layer'!$B$1:$B$171</c:f>
              <c:numCache>
                <c:formatCode>General</c:formatCode>
                <c:ptCount val="171"/>
                <c:pt idx="0">
                  <c:v>21.1</c:v>
                </c:pt>
                <c:pt idx="1">
                  <c:v>20.8</c:v>
                </c:pt>
                <c:pt idx="2">
                  <c:v>21</c:v>
                </c:pt>
                <c:pt idx="3">
                  <c:v>20.2</c:v>
                </c:pt>
                <c:pt idx="4">
                  <c:v>20.9</c:v>
                </c:pt>
                <c:pt idx="5">
                  <c:v>20.3</c:v>
                </c:pt>
                <c:pt idx="6">
                  <c:v>20.7</c:v>
                </c:pt>
                <c:pt idx="7">
                  <c:v>21.4</c:v>
                </c:pt>
                <c:pt idx="8">
                  <c:v>19.8</c:v>
                </c:pt>
                <c:pt idx="9">
                  <c:v>19.899999999999999</c:v>
                </c:pt>
                <c:pt idx="10">
                  <c:v>19.8</c:v>
                </c:pt>
                <c:pt idx="11">
                  <c:v>20.7</c:v>
                </c:pt>
                <c:pt idx="12">
                  <c:v>21</c:v>
                </c:pt>
                <c:pt idx="13">
                  <c:v>21.1</c:v>
                </c:pt>
                <c:pt idx="14">
                  <c:v>21.4</c:v>
                </c:pt>
                <c:pt idx="15">
                  <c:v>21.5</c:v>
                </c:pt>
                <c:pt idx="16">
                  <c:v>22.5</c:v>
                </c:pt>
                <c:pt idx="17">
                  <c:v>21.9</c:v>
                </c:pt>
                <c:pt idx="18">
                  <c:v>24.1</c:v>
                </c:pt>
                <c:pt idx="19">
                  <c:v>24.2</c:v>
                </c:pt>
                <c:pt idx="20">
                  <c:v>23.2</c:v>
                </c:pt>
                <c:pt idx="21">
                  <c:v>24.2</c:v>
                </c:pt>
                <c:pt idx="22">
                  <c:v>24.3</c:v>
                </c:pt>
                <c:pt idx="23">
                  <c:v>24</c:v>
                </c:pt>
                <c:pt idx="24">
                  <c:v>23.2</c:v>
                </c:pt>
                <c:pt idx="25">
                  <c:v>24.3</c:v>
                </c:pt>
                <c:pt idx="26">
                  <c:v>25.7</c:v>
                </c:pt>
                <c:pt idx="27">
                  <c:v>24.8</c:v>
                </c:pt>
                <c:pt idx="28">
                  <c:v>25.8</c:v>
                </c:pt>
                <c:pt idx="29">
                  <c:v>26.4</c:v>
                </c:pt>
                <c:pt idx="30">
                  <c:v>27.8</c:v>
                </c:pt>
                <c:pt idx="31">
                  <c:v>28</c:v>
                </c:pt>
                <c:pt idx="32">
                  <c:v>27.7</c:v>
                </c:pt>
                <c:pt idx="33">
                  <c:v>33.1</c:v>
                </c:pt>
                <c:pt idx="34">
                  <c:v>32.799999999999997</c:v>
                </c:pt>
                <c:pt idx="35">
                  <c:v>31.3</c:v>
                </c:pt>
                <c:pt idx="36">
                  <c:v>32.299999999999997</c:v>
                </c:pt>
                <c:pt idx="37">
                  <c:v>34</c:v>
                </c:pt>
                <c:pt idx="38">
                  <c:v>34.799999999999997</c:v>
                </c:pt>
                <c:pt idx="39">
                  <c:v>34.700000000000003</c:v>
                </c:pt>
                <c:pt idx="40">
                  <c:v>34.6</c:v>
                </c:pt>
                <c:pt idx="41">
                  <c:v>34.700000000000003</c:v>
                </c:pt>
                <c:pt idx="42">
                  <c:v>34.700000000000003</c:v>
                </c:pt>
                <c:pt idx="43">
                  <c:v>33.4</c:v>
                </c:pt>
                <c:pt idx="44">
                  <c:v>33.700000000000003</c:v>
                </c:pt>
                <c:pt idx="45">
                  <c:v>33.700000000000003</c:v>
                </c:pt>
                <c:pt idx="46">
                  <c:v>35.4</c:v>
                </c:pt>
                <c:pt idx="47">
                  <c:v>34.700000000000003</c:v>
                </c:pt>
                <c:pt idx="48">
                  <c:v>34.200000000000003</c:v>
                </c:pt>
                <c:pt idx="49">
                  <c:v>33.9</c:v>
                </c:pt>
                <c:pt idx="50">
                  <c:v>37.799999999999997</c:v>
                </c:pt>
                <c:pt idx="51">
                  <c:v>39.1</c:v>
                </c:pt>
                <c:pt idx="52">
                  <c:v>39.6</c:v>
                </c:pt>
                <c:pt idx="53">
                  <c:v>39.1</c:v>
                </c:pt>
                <c:pt idx="54">
                  <c:v>42.3</c:v>
                </c:pt>
                <c:pt idx="55">
                  <c:v>42.1</c:v>
                </c:pt>
                <c:pt idx="56">
                  <c:v>42.3</c:v>
                </c:pt>
                <c:pt idx="57">
                  <c:v>43.4</c:v>
                </c:pt>
                <c:pt idx="58">
                  <c:v>42.7</c:v>
                </c:pt>
                <c:pt idx="59">
                  <c:v>42.4</c:v>
                </c:pt>
                <c:pt idx="60">
                  <c:v>42.6</c:v>
                </c:pt>
                <c:pt idx="61">
                  <c:v>42.3</c:v>
                </c:pt>
                <c:pt idx="62">
                  <c:v>44</c:v>
                </c:pt>
                <c:pt idx="63">
                  <c:v>43.1</c:v>
                </c:pt>
                <c:pt idx="64">
                  <c:v>44.3</c:v>
                </c:pt>
                <c:pt idx="65">
                  <c:v>43.1</c:v>
                </c:pt>
                <c:pt idx="66">
                  <c:v>43.7</c:v>
                </c:pt>
                <c:pt idx="67">
                  <c:v>41.9</c:v>
                </c:pt>
                <c:pt idx="68">
                  <c:v>43.2</c:v>
                </c:pt>
                <c:pt idx="69">
                  <c:v>43.8</c:v>
                </c:pt>
                <c:pt idx="70">
                  <c:v>44.3</c:v>
                </c:pt>
                <c:pt idx="71">
                  <c:v>43.7</c:v>
                </c:pt>
                <c:pt idx="72">
                  <c:v>50.3</c:v>
                </c:pt>
                <c:pt idx="73">
                  <c:v>44.6</c:v>
                </c:pt>
                <c:pt idx="74">
                  <c:v>50.5</c:v>
                </c:pt>
                <c:pt idx="75">
                  <c:v>52.4</c:v>
                </c:pt>
                <c:pt idx="76">
                  <c:v>48.9</c:v>
                </c:pt>
                <c:pt idx="77">
                  <c:v>49.3</c:v>
                </c:pt>
                <c:pt idx="78">
                  <c:v>49.8</c:v>
                </c:pt>
                <c:pt idx="79">
                  <c:v>49.1</c:v>
                </c:pt>
                <c:pt idx="80">
                  <c:v>50.6</c:v>
                </c:pt>
                <c:pt idx="81">
                  <c:v>59.8</c:v>
                </c:pt>
                <c:pt idx="82">
                  <c:v>59.3</c:v>
                </c:pt>
                <c:pt idx="83">
                  <c:v>56.9</c:v>
                </c:pt>
                <c:pt idx="84">
                  <c:v>59.3</c:v>
                </c:pt>
                <c:pt idx="85">
                  <c:v>61.1</c:v>
                </c:pt>
                <c:pt idx="86">
                  <c:v>61</c:v>
                </c:pt>
                <c:pt idx="87">
                  <c:v>60.5</c:v>
                </c:pt>
                <c:pt idx="88">
                  <c:v>62.2</c:v>
                </c:pt>
                <c:pt idx="89">
                  <c:v>60.7</c:v>
                </c:pt>
                <c:pt idx="90">
                  <c:v>62.8</c:v>
                </c:pt>
                <c:pt idx="91">
                  <c:v>67</c:v>
                </c:pt>
                <c:pt idx="92">
                  <c:v>64.099999999999994</c:v>
                </c:pt>
                <c:pt idx="93">
                  <c:v>70</c:v>
                </c:pt>
                <c:pt idx="94">
                  <c:v>69.099999999999994</c:v>
                </c:pt>
                <c:pt idx="95">
                  <c:v>69</c:v>
                </c:pt>
                <c:pt idx="96">
                  <c:v>69.2</c:v>
                </c:pt>
                <c:pt idx="97">
                  <c:v>70.400000000000006</c:v>
                </c:pt>
                <c:pt idx="98">
                  <c:v>70.400000000000006</c:v>
                </c:pt>
                <c:pt idx="99">
                  <c:v>70.8</c:v>
                </c:pt>
                <c:pt idx="100">
                  <c:v>73.7</c:v>
                </c:pt>
                <c:pt idx="101">
                  <c:v>72.900000000000006</c:v>
                </c:pt>
                <c:pt idx="102">
                  <c:v>72.400000000000006</c:v>
                </c:pt>
                <c:pt idx="103">
                  <c:v>73.7</c:v>
                </c:pt>
                <c:pt idx="104">
                  <c:v>74.8</c:v>
                </c:pt>
                <c:pt idx="105">
                  <c:v>74.2</c:v>
                </c:pt>
                <c:pt idx="106">
                  <c:v>74.5</c:v>
                </c:pt>
                <c:pt idx="107">
                  <c:v>74.599999999999994</c:v>
                </c:pt>
                <c:pt idx="108">
                  <c:v>74.400000000000006</c:v>
                </c:pt>
                <c:pt idx="109">
                  <c:v>74.400000000000006</c:v>
                </c:pt>
                <c:pt idx="110">
                  <c:v>74.400000000000006</c:v>
                </c:pt>
                <c:pt idx="111">
                  <c:v>74.900000000000006</c:v>
                </c:pt>
                <c:pt idx="112">
                  <c:v>74.5</c:v>
                </c:pt>
                <c:pt idx="113">
                  <c:v>75.099999999999994</c:v>
                </c:pt>
                <c:pt idx="114">
                  <c:v>74.5</c:v>
                </c:pt>
                <c:pt idx="115">
                  <c:v>75</c:v>
                </c:pt>
                <c:pt idx="116">
                  <c:v>75.900000000000006</c:v>
                </c:pt>
                <c:pt idx="117">
                  <c:v>75.5</c:v>
                </c:pt>
                <c:pt idx="118">
                  <c:v>75.400000000000006</c:v>
                </c:pt>
                <c:pt idx="119">
                  <c:v>75.5</c:v>
                </c:pt>
                <c:pt idx="120">
                  <c:v>75.8</c:v>
                </c:pt>
                <c:pt idx="121">
                  <c:v>76</c:v>
                </c:pt>
                <c:pt idx="122">
                  <c:v>76.2</c:v>
                </c:pt>
                <c:pt idx="123">
                  <c:v>76.2</c:v>
                </c:pt>
                <c:pt idx="124">
                  <c:v>76.400000000000006</c:v>
                </c:pt>
                <c:pt idx="125">
                  <c:v>75.8</c:v>
                </c:pt>
                <c:pt idx="126">
                  <c:v>75</c:v>
                </c:pt>
                <c:pt idx="127">
                  <c:v>76.599999999999994</c:v>
                </c:pt>
                <c:pt idx="128">
                  <c:v>81.400000000000006</c:v>
                </c:pt>
                <c:pt idx="129">
                  <c:v>82</c:v>
                </c:pt>
                <c:pt idx="130">
                  <c:v>81.5</c:v>
                </c:pt>
                <c:pt idx="131">
                  <c:v>81.3</c:v>
                </c:pt>
                <c:pt idx="132">
                  <c:v>81.8</c:v>
                </c:pt>
                <c:pt idx="133">
                  <c:v>82.5</c:v>
                </c:pt>
                <c:pt idx="134">
                  <c:v>82.4</c:v>
                </c:pt>
                <c:pt idx="135">
                  <c:v>82.8</c:v>
                </c:pt>
                <c:pt idx="136">
                  <c:v>82.6</c:v>
                </c:pt>
                <c:pt idx="137">
                  <c:v>83.6</c:v>
                </c:pt>
                <c:pt idx="138">
                  <c:v>83.2</c:v>
                </c:pt>
                <c:pt idx="139">
                  <c:v>83.6</c:v>
                </c:pt>
                <c:pt idx="140">
                  <c:v>83.6</c:v>
                </c:pt>
                <c:pt idx="141">
                  <c:v>84.3</c:v>
                </c:pt>
                <c:pt idx="142">
                  <c:v>82.8</c:v>
                </c:pt>
                <c:pt idx="143">
                  <c:v>83.7</c:v>
                </c:pt>
                <c:pt idx="144">
                  <c:v>83.8</c:v>
                </c:pt>
                <c:pt idx="145">
                  <c:v>89.3</c:v>
                </c:pt>
                <c:pt idx="146">
                  <c:v>88.6</c:v>
                </c:pt>
                <c:pt idx="147">
                  <c:v>89</c:v>
                </c:pt>
                <c:pt idx="148">
                  <c:v>88.8</c:v>
                </c:pt>
                <c:pt idx="149">
                  <c:v>90.1</c:v>
                </c:pt>
                <c:pt idx="150">
                  <c:v>89.9</c:v>
                </c:pt>
                <c:pt idx="151">
                  <c:v>90</c:v>
                </c:pt>
                <c:pt idx="152">
                  <c:v>90</c:v>
                </c:pt>
                <c:pt idx="153">
                  <c:v>90.2</c:v>
                </c:pt>
                <c:pt idx="154">
                  <c:v>90.2</c:v>
                </c:pt>
                <c:pt idx="155">
                  <c:v>90.2</c:v>
                </c:pt>
                <c:pt idx="156">
                  <c:v>90.5</c:v>
                </c:pt>
                <c:pt idx="157">
                  <c:v>90.6</c:v>
                </c:pt>
                <c:pt idx="158">
                  <c:v>90.9</c:v>
                </c:pt>
                <c:pt idx="159">
                  <c:v>90.5</c:v>
                </c:pt>
                <c:pt idx="160">
                  <c:v>91.3</c:v>
                </c:pt>
                <c:pt idx="161">
                  <c:v>92.4</c:v>
                </c:pt>
                <c:pt idx="162">
                  <c:v>92.8</c:v>
                </c:pt>
                <c:pt idx="163">
                  <c:v>92.8</c:v>
                </c:pt>
                <c:pt idx="164">
                  <c:v>93.3</c:v>
                </c:pt>
                <c:pt idx="165">
                  <c:v>93.1</c:v>
                </c:pt>
                <c:pt idx="166">
                  <c:v>93.1</c:v>
                </c:pt>
                <c:pt idx="167">
                  <c:v>93.8</c:v>
                </c:pt>
                <c:pt idx="168">
                  <c:v>93.8</c:v>
                </c:pt>
                <c:pt idx="169">
                  <c:v>93.6</c:v>
                </c:pt>
                <c:pt idx="170">
                  <c:v>93.5</c:v>
                </c:pt>
              </c:numCache>
            </c:numRef>
          </c:xVal>
          <c:yVal>
            <c:numRef>
              <c:f>'Uniform Layer'!$E$1:$E$171</c:f>
              <c:numCache>
                <c:formatCode>General</c:formatCode>
                <c:ptCount val="171"/>
                <c:pt idx="0">
                  <c:v>0.42921422442267898</c:v>
                </c:pt>
                <c:pt idx="1">
                  <c:v>0.429018996294807</c:v>
                </c:pt>
                <c:pt idx="2">
                  <c:v>0.430995000502642</c:v>
                </c:pt>
                <c:pt idx="3">
                  <c:v>0.43125321152630902</c:v>
                </c:pt>
                <c:pt idx="4">
                  <c:v>0.43106557688993502</c:v>
                </c:pt>
                <c:pt idx="5">
                  <c:v>0.43352913710650198</c:v>
                </c:pt>
                <c:pt idx="6">
                  <c:v>0.432183098288143</c:v>
                </c:pt>
                <c:pt idx="7">
                  <c:v>0.43291299258961302</c:v>
                </c:pt>
                <c:pt idx="8">
                  <c:v>0.43273791144875901</c:v>
                </c:pt>
                <c:pt idx="9">
                  <c:v>0.432577823414522</c:v>
                </c:pt>
                <c:pt idx="10">
                  <c:v>0.43235329302619402</c:v>
                </c:pt>
                <c:pt idx="11">
                  <c:v>0.43234687894933299</c:v>
                </c:pt>
                <c:pt idx="12">
                  <c:v>0.43200047032973299</c:v>
                </c:pt>
                <c:pt idx="13">
                  <c:v>0.42548639634076202</c:v>
                </c:pt>
                <c:pt idx="14">
                  <c:v>0.40499603989545002</c:v>
                </c:pt>
                <c:pt idx="15">
                  <c:v>0.40466876579733402</c:v>
                </c:pt>
                <c:pt idx="16">
                  <c:v>0.40422575827205798</c:v>
                </c:pt>
                <c:pt idx="17">
                  <c:v>0.40447452859317501</c:v>
                </c:pt>
                <c:pt idx="18">
                  <c:v>0.40390656774184203</c:v>
                </c:pt>
                <c:pt idx="19">
                  <c:v>0.40312386725930599</c:v>
                </c:pt>
                <c:pt idx="20">
                  <c:v>0.40291780180089598</c:v>
                </c:pt>
                <c:pt idx="21">
                  <c:v>0.40477018827550498</c:v>
                </c:pt>
                <c:pt idx="22">
                  <c:v>0.40441976210650199</c:v>
                </c:pt>
                <c:pt idx="23">
                  <c:v>0.39229268152573499</c:v>
                </c:pt>
                <c:pt idx="24">
                  <c:v>0.390095457189223</c:v>
                </c:pt>
                <c:pt idx="25">
                  <c:v>0.38968380737304598</c:v>
                </c:pt>
                <c:pt idx="26">
                  <c:v>0.38973176664464598</c:v>
                </c:pt>
                <c:pt idx="27">
                  <c:v>0.389768394919002</c:v>
                </c:pt>
                <c:pt idx="28">
                  <c:v>0.39013838106043103</c:v>
                </c:pt>
                <c:pt idx="29">
                  <c:v>0.38862122479606998</c:v>
                </c:pt>
                <c:pt idx="30">
                  <c:v>0.38770558794806897</c:v>
                </c:pt>
                <c:pt idx="31">
                  <c:v>0.38755912331973802</c:v>
                </c:pt>
                <c:pt idx="32">
                  <c:v>0.386904526654411</c:v>
                </c:pt>
                <c:pt idx="33">
                  <c:v>0.37517853860294098</c:v>
                </c:pt>
                <c:pt idx="34">
                  <c:v>0.37457244154986202</c:v>
                </c:pt>
                <c:pt idx="35">
                  <c:v>0.37518836705824898</c:v>
                </c:pt>
                <c:pt idx="36">
                  <c:v>0.37444809318991201</c:v>
                </c:pt>
                <c:pt idx="37">
                  <c:v>0.37406483549230202</c:v>
                </c:pt>
                <c:pt idx="38">
                  <c:v>0.37421413466509601</c:v>
                </c:pt>
                <c:pt idx="39">
                  <c:v>0.374084242876838</c:v>
                </c:pt>
                <c:pt idx="40">
                  <c:v>0.374087457993451</c:v>
                </c:pt>
                <c:pt idx="41">
                  <c:v>0.373935329661649</c:v>
                </c:pt>
                <c:pt idx="42">
                  <c:v>0.372981730741613</c:v>
                </c:pt>
                <c:pt idx="43">
                  <c:v>0.37292309929342798</c:v>
                </c:pt>
                <c:pt idx="44">
                  <c:v>0.37262096988453502</c:v>
                </c:pt>
                <c:pt idx="45">
                  <c:v>0.37267920639935598</c:v>
                </c:pt>
                <c:pt idx="46">
                  <c:v>0.37252074297736598</c:v>
                </c:pt>
                <c:pt idx="47">
                  <c:v>0.37241645902745801</c:v>
                </c:pt>
                <c:pt idx="48">
                  <c:v>0.37283019660500899</c:v>
                </c:pt>
                <c:pt idx="49">
                  <c:v>0.372530952004825</c:v>
                </c:pt>
                <c:pt idx="50">
                  <c:v>0.35504517499138299</c:v>
                </c:pt>
                <c:pt idx="51">
                  <c:v>0.35494390330595099</c:v>
                </c:pt>
                <c:pt idx="52">
                  <c:v>0.35450898114372698</c:v>
                </c:pt>
                <c:pt idx="53">
                  <c:v>0.35277918019014198</c:v>
                </c:pt>
                <c:pt idx="54">
                  <c:v>0.35232488295611197</c:v>
                </c:pt>
                <c:pt idx="55">
                  <c:v>0.352630498549517</c:v>
                </c:pt>
                <c:pt idx="56">
                  <c:v>0.35236131555893802</c:v>
                </c:pt>
                <c:pt idx="57">
                  <c:v>0.35241257611443</c:v>
                </c:pt>
                <c:pt idx="58">
                  <c:v>0.352408802705652</c:v>
                </c:pt>
                <c:pt idx="59">
                  <c:v>0.35272809735466398</c:v>
                </c:pt>
                <c:pt idx="60">
                  <c:v>0.35235301298253602</c:v>
                </c:pt>
                <c:pt idx="61">
                  <c:v>0.352754031910615</c:v>
                </c:pt>
                <c:pt idx="62">
                  <c:v>0.34590163107479299</c:v>
                </c:pt>
                <c:pt idx="63">
                  <c:v>0.34601003489774801</c:v>
                </c:pt>
                <c:pt idx="64">
                  <c:v>0.34619768030503201</c:v>
                </c:pt>
                <c:pt idx="65">
                  <c:v>0.34597122910443401</c:v>
                </c:pt>
                <c:pt idx="66">
                  <c:v>0.34583740413890102</c:v>
                </c:pt>
                <c:pt idx="67">
                  <c:v>0.34614170029584101</c:v>
                </c:pt>
                <c:pt idx="68">
                  <c:v>0.345957429773667</c:v>
                </c:pt>
                <c:pt idx="69">
                  <c:v>0.34599307789521999</c:v>
                </c:pt>
                <c:pt idx="70">
                  <c:v>0.34597550156537199</c:v>
                </c:pt>
                <c:pt idx="71">
                  <c:v>0.34694667502010501</c:v>
                </c:pt>
                <c:pt idx="72">
                  <c:v>0.34318068201401603</c:v>
                </c:pt>
                <c:pt idx="73">
                  <c:v>0.345724131864659</c:v>
                </c:pt>
                <c:pt idx="74">
                  <c:v>0.33366517010857</c:v>
                </c:pt>
                <c:pt idx="75">
                  <c:v>0.331689052806181</c:v>
                </c:pt>
                <c:pt idx="76">
                  <c:v>0.33324387853285797</c:v>
                </c:pt>
                <c:pt idx="77">
                  <c:v>0.33312577909581798</c:v>
                </c:pt>
                <c:pt idx="78">
                  <c:v>0.33289797614602401</c:v>
                </c:pt>
                <c:pt idx="79">
                  <c:v>0.333532143985523</c:v>
                </c:pt>
                <c:pt idx="80">
                  <c:v>0.333287685618681</c:v>
                </c:pt>
                <c:pt idx="81">
                  <c:v>0.31909138399011899</c:v>
                </c:pt>
                <c:pt idx="82">
                  <c:v>0.31947199024873602</c:v>
                </c:pt>
                <c:pt idx="83">
                  <c:v>0.319405366785386</c:v>
                </c:pt>
                <c:pt idx="84">
                  <c:v>0.31921981272977901</c:v>
                </c:pt>
                <c:pt idx="85">
                  <c:v>0.31887250114889698</c:v>
                </c:pt>
                <c:pt idx="86">
                  <c:v>0.31804298490636401</c:v>
                </c:pt>
                <c:pt idx="87">
                  <c:v>0.31783569515452598</c:v>
                </c:pt>
                <c:pt idx="88">
                  <c:v>0.318702272302964</c:v>
                </c:pt>
                <c:pt idx="89">
                  <c:v>0.317501218907973</c:v>
                </c:pt>
                <c:pt idx="90">
                  <c:v>0.31693260821174102</c:v>
                </c:pt>
                <c:pt idx="91">
                  <c:v>0.31632487398035303</c:v>
                </c:pt>
                <c:pt idx="92">
                  <c:v>0.31671367869657602</c:v>
                </c:pt>
                <c:pt idx="93">
                  <c:v>0.310213050393497</c:v>
                </c:pt>
                <c:pt idx="94">
                  <c:v>0.31046133422851502</c:v>
                </c:pt>
                <c:pt idx="95">
                  <c:v>0.31034236593807402</c:v>
                </c:pt>
                <c:pt idx="96">
                  <c:v>0.31007303035960398</c:v>
                </c:pt>
                <c:pt idx="97">
                  <c:v>0.30988296688304201</c:v>
                </c:pt>
                <c:pt idx="98">
                  <c:v>0.31014144179400199</c:v>
                </c:pt>
                <c:pt idx="99">
                  <c:v>0.30905931181066099</c:v>
                </c:pt>
                <c:pt idx="100">
                  <c:v>0.298668245203354</c:v>
                </c:pt>
                <c:pt idx="101">
                  <c:v>0.29865459846047698</c:v>
                </c:pt>
                <c:pt idx="102">
                  <c:v>0.298805443258846</c:v>
                </c:pt>
                <c:pt idx="103">
                  <c:v>0.29771734439625402</c:v>
                </c:pt>
                <c:pt idx="104">
                  <c:v>0.29757185094496702</c:v>
                </c:pt>
                <c:pt idx="105">
                  <c:v>0.29753210449218698</c:v>
                </c:pt>
                <c:pt idx="106">
                  <c:v>0.29747765754250899</c:v>
                </c:pt>
                <c:pt idx="107">
                  <c:v>0.297346712000229</c:v>
                </c:pt>
                <c:pt idx="108">
                  <c:v>0.29726790843290402</c:v>
                </c:pt>
                <c:pt idx="109">
                  <c:v>0.29728485825482498</c:v>
                </c:pt>
                <c:pt idx="110">
                  <c:v>0.29720541561351099</c:v>
                </c:pt>
                <c:pt idx="111">
                  <c:v>0.29717529835420498</c:v>
                </c:pt>
                <c:pt idx="112">
                  <c:v>0.297126199161305</c:v>
                </c:pt>
                <c:pt idx="113">
                  <c:v>0.29664582196403899</c:v>
                </c:pt>
                <c:pt idx="114">
                  <c:v>0.29685017305261902</c:v>
                </c:pt>
                <c:pt idx="115">
                  <c:v>0.29579739020852402</c:v>
                </c:pt>
                <c:pt idx="116">
                  <c:v>0.29574627326516501</c:v>
                </c:pt>
                <c:pt idx="117">
                  <c:v>0.295449184642118</c:v>
                </c:pt>
                <c:pt idx="118">
                  <c:v>0.29574119478113498</c:v>
                </c:pt>
                <c:pt idx="119">
                  <c:v>0.29547276575425002</c:v>
                </c:pt>
                <c:pt idx="120">
                  <c:v>0.27609312169692002</c:v>
                </c:pt>
                <c:pt idx="121">
                  <c:v>0.27584366742302302</c:v>
                </c:pt>
                <c:pt idx="122">
                  <c:v>0.27594464829388698</c:v>
                </c:pt>
                <c:pt idx="123">
                  <c:v>0.27594930671243101</c:v>
                </c:pt>
                <c:pt idx="124">
                  <c:v>0.275592875761144</c:v>
                </c:pt>
                <c:pt idx="125">
                  <c:v>0.27556206557329899</c:v>
                </c:pt>
                <c:pt idx="126">
                  <c:v>0.27558715461282102</c:v>
                </c:pt>
                <c:pt idx="127">
                  <c:v>0.27546622960707701</c:v>
                </c:pt>
                <c:pt idx="128">
                  <c:v>0.269017333984375</c:v>
                </c:pt>
                <c:pt idx="129">
                  <c:v>0.26896092672909</c:v>
                </c:pt>
                <c:pt idx="130">
                  <c:v>0.26901188031364798</c:v>
                </c:pt>
                <c:pt idx="131">
                  <c:v>0.26895210535385999</c:v>
                </c:pt>
                <c:pt idx="132">
                  <c:v>0.26900322409237098</c:v>
                </c:pt>
                <c:pt idx="133">
                  <c:v>0.26877497414981599</c:v>
                </c:pt>
                <c:pt idx="134">
                  <c:v>0.26877909043255899</c:v>
                </c:pt>
                <c:pt idx="135">
                  <c:v>0.26648753446691098</c:v>
                </c:pt>
                <c:pt idx="136">
                  <c:v>0.266553337545955</c:v>
                </c:pt>
                <c:pt idx="137">
                  <c:v>0.26621061796300499</c:v>
                </c:pt>
                <c:pt idx="138">
                  <c:v>0.26615178007238</c:v>
                </c:pt>
                <c:pt idx="139">
                  <c:v>0.26604045194738002</c:v>
                </c:pt>
                <c:pt idx="140">
                  <c:v>0.26598531206916298</c:v>
                </c:pt>
                <c:pt idx="141">
                  <c:v>0.266514422248391</c:v>
                </c:pt>
                <c:pt idx="142">
                  <c:v>0.26683199893727</c:v>
                </c:pt>
                <c:pt idx="143">
                  <c:v>0.26663661104089997</c:v>
                </c:pt>
                <c:pt idx="144">
                  <c:v>0.26678217270795002</c:v>
                </c:pt>
                <c:pt idx="145">
                  <c:v>0.23867738252527501</c:v>
                </c:pt>
                <c:pt idx="146">
                  <c:v>0.238858761058134</c:v>
                </c:pt>
                <c:pt idx="147">
                  <c:v>0.237949333639705</c:v>
                </c:pt>
                <c:pt idx="148">
                  <c:v>0.23799204388786699</c:v>
                </c:pt>
                <c:pt idx="149">
                  <c:v>0.23668976189108401</c:v>
                </c:pt>
                <c:pt idx="150">
                  <c:v>0.23662819177964101</c:v>
                </c:pt>
                <c:pt idx="151">
                  <c:v>0.236563081629136</c:v>
                </c:pt>
                <c:pt idx="152">
                  <c:v>0.235867054658777</c:v>
                </c:pt>
                <c:pt idx="153">
                  <c:v>0.235242980957031</c:v>
                </c:pt>
                <c:pt idx="154">
                  <c:v>0.23276704316980601</c:v>
                </c:pt>
                <c:pt idx="155">
                  <c:v>0.230317921357996</c:v>
                </c:pt>
                <c:pt idx="156">
                  <c:v>0.227395744772518</c:v>
                </c:pt>
                <c:pt idx="157">
                  <c:v>0.22374806482651599</c:v>
                </c:pt>
                <c:pt idx="158">
                  <c:v>0.21496500890395201</c:v>
                </c:pt>
                <c:pt idx="159">
                  <c:v>0.204501260196461</c:v>
                </c:pt>
                <c:pt idx="160">
                  <c:v>0.194614469640395</c:v>
                </c:pt>
                <c:pt idx="161">
                  <c:v>0.18675301226447599</c:v>
                </c:pt>
                <c:pt idx="162">
                  <c:v>0.17497482120289501</c:v>
                </c:pt>
                <c:pt idx="163">
                  <c:v>0.153971475040211</c:v>
                </c:pt>
                <c:pt idx="164">
                  <c:v>0.14021142937155301</c:v>
                </c:pt>
                <c:pt idx="165">
                  <c:v>0.12606042480468699</c:v>
                </c:pt>
                <c:pt idx="166">
                  <c:v>0.115431561638327</c:v>
                </c:pt>
                <c:pt idx="167">
                  <c:v>8.8182200712316097E-2</c:v>
                </c:pt>
                <c:pt idx="168">
                  <c:v>6.1554522346047698E-2</c:v>
                </c:pt>
                <c:pt idx="169">
                  <c:v>3.6129574046415397E-2</c:v>
                </c:pt>
                <c:pt idx="170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E4E9-4BFA-8C30-2A622C33519B}"/>
            </c:ext>
          </c:extLst>
        </c:ser>
        <c:ser>
          <c:idx val="4"/>
          <c:order val="4"/>
          <c:tx>
            <c:strRef>
              <c:f>Summery!$A$5</c:f>
              <c:strCache>
                <c:ptCount val="1"/>
                <c:pt idx="0">
                  <c:v>Base Line</c:v>
                </c:pt>
              </c:strCache>
            </c:strRef>
          </c:tx>
          <c:spPr>
            <a:ln w="22225" cap="rnd">
              <a:solidFill>
                <a:schemeClr val="bg1"/>
              </a:solidFill>
            </a:ln>
            <a:effectLst>
              <a:glow rad="139700">
                <a:schemeClr val="accent5">
                  <a:satMod val="175000"/>
                  <a:alpha val="14000"/>
                </a:schemeClr>
              </a:glow>
            </a:effectLst>
          </c:spPr>
          <c:marker>
            <c:symbol val="none"/>
          </c:marker>
          <c:errBars>
            <c:errDir val="x"/>
            <c:errBarType val="both"/>
            <c:errValType val="percentage"/>
            <c:noEndCap val="0"/>
            <c:val val="100"/>
            <c:spPr>
              <a:noFill/>
              <a:ln w="9525">
                <a:solidFill>
                  <a:schemeClr val="bg1"/>
                </a:solidFill>
                <a:round/>
              </a:ln>
              <a:effectLst/>
            </c:spPr>
          </c:errBars>
          <c:errBars>
            <c:errDir val="y"/>
            <c:errBarType val="both"/>
            <c:errValType val="percentage"/>
            <c:noEndCap val="0"/>
            <c:val val="100"/>
            <c:spPr>
              <a:noFill/>
              <a:ln w="9525">
                <a:solidFill>
                  <a:schemeClr val="bg1"/>
                </a:solidFill>
                <a:round/>
              </a:ln>
              <a:effectLst/>
            </c:spPr>
          </c:errBars>
          <c:xVal>
            <c:numRef>
              <c:f>Summery!$C$5</c:f>
              <c:numCache>
                <c:formatCode>General</c:formatCode>
                <c:ptCount val="1"/>
                <c:pt idx="0">
                  <c:v>90</c:v>
                </c:pt>
              </c:numCache>
            </c:numRef>
          </c:xVal>
          <c:yVal>
            <c:numRef>
              <c:f>Summery!$C$6</c:f>
              <c:numCache>
                <c:formatCode>General</c:formatCode>
                <c:ptCount val="1"/>
                <c:pt idx="0">
                  <c:v>0.2350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E4E9-4BFA-8C30-2A622C33519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12415496"/>
        <c:axId val="412419808"/>
      </c:scatterChart>
      <c:valAx>
        <c:axId val="412415496"/>
        <c:scaling>
          <c:orientation val="minMax"/>
          <c:max val="95"/>
          <c:min val="25"/>
        </c:scaling>
        <c:delete val="0"/>
        <c:axPos val="b"/>
        <c:majorGridlines>
          <c:spPr>
            <a:ln w="9525" cap="flat" cmpd="sng" algn="ctr">
              <a:solidFill>
                <a:schemeClr val="dk1">
                  <a:lumMod val="65000"/>
                  <a:lumOff val="35000"/>
                  <a:alpha val="7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800" b="1" i="0" u="none" strike="noStrike" kern="1200" baseline="0">
                    <a:solidFill>
                      <a:schemeClr val="lt1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/>
                  <a:t>Accuracy [%]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800" b="1" i="0" u="none" strike="noStrike" kern="1200" baseline="0">
                  <a:solidFill>
                    <a:schemeClr val="lt1">
                      <a:lumMod val="7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lt1">
                <a:lumMod val="50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l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2419808"/>
        <c:crosses val="autoZero"/>
        <c:crossBetween val="midCat"/>
      </c:valAx>
      <c:valAx>
        <c:axId val="412419808"/>
        <c:scaling>
          <c:orientation val="minMax"/>
          <c:max val="0.45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65000"/>
                  <a:lumOff val="35000"/>
                  <a:alpha val="7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1" i="0" u="none" strike="noStrike" kern="1200" baseline="0">
                    <a:solidFill>
                      <a:schemeClr val="lt1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/>
                  <a:t>Operations Saved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1" i="0" u="none" strike="noStrike" kern="1200" baseline="0">
                  <a:solidFill>
                    <a:schemeClr val="lt1">
                      <a:lumMod val="7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lt1">
                <a:lumMod val="50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l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241549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t"/>
      <c:layout>
        <c:manualLayout>
          <c:xMode val="edge"/>
          <c:yMode val="edge"/>
          <c:x val="0.78396288847630502"/>
          <c:y val="0.29323113349544283"/>
          <c:w val="0.18399781738922344"/>
          <c:h val="0.43219084402003571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baseline="0">
              <a:solidFill>
                <a:schemeClr val="lt1">
                  <a:lumMod val="7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dk1">
        <a:lumMod val="75000"/>
        <a:lumOff val="25000"/>
      </a:schemeClr>
    </a:soli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400" b="1" i="0" u="none" strike="noStrike" kern="1200" spc="100" baseline="0">
                <a:solidFill>
                  <a:schemeClr val="lt1">
                    <a:lumMod val="9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pPr>
            <a:r>
              <a:rPr lang="en-US" sz="2400" b="1" i="0" baseline="0" dirty="0" smtClean="0">
                <a:effectLst/>
              </a:rPr>
              <a:t>Accuracy Saved vs. Max Accuracy Loss</a:t>
            </a:r>
            <a:endParaRPr lang="en-US" sz="2400" dirty="0" smtClean="0">
              <a:effectLst/>
            </a:endParaRPr>
          </a:p>
          <a:p>
            <a:pPr>
              <a:defRPr sz="2400"/>
            </a:pPr>
            <a:r>
              <a:rPr lang="en-US" sz="2400" b="1" i="0" baseline="0" dirty="0" smtClean="0">
                <a:effectLst/>
              </a:rPr>
              <a:t>Resnet18, CIFAR10, Patch Size = 2, Ones Range = [1, 2]</a:t>
            </a:r>
            <a:endParaRPr lang="en-US" sz="2400" dirty="0"/>
          </a:p>
        </c:rich>
      </c:tx>
      <c:layout>
        <c:manualLayout>
          <c:xMode val="edge"/>
          <c:yMode val="edge"/>
          <c:x val="0.18333792650918634"/>
          <c:y val="4.166666666666666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400" b="1" i="0" u="none" strike="noStrike" kern="1200" spc="100" baseline="0">
              <a:solidFill>
                <a:schemeClr val="lt1">
                  <a:lumMod val="95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3914925763430863"/>
          <c:y val="0.17171296296296296"/>
          <c:w val="0.61120686482455377"/>
          <c:h val="0.63660505978419368"/>
        </c:manualLayout>
      </c:layout>
      <c:scatterChart>
        <c:scatterStyle val="lineMarker"/>
        <c:varyColors val="0"/>
        <c:ser>
          <c:idx val="0"/>
          <c:order val="0"/>
          <c:tx>
            <c:strRef>
              <c:f>'C:\Users\Inna\OneDrive - Technion\Technion\Sem. 9\Proj2\doc\Results\[Results_Summery.xlsx]Resnet18_CIFAR10_ps2'!$B$11</c:f>
              <c:strCache>
                <c:ptCount val="1"/>
                <c:pt idx="0">
                  <c:v>Max Granularity</c:v>
                </c:pt>
              </c:strCache>
            </c:strRef>
          </c:tx>
          <c:spPr>
            <a:ln w="9525" cap="rnd">
              <a:solidFill>
                <a:schemeClr val="accent1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1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1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[1]Resnet18_CIFAR10_ps2!$A$12:$A$16</c:f>
              <c:numCache>
                <c:formatCode>General</c:formatCode>
                <c:ptCount val="5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3.5</c:v>
                </c:pt>
                <c:pt idx="4">
                  <c:v>5</c:v>
                </c:pt>
              </c:numCache>
            </c:numRef>
          </c:xVal>
          <c:yVal>
            <c:numRef>
              <c:f>[1]Resnet18_CIFAR10_ps2!$B$12:$B$16</c:f>
              <c:numCache>
                <c:formatCode>General</c:formatCode>
                <c:ptCount val="5"/>
                <c:pt idx="0">
                  <c:v>0.13670299999999999</c:v>
                </c:pt>
                <c:pt idx="1">
                  <c:v>0.150092</c:v>
                </c:pt>
                <c:pt idx="2">
                  <c:v>0.18238399999999999</c:v>
                </c:pt>
                <c:pt idx="3">
                  <c:v>0.232431</c:v>
                </c:pt>
                <c:pt idx="4">
                  <c:v>0.25321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15EE-44EC-AC46-E9BBF2D16084}"/>
            </c:ext>
          </c:extLst>
        </c:ser>
        <c:ser>
          <c:idx val="1"/>
          <c:order val="1"/>
          <c:tx>
            <c:strRef>
              <c:f>'C:\Users\Inna\OneDrive - Technion\Technion\Sem. 9\Proj2\doc\Results\[Results_Summery.xlsx]Resnet18_CIFAR10_ps2'!$C$11</c:f>
              <c:strCache>
                <c:ptCount val="1"/>
                <c:pt idx="0">
                  <c:v>Uniform Patch</c:v>
                </c:pt>
              </c:strCache>
            </c:strRef>
          </c:tx>
          <c:spPr>
            <a:ln w="9525" cap="rnd">
              <a:solidFill>
                <a:schemeClr val="accent2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2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2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[1]Resnet18_CIFAR10_ps2!$A$12:$A$16</c:f>
              <c:numCache>
                <c:formatCode>General</c:formatCode>
                <c:ptCount val="5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3.5</c:v>
                </c:pt>
                <c:pt idx="4">
                  <c:v>5</c:v>
                </c:pt>
              </c:numCache>
            </c:numRef>
          </c:xVal>
          <c:yVal>
            <c:numRef>
              <c:f>[1]Resnet18_CIFAR10_ps2!$C$12:$C$16</c:f>
              <c:numCache>
                <c:formatCode>General</c:formatCode>
                <c:ptCount val="5"/>
                <c:pt idx="0">
                  <c:v>0.13694899999999999</c:v>
                </c:pt>
                <c:pt idx="1">
                  <c:v>0.18279300000000001</c:v>
                </c:pt>
                <c:pt idx="2">
                  <c:v>0.18279300000000001</c:v>
                </c:pt>
                <c:pt idx="3">
                  <c:v>0.253218</c:v>
                </c:pt>
                <c:pt idx="4">
                  <c:v>0.271235999999999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15EE-44EC-AC46-E9BBF2D16084}"/>
            </c:ext>
          </c:extLst>
        </c:ser>
        <c:ser>
          <c:idx val="2"/>
          <c:order val="2"/>
          <c:tx>
            <c:strRef>
              <c:f>'C:\Users\Inna\OneDrive - Technion\Technion\Sem. 9\Proj2\doc\Results\[Results_Summery.xlsx]Resnet18_CIFAR10_ps2'!$D$11</c:f>
              <c:strCache>
                <c:ptCount val="1"/>
                <c:pt idx="0">
                  <c:v>Uniform Filters</c:v>
                </c:pt>
              </c:strCache>
            </c:strRef>
          </c:tx>
          <c:spPr>
            <a:ln w="9525" cap="rnd">
              <a:solidFill>
                <a:schemeClr val="accent3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3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3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[1]Resnet18_CIFAR10_ps2!$A$12:$A$16</c:f>
              <c:numCache>
                <c:formatCode>General</c:formatCode>
                <c:ptCount val="5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3.5</c:v>
                </c:pt>
                <c:pt idx="4">
                  <c:v>5</c:v>
                </c:pt>
              </c:numCache>
            </c:numRef>
          </c:xVal>
          <c:yVal>
            <c:numRef>
              <c:f>[1]Resnet18_CIFAR10_ps2!$D$12:$D$16</c:f>
              <c:numCache>
                <c:formatCode>General</c:formatCode>
                <c:ptCount val="5"/>
                <c:pt idx="0">
                  <c:v>8.8011000000000006E-2</c:v>
                </c:pt>
                <c:pt idx="1">
                  <c:v>0.115243</c:v>
                </c:pt>
                <c:pt idx="2">
                  <c:v>0.18605099999999999</c:v>
                </c:pt>
                <c:pt idx="3">
                  <c:v>0.235906</c:v>
                </c:pt>
                <c:pt idx="4">
                  <c:v>0.2359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15EE-44EC-AC46-E9BBF2D16084}"/>
            </c:ext>
          </c:extLst>
        </c:ser>
        <c:ser>
          <c:idx val="3"/>
          <c:order val="3"/>
          <c:tx>
            <c:strRef>
              <c:f>'C:\Users\Inna\OneDrive - Technion\Technion\Sem. 9\Proj2\doc\Results\[Results_Summery.xlsx]Resnet18_CIFAR10_ps2'!$E$11</c:f>
              <c:strCache>
                <c:ptCount val="1"/>
                <c:pt idx="0">
                  <c:v>Uniform Layer</c:v>
                </c:pt>
              </c:strCache>
            </c:strRef>
          </c:tx>
          <c:spPr>
            <a:ln w="9525" cap="rnd">
              <a:solidFill>
                <a:schemeClr val="accent4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4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4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4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4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[1]Resnet18_CIFAR10_ps2!$A$12:$A$16</c:f>
              <c:numCache>
                <c:formatCode>General</c:formatCode>
                <c:ptCount val="5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3.5</c:v>
                </c:pt>
                <c:pt idx="4">
                  <c:v>5</c:v>
                </c:pt>
              </c:numCache>
            </c:numRef>
          </c:xVal>
          <c:yVal>
            <c:numRef>
              <c:f>[1]Resnet18_CIFAR10_ps2!$E$12:$E$16</c:f>
              <c:numCache>
                <c:formatCode>General</c:formatCode>
                <c:ptCount val="5"/>
                <c:pt idx="0">
                  <c:v>8.8181999999999996E-2</c:v>
                </c:pt>
                <c:pt idx="1">
                  <c:v>0.140211</c:v>
                </c:pt>
                <c:pt idx="2">
                  <c:v>0.17497499999999999</c:v>
                </c:pt>
                <c:pt idx="3">
                  <c:v>0.23669000000000001</c:v>
                </c:pt>
                <c:pt idx="4">
                  <c:v>0.238858999999999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15EE-44EC-AC46-E9BBF2D16084}"/>
            </c:ext>
          </c:extLst>
        </c:ser>
        <c:ser>
          <c:idx val="5"/>
          <c:order val="5"/>
          <c:tx>
            <c:strRef>
              <c:f>'C:\Users\Inna\OneDrive - Technion\Technion\Sem. 9\Proj2\doc\Results\[Results_Summery.xlsx]Resnet18_CIFAR10_ps2'!$A$5</c:f>
              <c:strCache>
                <c:ptCount val="1"/>
                <c:pt idx="0">
                  <c:v>Base Line:</c:v>
                </c:pt>
              </c:strCache>
            </c:strRef>
          </c:tx>
          <c:spPr>
            <a:ln w="9525" cap="rnd">
              <a:solidFill>
                <a:schemeClr val="bg1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none"/>
          </c:marker>
          <c:errBars>
            <c:errDir val="x"/>
            <c:errBarType val="both"/>
            <c:errValType val="percentage"/>
            <c:noEndCap val="0"/>
            <c:val val="100"/>
            <c:spPr>
              <a:noFill/>
              <a:ln w="9525" cap="flat" cmpd="sng" algn="ctr">
                <a:solidFill>
                  <a:schemeClr val="lt1">
                    <a:lumMod val="95000"/>
                  </a:schemeClr>
                </a:solidFill>
                <a:round/>
              </a:ln>
              <a:effectLst/>
            </c:spPr>
          </c:errBars>
          <c:errBars>
            <c:errDir val="y"/>
            <c:errBarType val="both"/>
            <c:errValType val="percentage"/>
            <c:noEndCap val="0"/>
            <c:val val="100"/>
            <c:spPr>
              <a:noFill/>
              <a:ln w="9525" cap="flat" cmpd="sng" algn="ctr">
                <a:solidFill>
                  <a:schemeClr val="lt1">
                    <a:lumMod val="95000"/>
                  </a:schemeClr>
                </a:solidFill>
                <a:round/>
              </a:ln>
              <a:effectLst/>
            </c:spPr>
          </c:errBars>
          <c:xVal>
            <c:numRef>
              <c:f>[1]Resnet18_CIFAR10_ps2!$C$8</c:f>
              <c:numCache>
                <c:formatCode>General</c:formatCode>
                <c:ptCount val="1"/>
                <c:pt idx="0">
                  <c:v>3.5</c:v>
                </c:pt>
              </c:numCache>
            </c:numRef>
          </c:xVal>
          <c:yVal>
            <c:numRef>
              <c:f>[1]Resnet18_CIFAR10_ps2!$C$6</c:f>
              <c:numCache>
                <c:formatCode>General</c:formatCode>
                <c:ptCount val="1"/>
                <c:pt idx="0">
                  <c:v>0.2350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15EE-44EC-AC46-E9BBF2D1608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12420592"/>
        <c:axId val="412415888"/>
        <c:extLst>
          <c:ext xmlns:c15="http://schemas.microsoft.com/office/drawing/2012/chart" uri="{02D57815-91ED-43cb-92C2-25804820EDAC}">
            <c15:filteredScatterSeries>
              <c15:ser>
                <c:idx val="4"/>
                <c:order val="4"/>
                <c:tx>
                  <c:strRef>
                    <c:extLst>
                      <c:ext uri="{02D57815-91ED-43cb-92C2-25804820EDAC}">
                        <c15:formulaRef>
                          <c15:sqref>'C:\Users\Inna\OneDrive - Technion\Technion\Sem. 9\Proj2\doc\Results\[Results_Summery.xlsx]Resnet18_CIFAR10_ps2'!$F$11</c15:sqref>
                        </c15:formulaRef>
                      </c:ext>
                    </c:extLst>
                    <c:strCache>
                      <c:ptCount val="1"/>
                      <c:pt idx="0">
                        <c:v>Base Line</c:v>
                      </c:pt>
                    </c:strCache>
                  </c:strRef>
                </c:tx>
                <c:spPr>
                  <a:ln w="9525" cap="rnd">
                    <a:solidFill>
                      <a:schemeClr val="accent5"/>
                    </a:solidFill>
                    <a:round/>
                  </a:ln>
                  <a:effectLst>
                    <a:outerShdw blurRad="57150" dist="19050" dir="5400000" algn="ctr" rotWithShape="0">
                      <a:srgbClr val="000000">
                        <a:alpha val="63000"/>
                      </a:srgbClr>
                    </a:outerShdw>
                  </a:effectLst>
                </c:spPr>
                <c:marker>
                  <c:symbol val="none"/>
                </c:marker>
                <c:xVal>
                  <c:numRef>
                    <c:extLst>
                      <c:ext uri="{02D57815-91ED-43cb-92C2-25804820EDAC}">
                        <c15:formulaRef>
                          <c15:sqref>[1]Resnet18_CIFAR10_ps2!$A$12:$A$16</c15:sqref>
                        </c15:formulaRef>
                      </c:ext>
                    </c:extLst>
                    <c:numCache>
                      <c:formatCode>General</c:formatCode>
                      <c:ptCount val="5"/>
                      <c:pt idx="0">
                        <c:v>0</c:v>
                      </c:pt>
                      <c:pt idx="1">
                        <c:v>0.5</c:v>
                      </c:pt>
                      <c:pt idx="2">
                        <c:v>1</c:v>
                      </c:pt>
                      <c:pt idx="3">
                        <c:v>3.5</c:v>
                      </c:pt>
                      <c:pt idx="4">
                        <c:v>5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[1]Resnet18_CIFAR10_ps2!$F$12:$F$16</c15:sqref>
                        </c15:formulaRef>
                      </c:ext>
                    </c:extLst>
                    <c:numCache>
                      <c:formatCode>General</c:formatCode>
                      <c:ptCount val="5"/>
                      <c:pt idx="0">
                        <c:v>0.23504</c:v>
                      </c:pt>
                      <c:pt idx="1">
                        <c:v>0.23504</c:v>
                      </c:pt>
                      <c:pt idx="2">
                        <c:v>0.23504</c:v>
                      </c:pt>
                      <c:pt idx="3">
                        <c:v>0.23504</c:v>
                      </c:pt>
                      <c:pt idx="4">
                        <c:v>0.23504</c:v>
                      </c:pt>
                    </c:numCache>
                  </c:numRef>
                </c:yVal>
                <c:smooth val="0"/>
                <c:extLst>
                  <c:ext xmlns:c16="http://schemas.microsoft.com/office/drawing/2014/chart" uri="{C3380CC4-5D6E-409C-BE32-E72D297353CC}">
                    <c16:uniqueId val="{00000005-15EE-44EC-AC46-E9BBF2D16084}"/>
                  </c:ext>
                </c:extLst>
              </c15:ser>
            </c15:filteredScatterSeries>
          </c:ext>
        </c:extLst>
      </c:scatterChart>
      <c:valAx>
        <c:axId val="412420592"/>
        <c:scaling>
          <c:orientation val="minMax"/>
          <c:max val="5"/>
        </c:scaling>
        <c:delete val="0"/>
        <c:axPos val="b"/>
        <c:majorGridlines>
          <c:spPr>
            <a:ln w="9525" cap="flat" cmpd="sng" algn="ctr">
              <a:solidFill>
                <a:schemeClr val="lt1">
                  <a:lumMod val="95000"/>
                  <a:alpha val="10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800" b="1" i="0" u="none" strike="noStrike" kern="1200" cap="all" baseline="0">
                    <a:solidFill>
                      <a:schemeClr val="lt1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/>
                  <a:t>Max Accuracy Loss [%]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800" b="1" i="0" u="none" strike="noStrike" kern="1200" cap="all" baseline="0">
                  <a:solidFill>
                    <a:schemeClr val="lt1">
                      <a:lumMod val="7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lt1">
                <a:lumMod val="5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l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2415888"/>
        <c:crosses val="autoZero"/>
        <c:crossBetween val="midCat"/>
      </c:valAx>
      <c:valAx>
        <c:axId val="412415888"/>
        <c:scaling>
          <c:orientation val="minMax"/>
          <c:max val="0.28500000000000003"/>
          <c:min val="8.500000000000002E-2"/>
        </c:scaling>
        <c:delete val="0"/>
        <c:axPos val="l"/>
        <c:majorGridlines>
          <c:spPr>
            <a:ln w="9525" cap="flat" cmpd="sng" algn="ctr">
              <a:solidFill>
                <a:schemeClr val="lt1">
                  <a:lumMod val="95000"/>
                  <a:alpha val="10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1" i="0" u="none" strike="noStrike" kern="1200" cap="all" baseline="0">
                    <a:solidFill>
                      <a:schemeClr val="lt1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/>
                  <a:t>Operations Saved 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1" i="0" u="none" strike="noStrike" kern="1200" cap="all" baseline="0">
                  <a:solidFill>
                    <a:schemeClr val="lt1">
                      <a:lumMod val="7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lt1">
                <a:lumMod val="5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l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2420592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78693356299212602"/>
          <c:y val="0.23356459609215516"/>
          <c:w val="0.15009120734908135"/>
          <c:h val="0.46828725575969676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baseline="0">
              <a:solidFill>
                <a:schemeClr val="lt1">
                  <a:lumMod val="7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0932726377952756"/>
          <c:y val="0.20011111111111116"/>
          <c:w val="0.65525606955380578"/>
          <c:h val="0.6608918051910177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'Uniform Patch'!$F$1</c:f>
              <c:strCache>
                <c:ptCount val="1"/>
                <c:pt idx="0">
                  <c:v>% saved in layer</c:v>
                </c:pt>
              </c:strCache>
            </c:strRef>
          </c:tx>
          <c:spPr>
            <a:gradFill rotWithShape="1">
              <a:gsLst>
                <a:gs pos="0">
                  <a:schemeClr val="accent1"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600" b="0" i="0" u="none" strike="noStrike" kern="1200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>
                      <a:solidFill>
                        <a:schemeClr val="lt1">
                          <a:lumMod val="95000"/>
                          <a:alpha val="54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val>
            <c:numRef>
              <c:f>'Uniform Patch'!$F$2:$F$18</c:f>
              <c:numCache>
                <c:formatCode>General</c:formatCode>
                <c:ptCount val="17"/>
                <c:pt idx="0">
                  <c:v>48</c:v>
                </c:pt>
                <c:pt idx="1">
                  <c:v>23.48</c:v>
                </c:pt>
                <c:pt idx="2">
                  <c:v>22.27</c:v>
                </c:pt>
                <c:pt idx="3">
                  <c:v>21.59</c:v>
                </c:pt>
                <c:pt idx="4">
                  <c:v>9.17</c:v>
                </c:pt>
                <c:pt idx="5">
                  <c:v>23.27</c:v>
                </c:pt>
                <c:pt idx="6">
                  <c:v>22.98</c:v>
                </c:pt>
                <c:pt idx="7">
                  <c:v>35.229999999999997</c:v>
                </c:pt>
                <c:pt idx="8">
                  <c:v>20.100000000000001</c:v>
                </c:pt>
                <c:pt idx="9">
                  <c:v>25.86</c:v>
                </c:pt>
                <c:pt idx="10">
                  <c:v>33.11</c:v>
                </c:pt>
                <c:pt idx="11">
                  <c:v>35.840000000000003</c:v>
                </c:pt>
                <c:pt idx="12">
                  <c:v>30.57</c:v>
                </c:pt>
                <c:pt idx="13">
                  <c:v>28.02</c:v>
                </c:pt>
                <c:pt idx="14">
                  <c:v>18.84</c:v>
                </c:pt>
                <c:pt idx="15">
                  <c:v>20.71</c:v>
                </c:pt>
                <c:pt idx="16">
                  <c:v>17.1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6AC5-4FFE-A3D5-AC5EEDECFCC8}"/>
            </c:ext>
          </c:extLst>
        </c:ser>
        <c:ser>
          <c:idx val="1"/>
          <c:order val="1"/>
          <c:tx>
            <c:strRef>
              <c:f>'Uniform Patch'!$G$1</c:f>
              <c:strCache>
                <c:ptCount val="1"/>
                <c:pt idx="0">
                  <c:v>% saved in network</c:v>
                </c:pt>
              </c:strCache>
            </c:strRef>
          </c:tx>
          <c:spPr>
            <a:gradFill rotWithShape="1">
              <a:gsLst>
                <a:gs pos="0">
                  <a:schemeClr val="accent2"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600" b="0" i="0" u="none" strike="noStrike" kern="1200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>
                      <a:solidFill>
                        <a:schemeClr val="lt1">
                          <a:lumMod val="95000"/>
                          <a:alpha val="54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val>
            <c:numRef>
              <c:f>'Uniform Patch'!$G$2:$G$18</c:f>
              <c:numCache>
                <c:formatCode>General</c:formatCode>
                <c:ptCount val="17"/>
                <c:pt idx="0">
                  <c:v>5.65</c:v>
                </c:pt>
                <c:pt idx="1">
                  <c:v>2.76</c:v>
                </c:pt>
                <c:pt idx="2">
                  <c:v>2.62</c:v>
                </c:pt>
                <c:pt idx="3">
                  <c:v>2.54</c:v>
                </c:pt>
                <c:pt idx="4">
                  <c:v>1.08</c:v>
                </c:pt>
                <c:pt idx="5">
                  <c:v>1.37</c:v>
                </c:pt>
                <c:pt idx="6">
                  <c:v>1.35</c:v>
                </c:pt>
                <c:pt idx="7">
                  <c:v>2.0699999999999998</c:v>
                </c:pt>
                <c:pt idx="8">
                  <c:v>1.18</c:v>
                </c:pt>
                <c:pt idx="9">
                  <c:v>0.76</c:v>
                </c:pt>
                <c:pt idx="10">
                  <c:v>0.97</c:v>
                </c:pt>
                <c:pt idx="11">
                  <c:v>1.05</c:v>
                </c:pt>
                <c:pt idx="12">
                  <c:v>0.9</c:v>
                </c:pt>
                <c:pt idx="13">
                  <c:v>0.41</c:v>
                </c:pt>
                <c:pt idx="14">
                  <c:v>0.28000000000000003</c:v>
                </c:pt>
                <c:pt idx="15">
                  <c:v>0.3</c:v>
                </c:pt>
                <c:pt idx="16">
                  <c:v>0.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6AC5-4FFE-A3D5-AC5EEDECFCC8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00"/>
        <c:overlap val="-24"/>
        <c:axId val="412420984"/>
        <c:axId val="412417456"/>
      </c:barChart>
      <c:catAx>
        <c:axId val="412420984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8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/>
                  <a:t>layer number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800" b="1" i="0" u="none" strike="noStrike" kern="1200" cap="all" baseline="0">
                  <a:solidFill>
                    <a:schemeClr val="lt1">
                      <a:lumMod val="8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majorTickMark val="none"/>
        <c:minorTickMark val="none"/>
        <c:tickLblPos val="nextTo"/>
        <c:spPr>
          <a:noFill/>
          <a:ln w="12700" cap="flat" cmpd="sng" algn="ctr">
            <a:solidFill>
              <a:schemeClr val="lt1">
                <a:lumMod val="95000"/>
                <a:alpha val="54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2417456"/>
        <c:crosses val="autoZero"/>
        <c:auto val="1"/>
        <c:lblAlgn val="ctr"/>
        <c:lblOffset val="100"/>
        <c:noMultiLvlLbl val="0"/>
      </c:catAx>
      <c:valAx>
        <c:axId val="412417456"/>
        <c:scaling>
          <c:orientation val="minMax"/>
          <c:max val="50"/>
        </c:scaling>
        <c:delete val="0"/>
        <c:axPos val="l"/>
        <c:majorGridlines>
          <c:spPr>
            <a:ln w="9525" cap="flat" cmpd="sng" algn="ctr">
              <a:solidFill>
                <a:schemeClr val="lt1">
                  <a:lumMod val="95000"/>
                  <a:alpha val="10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/>
                  <a:t>operations saved [%]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1" i="0" u="none" strike="noStrike" kern="1200" cap="all" baseline="0">
                  <a:solidFill>
                    <a:schemeClr val="lt1">
                      <a:lumMod val="8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242098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78729855643044622"/>
          <c:y val="0.35971259842519687"/>
          <c:w val="0.19311113845144362"/>
          <c:h val="0.192139253426655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baseline="0">
              <a:solidFill>
                <a:schemeClr val="lt1">
                  <a:lumMod val="8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  <c:userShapes r:id="rId4"/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8">
  <cs:axisTitle>
    <cs:lnRef idx="0"/>
    <cs:fillRef idx="0"/>
    <cs:effectRef idx="0"/>
    <cs:fontRef idx="minor">
      <a:schemeClr val="lt1">
        <a:lumMod val="75000"/>
      </a:schemeClr>
    </cs:fontRef>
    <cs:defRPr sz="900" b="1" kern="1200" cap="all"/>
  </cs:axisTitle>
  <cs:categoryAxis>
    <cs:lnRef idx="0"/>
    <cs:fillRef idx="0"/>
    <cs:effectRef idx="0"/>
    <cs:fontRef idx="minor">
      <a:schemeClr val="lt1">
        <a:lumMod val="75000"/>
      </a:schemeClr>
    </cs:fontRef>
    <cs:spPr>
      <a:ln w="9525" cap="flat" cmpd="sng" algn="ctr">
        <a:solidFill>
          <a:schemeClr val="lt1">
            <a:lumMod val="50000"/>
          </a:schemeClr>
        </a:solidFill>
      </a:ln>
    </cs:spPr>
    <cs:defRPr sz="900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dk1">
              <a:lumMod val="65000"/>
              <a:lumOff val="35000"/>
            </a:schemeClr>
          </a:gs>
          <a:gs pos="100000">
            <a:schemeClr val="dk1">
              <a:lumMod val="85000"/>
              <a:lumOff val="15000"/>
            </a:schemeClr>
          </a:gs>
        </a:gsLst>
        <a:path path="circle">
          <a:fillToRect l="50000" t="50000" r="50000" b="50000"/>
        </a:path>
        <a:tileRect/>
      </a:gradFill>
    </cs:spPr>
    <cs:defRPr sz="1000" kern="1200"/>
  </cs:chartArea>
  <cs:dataLabel>
    <cs:lnRef idx="0"/>
    <cs:fillRef idx="0"/>
    <cs:effectRef idx="0"/>
    <cs:fontRef idx="minor">
      <a:schemeClr val="lt1">
        <a:lumMod val="7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75000"/>
      </a:schemeClr>
    </cs:fontRef>
    <cs:spPr>
      <a:ln w="9525">
        <a:solidFill>
          <a:schemeClr val="lt1">
            <a:lumMod val="95000"/>
            <a:alpha val="54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>
        <a:solidFill>
          <a:schemeClr val="lt1">
            <a:lumMod val="95000"/>
            <a:alpha val="54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lt1">
            <a:lumMod val="9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lt1">
            <a:lumMod val="95000"/>
            <a:alpha val="10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>
        <a:solidFill>
          <a:schemeClr val="lt1">
            <a:lumMod val="95000"/>
            <a:alpha val="5000"/>
          </a:schemeClr>
        </a:solidFill>
      </a:ln>
    </cs:spPr>
  </cs:gridlineMinor>
  <cs:hiLoLine>
    <cs:lnRef idx="0"/>
    <cs:fillRef idx="0"/>
    <cs:effectRef idx="0"/>
    <cs:fontRef idx="minor">
      <a:schemeClr val="tx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tx1"/>
    </cs:fontRef>
    <cs:spPr>
      <a:ln w="9525">
        <a:solidFill>
          <a:schemeClr val="lt1">
            <a:lumMod val="95000"/>
            <a:alpha val="54000"/>
          </a:schemeClr>
        </a:solidFill>
      </a:ln>
    </cs:spPr>
  </cs:leaderLine>
  <cs:legend>
    <cs:lnRef idx="0"/>
    <cs:fillRef idx="0"/>
    <cs:effectRef idx="0"/>
    <cs:fontRef idx="minor">
      <a:schemeClr val="lt1">
        <a:lumMod val="75000"/>
      </a:schemeClr>
    </cs:fontRef>
    <cs:defRPr sz="900" kern="1200"/>
  </cs:legend>
  <cs:plotArea>
    <cs:lnRef idx="0"/>
    <cs:fillRef idx="0"/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lt1">
        <a:lumMod val="75000"/>
      </a:schemeClr>
    </cs:fontRef>
    <cs:spPr>
      <a:ln w="9525" cap="flat" cmpd="sng" algn="ctr">
        <a:solidFill>
          <a:schemeClr val="lt1">
            <a:lumMod val="50000"/>
          </a:schemeClr>
        </a:solidFill>
      </a:ln>
    </cs:spPr>
    <cs:defRPr sz="900" kern="1200"/>
  </cs:seriesAxis>
  <cs:seriesLine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54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95000"/>
      </a:schemeClr>
    </cs:fontRef>
    <cs:defRPr sz="1600" b="1" kern="1200" spc="100" baseline="0">
      <a:effectLst>
        <a:outerShdw blurRad="50800" dist="38100" dir="5400000" algn="t" rotWithShape="0">
          <a:prstClr val="black">
            <a:alpha val="40000"/>
          </a:prstClr>
        </a:outerShdw>
      </a:effectLst>
    </cs:defRPr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lt1">
        <a:lumMod val="7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>
        <a:solidFill>
          <a:schemeClr val="lt1">
            <a:lumMod val="95000"/>
            <a:alpha val="54000"/>
          </a:schemeClr>
        </a:solidFill>
      </a:ln>
    </cs:spPr>
  </cs:upBar>
  <cs:valueAxis>
    <cs:lnRef idx="0"/>
    <cs:fillRef idx="0"/>
    <cs:effectRef idx="0"/>
    <cs:fontRef idx="minor">
      <a:schemeClr val="lt1">
        <a:lumMod val="75000"/>
      </a:schemeClr>
    </cs:fontRef>
    <cs:spPr>
      <a:ln w="9525" cap="flat" cmpd="sng" algn="ctr">
        <a:solidFill>
          <a:schemeClr val="lt1">
            <a:lumMod val="50000"/>
          </a:schemeClr>
        </a:solidFill>
      </a:ln>
    </cs:spPr>
    <cs:defRPr sz="900" kern="1200"/>
  </cs:valueAxis>
  <cs:wall>
    <cs:lnRef idx="0"/>
    <cs:fillRef idx="0"/>
    <cs:effectRef idx="0"/>
    <cs:fontRef idx="minor">
      <a:schemeClr val="tx1"/>
    </cs:fontRef>
  </cs:wall>
</cs:chartStyle>
</file>

<file path=ppt/charts/style2.xml><?xml version="1.0" encoding="utf-8"?>
<cs:chartStyle xmlns:cs="http://schemas.microsoft.com/office/drawing/2012/chartStyle" xmlns:a="http://schemas.openxmlformats.org/drawingml/2006/main" id="209">
  <cs:axisTitle>
    <cs:lnRef idx="0"/>
    <cs:fillRef idx="0"/>
    <cs:effectRef idx="0"/>
    <cs:fontRef idx="minor">
      <a:schemeClr val="lt1">
        <a:lumMod val="85000"/>
      </a:schemeClr>
    </cs:fontRef>
    <cs:defRPr sz="900" b="1" kern="1200" cap="all"/>
  </cs:axisTitle>
  <cs:category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900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dk1">
              <a:lumMod val="65000"/>
              <a:lumOff val="35000"/>
            </a:schemeClr>
          </a:gs>
          <a:gs pos="100000">
            <a:schemeClr val="dk1">
              <a:lumMod val="85000"/>
              <a:lumOff val="15000"/>
            </a:schemeClr>
          </a:gs>
        </a:gsLst>
        <a:path path="circle">
          <a:fillToRect l="50000" t="50000" r="50000" b="50000"/>
        </a:path>
        <a:tileRect/>
      </a:gradFill>
    </cs:spPr>
    <cs:defRPr sz="1000" kern="1200"/>
  </cs:chartArea>
  <cs:dataLabel>
    <cs:lnRef idx="0"/>
    <cs:fillRef idx="0"/>
    <cs:effectRef idx="0"/>
    <cs:fontRef idx="minor">
      <a:schemeClr val="lt1">
        <a:lumMod val="8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lt1"/>
    </cs:fontRef>
  </cs:dataPoint>
  <cs:dataPoint3D>
    <cs:lnRef idx="0"/>
    <cs:fillRef idx="3">
      <cs:styleClr val="auto"/>
    </cs:fillRef>
    <cs:effectRef idx="3"/>
    <cs:fontRef idx="minor">
      <a:schemeClr val="lt1"/>
    </cs:fontRef>
  </cs:dataPoint3D>
  <cs:dataPointLine>
    <cs:lnRef idx="0">
      <cs:styleClr val="auto"/>
    </cs:lnRef>
    <cs:fillRef idx="3"/>
    <cs:effectRef idx="3"/>
    <cs:fontRef idx="minor">
      <a:schemeClr val="lt1"/>
    </cs:fontRef>
    <cs:spPr>
      <a:ln w="349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lt1"/>
    </cs:fontRef>
    <cs:spPr>
      <a:ln w="952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lt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85000"/>
      </a:schemeClr>
    </cs:fontRef>
    <cs:spPr>
      <a:ln w="9525">
        <a:solidFill>
          <a:schemeClr val="lt1">
            <a:lumMod val="95000"/>
            <a:alpha val="54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lt1"/>
    </cs:fontRef>
    <cs:spPr>
      <a:solidFill>
        <a:schemeClr val="dk1">
          <a:lumMod val="75000"/>
          <a:lumOff val="25000"/>
        </a:schemeClr>
      </a:solidFill>
      <a:ln w="9525">
        <a:solidFill>
          <a:schemeClr val="lt1">
            <a:lumMod val="95000"/>
            <a:alpha val="54000"/>
          </a:schemeClr>
        </a:solidFill>
      </a:ln>
    </cs:spPr>
  </cs:downBar>
  <cs:drop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10000"/>
          </a:schemeClr>
        </a:solidFill>
        <a:round/>
      </a:ln>
    </cs:spPr>
  </cs:gridlineMajor>
  <cs:gridlineMinor>
    <cs:lnRef idx="0"/>
    <cs:fillRef idx="0"/>
    <cs:effectRef idx="0"/>
    <cs:fontRef idx="minor">
      <a:schemeClr val="lt1"/>
    </cs:fontRef>
    <cs:spPr>
      <a:ln>
        <a:solidFill>
          <a:schemeClr val="lt1">
            <a:lumMod val="95000"/>
            <a:alpha val="5000"/>
          </a:schemeClr>
        </a:solidFill>
      </a:ln>
    </cs:spPr>
  </cs:gridlineMinor>
  <cs:hiLo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</a:ln>
    </cs:spPr>
  </cs:leaderLine>
  <cs:legend>
    <cs:lnRef idx="0"/>
    <cs:fillRef idx="0"/>
    <cs:effectRef idx="0"/>
    <cs:fontRef idx="minor">
      <a:schemeClr val="lt1">
        <a:lumMod val="85000"/>
      </a:schemeClr>
    </cs:fontRef>
    <cs:defRPr sz="900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54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95000"/>
      </a:schemeClr>
    </cs:fontRef>
    <cs:defRPr sz="1600" b="1" kern="1200" spc="100" baseline="0">
      <a:effectLst>
        <a:outerShdw blurRad="50800" dist="38100" dir="5400000" algn="t" rotWithShape="0">
          <a:prstClr val="black">
            <a:alpha val="40000"/>
          </a:prstClr>
        </a:outerShdw>
      </a:effectLst>
    </cs:defRPr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lt1">
        <a:lumMod val="85000"/>
      </a:schemeClr>
    </cs:fontRef>
    <cs:defRPr sz="900" kern="1200"/>
  </cs:trendlineLabel>
  <cs:upBar>
    <cs:lnRef idx="0"/>
    <cs:fillRef idx="0"/>
    <cs:effectRef idx="0"/>
    <cs:fontRef idx="minor">
      <a:schemeClr val="lt1"/>
    </cs:fontRef>
    <cs:spPr>
      <a:solidFill>
        <a:schemeClr val="lt1"/>
      </a:solidFill>
      <a:ln w="9525">
        <a:solidFill>
          <a:schemeClr val="lt1">
            <a:lumMod val="95000"/>
            <a:alpha val="54000"/>
          </a:schemeClr>
        </a:solidFill>
      </a:ln>
    </cs:spPr>
  </cs:upBar>
  <cs:valueAxis>
    <cs:lnRef idx="0"/>
    <cs:fillRef idx="0"/>
    <cs:effectRef idx="0"/>
    <cs:fontRef idx="minor">
      <a:schemeClr val="lt1">
        <a:lumMod val="85000"/>
      </a:schemeClr>
    </cs:fontRef>
    <cs:defRPr sz="900" kern="1200"/>
  </cs:valueAxis>
  <cs:wall>
    <cs:lnRef idx="0"/>
    <cs:fillRef idx="0"/>
    <cs:effectRef idx="0"/>
    <cs:fontRef idx="minor">
      <a:schemeClr val="lt1"/>
    </cs:fontRef>
  </cs:wall>
</cs:chartStyle>
</file>

<file path=ppt/charts/style3.xml><?xml version="1.0" encoding="utf-8"?>
<cs:chartStyle xmlns:cs="http://schemas.microsoft.com/office/drawing/2012/chartStyle" xmlns:a="http://schemas.openxmlformats.org/drawingml/2006/main" id="209">
  <cs:axisTitle>
    <cs:lnRef idx="0"/>
    <cs:fillRef idx="0"/>
    <cs:effectRef idx="0"/>
    <cs:fontRef idx="minor">
      <a:schemeClr val="lt1">
        <a:lumMod val="85000"/>
      </a:schemeClr>
    </cs:fontRef>
    <cs:defRPr sz="900" b="1" kern="1200" cap="all"/>
  </cs:axisTitle>
  <cs:category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900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dk1">
              <a:lumMod val="65000"/>
              <a:lumOff val="35000"/>
            </a:schemeClr>
          </a:gs>
          <a:gs pos="100000">
            <a:schemeClr val="dk1">
              <a:lumMod val="85000"/>
              <a:lumOff val="15000"/>
            </a:schemeClr>
          </a:gs>
        </a:gsLst>
        <a:path path="circle">
          <a:fillToRect l="50000" t="50000" r="50000" b="50000"/>
        </a:path>
        <a:tileRect/>
      </a:gradFill>
    </cs:spPr>
    <cs:defRPr sz="1000" kern="1200"/>
  </cs:chartArea>
  <cs:dataLabel>
    <cs:lnRef idx="0"/>
    <cs:fillRef idx="0"/>
    <cs:effectRef idx="0"/>
    <cs:fontRef idx="minor">
      <a:schemeClr val="lt1">
        <a:lumMod val="8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lt1"/>
    </cs:fontRef>
  </cs:dataPoint>
  <cs:dataPoint3D>
    <cs:lnRef idx="0"/>
    <cs:fillRef idx="3">
      <cs:styleClr val="auto"/>
    </cs:fillRef>
    <cs:effectRef idx="3"/>
    <cs:fontRef idx="minor">
      <a:schemeClr val="lt1"/>
    </cs:fontRef>
  </cs:dataPoint3D>
  <cs:dataPointLine>
    <cs:lnRef idx="0">
      <cs:styleClr val="auto"/>
    </cs:lnRef>
    <cs:fillRef idx="3"/>
    <cs:effectRef idx="3"/>
    <cs:fontRef idx="minor">
      <a:schemeClr val="lt1"/>
    </cs:fontRef>
    <cs:spPr>
      <a:ln w="349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lt1"/>
    </cs:fontRef>
    <cs:spPr>
      <a:ln w="952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lt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85000"/>
      </a:schemeClr>
    </cs:fontRef>
    <cs:spPr>
      <a:ln w="9525">
        <a:solidFill>
          <a:schemeClr val="lt1">
            <a:lumMod val="95000"/>
            <a:alpha val="54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lt1"/>
    </cs:fontRef>
    <cs:spPr>
      <a:solidFill>
        <a:schemeClr val="dk1">
          <a:lumMod val="75000"/>
          <a:lumOff val="25000"/>
        </a:schemeClr>
      </a:solidFill>
      <a:ln w="9525">
        <a:solidFill>
          <a:schemeClr val="lt1">
            <a:lumMod val="95000"/>
            <a:alpha val="54000"/>
          </a:schemeClr>
        </a:solidFill>
      </a:ln>
    </cs:spPr>
  </cs:downBar>
  <cs:drop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10000"/>
          </a:schemeClr>
        </a:solidFill>
        <a:round/>
      </a:ln>
    </cs:spPr>
  </cs:gridlineMajor>
  <cs:gridlineMinor>
    <cs:lnRef idx="0"/>
    <cs:fillRef idx="0"/>
    <cs:effectRef idx="0"/>
    <cs:fontRef idx="minor">
      <a:schemeClr val="lt1"/>
    </cs:fontRef>
    <cs:spPr>
      <a:ln>
        <a:solidFill>
          <a:schemeClr val="lt1">
            <a:lumMod val="95000"/>
            <a:alpha val="5000"/>
          </a:schemeClr>
        </a:solidFill>
      </a:ln>
    </cs:spPr>
  </cs:gridlineMinor>
  <cs:hiLo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</a:ln>
    </cs:spPr>
  </cs:leaderLine>
  <cs:legend>
    <cs:lnRef idx="0"/>
    <cs:fillRef idx="0"/>
    <cs:effectRef idx="0"/>
    <cs:fontRef idx="minor">
      <a:schemeClr val="lt1">
        <a:lumMod val="85000"/>
      </a:schemeClr>
    </cs:fontRef>
    <cs:defRPr sz="900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54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95000"/>
      </a:schemeClr>
    </cs:fontRef>
    <cs:defRPr sz="1600" b="1" kern="1200" spc="100" baseline="0">
      <a:effectLst>
        <a:outerShdw blurRad="50800" dist="38100" dir="5400000" algn="t" rotWithShape="0">
          <a:prstClr val="black">
            <a:alpha val="40000"/>
          </a:prstClr>
        </a:outerShdw>
      </a:effectLst>
    </cs:defRPr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lt1">
        <a:lumMod val="85000"/>
      </a:schemeClr>
    </cs:fontRef>
    <cs:defRPr sz="900" kern="1200"/>
  </cs:trendlineLabel>
  <cs:upBar>
    <cs:lnRef idx="0"/>
    <cs:fillRef idx="0"/>
    <cs:effectRef idx="0"/>
    <cs:fontRef idx="minor">
      <a:schemeClr val="lt1"/>
    </cs:fontRef>
    <cs:spPr>
      <a:solidFill>
        <a:schemeClr val="lt1"/>
      </a:solidFill>
      <a:ln w="9525">
        <a:solidFill>
          <a:schemeClr val="lt1">
            <a:lumMod val="95000"/>
            <a:alpha val="54000"/>
          </a:schemeClr>
        </a:solidFill>
      </a:ln>
    </cs:spPr>
  </cs:upBar>
  <cs:valueAxis>
    <cs:lnRef idx="0"/>
    <cs:fillRef idx="0"/>
    <cs:effectRef idx="0"/>
    <cs:fontRef idx="minor">
      <a:schemeClr val="lt1">
        <a:lumMod val="85000"/>
      </a:schemeClr>
    </cs:fontRef>
    <cs:defRPr sz="900" kern="1200"/>
  </cs:valueAxis>
  <cs:wall>
    <cs:lnRef idx="0"/>
    <cs:fillRef idx="0"/>
    <cs:effectRef idx="0"/>
    <cs:fontRef idx="minor">
      <a:schemeClr val="lt1"/>
    </cs:fontRef>
  </cs:wall>
</cs:chartStyle>
</file>

<file path=ppt/charts/style4.xml><?xml version="1.0" encoding="utf-8"?>
<cs:chartStyle xmlns:cs="http://schemas.microsoft.com/office/drawing/2012/chartStyle" xmlns:a="http://schemas.openxmlformats.org/drawingml/2006/main" id="245">
  <cs:axisTitle>
    <cs:lnRef idx="0"/>
    <cs:fillRef idx="0"/>
    <cs:effectRef idx="0"/>
    <cs:fontRef idx="minor">
      <a:schemeClr val="lt1">
        <a:lumMod val="75000"/>
      </a:schemeClr>
    </cs:fontRef>
    <cs:defRPr sz="900" b="1" kern="1200"/>
  </cs:axisTitle>
  <cs:categoryAxis>
    <cs:lnRef idx="0"/>
    <cs:fillRef idx="0"/>
    <cs:effectRef idx="0"/>
    <cs:fontRef idx="minor">
      <a:schemeClr val="lt1">
        <a:lumMod val="75000"/>
      </a:schemeClr>
    </cs:fontRef>
    <cs:defRPr sz="900" kern="1200"/>
  </cs:categoryAxis>
  <cs:chartArea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lt1">
        <a:lumMod val="75000"/>
      </a:schemeClr>
    </cs:fontRef>
    <cs:defRPr sz="900" kern="1200"/>
  </cs:dataLabel>
  <cs:dataLabelCallout>
    <cs:lnRef idx="0"/>
    <cs:fillRef idx="0"/>
    <cs:effectRef idx="0"/>
    <cs:fontRef idx="minor">
      <a:schemeClr val="lt1">
        <a:lumMod val="15000"/>
        <a:lumOff val="85000"/>
      </a:schemeClr>
    </cs:fontRef>
    <cs:spPr>
      <a:solidFill>
        <a:schemeClr val="dk1">
          <a:lumMod val="65000"/>
          <a:lumOff val="35000"/>
        </a:schemeClr>
      </a:solidFill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>
      <cs:styleClr val="auto"/>
    </cs:lnRef>
    <cs:fillRef idx="0"/>
    <cs:effectRef idx="0">
      <cs:styleClr val="auto"/>
    </cs:effectRef>
    <cs:fontRef idx="minor">
      <a:schemeClr val="dk1"/>
    </cs:fontRef>
    <cs:spPr>
      <a:ln w="9525" cap="flat" cmpd="sng" algn="ctr">
        <a:solidFill>
          <a:schemeClr val="phClr"/>
        </a:solidFill>
        <a:miter lim="800000"/>
      </a:ln>
      <a:effectLst>
        <a:glow rad="63500">
          <a:schemeClr val="phClr">
            <a:satMod val="175000"/>
            <a:alpha val="25000"/>
          </a:schemeClr>
        </a:glow>
      </a:effectLst>
    </cs:spPr>
  </cs:dataPoint>
  <cs:dataPoint3D>
    <cs:lnRef idx="0">
      <cs:styleClr val="auto"/>
    </cs:lnRef>
    <cs:fillRef idx="0">
      <cs:styleClr val="auto"/>
    </cs:fillRef>
    <cs:effectRef idx="0">
      <cs:styleClr val="auto"/>
    </cs:effectRef>
    <cs:fontRef idx="minor">
      <a:schemeClr val="dk1"/>
    </cs:fontRef>
    <cs:spPr>
      <a:ln w="9525" cap="flat" cmpd="sng" algn="ctr">
        <a:solidFill>
          <a:schemeClr val="phClr"/>
        </a:solidFill>
        <a:miter lim="800000"/>
      </a:ln>
      <a:effectLst>
        <a:glow rad="63500">
          <a:schemeClr val="phClr">
            <a:satMod val="175000"/>
            <a:alpha val="25000"/>
          </a:schemeClr>
        </a:glow>
      </a:effectLst>
    </cs:spPr>
  </cs:dataPoint3D>
  <cs:dataPointLine>
    <cs:lnRef idx="0">
      <cs:styleClr val="auto"/>
    </cs:lnRef>
    <cs:fillRef idx="0">
      <cs:styleClr val="auto"/>
    </cs:fillRef>
    <cs:effectRef idx="0">
      <cs:styleClr val="auto"/>
    </cs:effectRef>
    <cs:fontRef idx="minor">
      <a:schemeClr val="dk1"/>
    </cs:fontRef>
    <cs:spPr>
      <a:ln w="22225" cap="rnd">
        <a:solidFill>
          <a:schemeClr val="phClr"/>
        </a:solidFill>
      </a:ln>
      <a:effectLst>
        <a:glow rad="139700">
          <a:schemeClr val="phClr">
            <a:satMod val="175000"/>
            <a:alpha val="14000"/>
          </a:schemeClr>
        </a:glow>
      </a:effectLst>
    </cs:spPr>
  </cs:dataPointLine>
  <cs:dataPointMarker>
    <cs:lnRef idx="0">
      <cs:styleClr val="auto"/>
    </cs:lnRef>
    <cs:fillRef idx="0">
      <cs:styleClr val="auto"/>
    </cs:fillRef>
    <cs:effectRef idx="0">
      <cs:styleClr val="auto"/>
    </cs:effectRef>
    <cs:fontRef idx="minor">
      <a:schemeClr val="dk1"/>
    </cs:fontRef>
    <cs:spPr>
      <a:solidFill>
        <a:schemeClr val="phClr">
          <a:lumMod val="60000"/>
          <a:lumOff val="40000"/>
        </a:schemeClr>
      </a:solidFill>
      <a:effectLst>
        <a:glow rad="63500">
          <a:schemeClr val="phClr">
            <a:satMod val="175000"/>
            <a:alpha val="25000"/>
          </a:schemeClr>
        </a:glow>
      </a:effectLst>
    </cs:spPr>
  </cs:dataPointMarker>
  <cs:dataPointMarkerLayout symbol="circle" size="3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75000"/>
      </a:schemeClr>
    </cs:fontRef>
    <cs:spPr>
      <a:ln w="9525">
        <a:solidFill>
          <a:schemeClr val="dk1">
            <a:lumMod val="50000"/>
            <a:lumOff val="50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lt1"/>
    </cs:fontRef>
    <cs:spPr>
      <a:solidFill>
        <a:schemeClr val="dk1">
          <a:lumMod val="50000"/>
          <a:lumOff val="50000"/>
        </a:schemeClr>
      </a:solidFill>
      <a:ln w="9525">
        <a:solidFill>
          <a:schemeClr val="dk1">
            <a:lumMod val="75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dk1">
            <a:lumMod val="65000"/>
            <a:lumOff val="35000"/>
            <a:alpha val="7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dk1">
            <a:lumMod val="65000"/>
            <a:lumOff val="35000"/>
            <a:alpha val="25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leaderLine>
  <cs:legend>
    <cs:lnRef idx="0"/>
    <cs:fillRef idx="0"/>
    <cs:effectRef idx="0"/>
    <cs:fontRef idx="minor">
      <a:schemeClr val="lt1">
        <a:lumMod val="75000"/>
      </a:schemeClr>
    </cs:fontRef>
    <cs:defRPr sz="900" kern="1200"/>
  </cs:legend>
  <cs:plotArea>
    <cs:lnRef idx="0"/>
    <cs:fillRef idx="0"/>
    <cs:effectRef idx="0"/>
    <cs:fontRef idx="minor">
      <a:schemeClr val="dk1"/>
    </cs:fontRef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lt1">
        <a:lumMod val="75000"/>
      </a:schemeClr>
    </cs:fontRef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85000"/>
      </a:schemeClr>
    </cs:fontRef>
    <cs:defRPr sz="1400" b="1" kern="1200" cap="none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25400" cap="rnd">
        <a:solidFill>
          <a:schemeClr val="phClr">
            <a:alpha val="50000"/>
          </a:schemeClr>
        </a:solidFill>
      </a:ln>
    </cs:spPr>
  </cs:trendline>
  <cs:trendlineLabel>
    <cs:lnRef idx="0"/>
    <cs:fillRef idx="0"/>
    <cs:effectRef idx="0"/>
    <cs:fontRef idx="minor">
      <a:schemeClr val="lt1">
        <a:lumMod val="7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>
          <a:lumMod val="85000"/>
        </a:schemeClr>
      </a:solidFill>
      <a:ln w="9525">
        <a:solidFill>
          <a:schemeClr val="dk1">
            <a:lumMod val="50000"/>
          </a:schemeClr>
        </a:solidFill>
        <a:round/>
      </a:ln>
    </cs:spPr>
  </cs:upBar>
  <cs:valueAxis>
    <cs:lnRef idx="0"/>
    <cs:fillRef idx="0"/>
    <cs:effectRef idx="0"/>
    <cs:fontRef idx="minor">
      <a:schemeClr val="lt1">
        <a:lumMod val="75000"/>
      </a:schemeClr>
    </cs:fontRef>
    <cs:spPr>
      <a:ln w="9525" cap="flat" cmpd="sng" algn="ctr">
        <a:solidFill>
          <a:schemeClr val="lt1">
            <a:lumMod val="50000"/>
          </a:schemeClr>
        </a:solidFill>
        <a:round/>
      </a:ln>
    </cs:spPr>
    <cs:defRPr sz="900" kern="1200"/>
    <cs:bodyPr/>
  </cs:valueAxis>
  <cs:wall>
    <cs:lnRef idx="0"/>
    <cs:fillRef idx="0"/>
    <cs:effectRef idx="0"/>
    <cs:fontRef idx="minor">
      <a:schemeClr val="dk1"/>
    </cs:fontRef>
  </cs:wall>
</cs:chartStyle>
</file>

<file path=ppt/charts/style5.xml><?xml version="1.0" encoding="utf-8"?>
<cs:chartStyle xmlns:cs="http://schemas.microsoft.com/office/drawing/2012/chartStyle" xmlns:a="http://schemas.openxmlformats.org/drawingml/2006/main" id="248">
  <cs:axisTitle>
    <cs:lnRef idx="0"/>
    <cs:fillRef idx="0"/>
    <cs:effectRef idx="0"/>
    <cs:fontRef idx="minor">
      <a:schemeClr val="lt1">
        <a:lumMod val="75000"/>
      </a:schemeClr>
    </cs:fontRef>
    <cs:defRPr sz="900" b="1" kern="1200" cap="all"/>
  </cs:axisTitle>
  <cs:categoryAxis>
    <cs:lnRef idx="0"/>
    <cs:fillRef idx="0"/>
    <cs:effectRef idx="0"/>
    <cs:fontRef idx="minor">
      <a:schemeClr val="lt1">
        <a:lumMod val="75000"/>
      </a:schemeClr>
    </cs:fontRef>
    <cs:spPr>
      <a:ln w="9525" cap="flat" cmpd="sng" algn="ctr">
        <a:solidFill>
          <a:schemeClr val="lt1">
            <a:lumMod val="50000"/>
          </a:schemeClr>
        </a:solidFill>
      </a:ln>
    </cs:spPr>
    <cs:defRPr sz="900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dk1">
              <a:lumMod val="65000"/>
              <a:lumOff val="35000"/>
            </a:schemeClr>
          </a:gs>
          <a:gs pos="100000">
            <a:schemeClr val="dk1">
              <a:lumMod val="85000"/>
              <a:lumOff val="15000"/>
            </a:schemeClr>
          </a:gs>
        </a:gsLst>
        <a:path path="circle">
          <a:fillToRect l="50000" t="50000" r="50000" b="50000"/>
        </a:path>
        <a:tileRect/>
      </a:gradFill>
    </cs:spPr>
    <cs:defRPr sz="1000" kern="1200"/>
  </cs:chartArea>
  <cs:dataLabel>
    <cs:lnRef idx="0"/>
    <cs:fillRef idx="0"/>
    <cs:effectRef idx="0"/>
    <cs:fontRef idx="minor">
      <a:schemeClr val="lt1">
        <a:lumMod val="7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75000"/>
      </a:schemeClr>
    </cs:fontRef>
    <cs:spPr>
      <a:ln w="9525">
        <a:solidFill>
          <a:schemeClr val="lt1">
            <a:lumMod val="95000"/>
            <a:alpha val="54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>
        <a:solidFill>
          <a:schemeClr val="lt1">
            <a:lumMod val="95000"/>
            <a:alpha val="54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lt1">
            <a:lumMod val="9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lt1">
            <a:lumMod val="95000"/>
            <a:alpha val="10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>
        <a:solidFill>
          <a:schemeClr val="lt1">
            <a:lumMod val="95000"/>
            <a:alpha val="5000"/>
          </a:schemeClr>
        </a:solidFill>
      </a:ln>
    </cs:spPr>
  </cs:gridlineMinor>
  <cs:hiLoLine>
    <cs:lnRef idx="0"/>
    <cs:fillRef idx="0"/>
    <cs:effectRef idx="0"/>
    <cs:fontRef idx="minor">
      <a:schemeClr val="tx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tx1"/>
    </cs:fontRef>
    <cs:spPr>
      <a:ln w="9525">
        <a:solidFill>
          <a:schemeClr val="lt1">
            <a:lumMod val="95000"/>
            <a:alpha val="54000"/>
          </a:schemeClr>
        </a:solidFill>
      </a:ln>
    </cs:spPr>
  </cs:leaderLine>
  <cs:legend>
    <cs:lnRef idx="0"/>
    <cs:fillRef idx="0"/>
    <cs:effectRef idx="0"/>
    <cs:fontRef idx="minor">
      <a:schemeClr val="lt1">
        <a:lumMod val="75000"/>
      </a:schemeClr>
    </cs:fontRef>
    <cs:defRPr sz="900" kern="1200"/>
  </cs:legend>
  <cs:plotArea>
    <cs:lnRef idx="0"/>
    <cs:fillRef idx="0"/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lt1">
        <a:lumMod val="75000"/>
      </a:schemeClr>
    </cs:fontRef>
    <cs:spPr>
      <a:ln w="9525" cap="flat" cmpd="sng" algn="ctr">
        <a:solidFill>
          <a:schemeClr val="lt1">
            <a:lumMod val="50000"/>
          </a:schemeClr>
        </a:solidFill>
      </a:ln>
    </cs:spPr>
    <cs:defRPr sz="900" kern="1200"/>
  </cs:seriesAxis>
  <cs:seriesLine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54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95000"/>
      </a:schemeClr>
    </cs:fontRef>
    <cs:defRPr sz="1600" b="1" kern="1200" spc="100" baseline="0">
      <a:effectLst>
        <a:outerShdw blurRad="50800" dist="38100" dir="5400000" algn="t" rotWithShape="0">
          <a:prstClr val="black">
            <a:alpha val="40000"/>
          </a:prstClr>
        </a:outerShdw>
      </a:effectLst>
    </cs:defRPr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lt1">
        <a:lumMod val="7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>
        <a:solidFill>
          <a:schemeClr val="lt1">
            <a:lumMod val="95000"/>
            <a:alpha val="54000"/>
          </a:schemeClr>
        </a:solidFill>
      </a:ln>
    </cs:spPr>
  </cs:upBar>
  <cs:valueAxis>
    <cs:lnRef idx="0"/>
    <cs:fillRef idx="0"/>
    <cs:effectRef idx="0"/>
    <cs:fontRef idx="minor">
      <a:schemeClr val="lt1">
        <a:lumMod val="75000"/>
      </a:schemeClr>
    </cs:fontRef>
    <cs:spPr>
      <a:ln w="9525" cap="flat" cmpd="sng" algn="ctr">
        <a:solidFill>
          <a:schemeClr val="lt1">
            <a:lumMod val="50000"/>
          </a:schemeClr>
        </a:solidFill>
      </a:ln>
    </cs:spPr>
    <cs:defRPr sz="900" kern="1200"/>
  </cs:valueAxis>
  <cs:wall>
    <cs:lnRef idx="0"/>
    <cs:fillRef idx="0"/>
    <cs:effectRef idx="0"/>
    <cs:fontRef idx="minor">
      <a:schemeClr val="tx1"/>
    </cs:fontRef>
  </cs:wall>
</cs:chartStyle>
</file>

<file path=ppt/charts/style6.xml><?xml version="1.0" encoding="utf-8"?>
<cs:chartStyle xmlns:cs="http://schemas.microsoft.com/office/drawing/2012/chartStyle" xmlns:a="http://schemas.openxmlformats.org/drawingml/2006/main" id="209">
  <cs:axisTitle>
    <cs:lnRef idx="0"/>
    <cs:fillRef idx="0"/>
    <cs:effectRef idx="0"/>
    <cs:fontRef idx="minor">
      <a:schemeClr val="lt1">
        <a:lumMod val="85000"/>
      </a:schemeClr>
    </cs:fontRef>
    <cs:defRPr sz="900" b="1" kern="1200" cap="all"/>
  </cs:axisTitle>
  <cs:category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900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dk1">
              <a:lumMod val="65000"/>
              <a:lumOff val="35000"/>
            </a:schemeClr>
          </a:gs>
          <a:gs pos="100000">
            <a:schemeClr val="dk1">
              <a:lumMod val="85000"/>
              <a:lumOff val="15000"/>
            </a:schemeClr>
          </a:gs>
        </a:gsLst>
        <a:path path="circle">
          <a:fillToRect l="50000" t="50000" r="50000" b="50000"/>
        </a:path>
        <a:tileRect/>
      </a:gradFill>
    </cs:spPr>
    <cs:defRPr sz="1000" kern="1200"/>
  </cs:chartArea>
  <cs:dataLabel>
    <cs:lnRef idx="0"/>
    <cs:fillRef idx="0"/>
    <cs:effectRef idx="0"/>
    <cs:fontRef idx="minor">
      <a:schemeClr val="lt1">
        <a:lumMod val="8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lt1"/>
    </cs:fontRef>
  </cs:dataPoint>
  <cs:dataPoint3D>
    <cs:lnRef idx="0"/>
    <cs:fillRef idx="3">
      <cs:styleClr val="auto"/>
    </cs:fillRef>
    <cs:effectRef idx="3"/>
    <cs:fontRef idx="minor">
      <a:schemeClr val="lt1"/>
    </cs:fontRef>
  </cs:dataPoint3D>
  <cs:dataPointLine>
    <cs:lnRef idx="0">
      <cs:styleClr val="auto"/>
    </cs:lnRef>
    <cs:fillRef idx="3"/>
    <cs:effectRef idx="3"/>
    <cs:fontRef idx="minor">
      <a:schemeClr val="lt1"/>
    </cs:fontRef>
    <cs:spPr>
      <a:ln w="349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lt1"/>
    </cs:fontRef>
    <cs:spPr>
      <a:ln w="952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lt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85000"/>
      </a:schemeClr>
    </cs:fontRef>
    <cs:spPr>
      <a:ln w="9525">
        <a:solidFill>
          <a:schemeClr val="lt1">
            <a:lumMod val="95000"/>
            <a:alpha val="54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lt1"/>
    </cs:fontRef>
    <cs:spPr>
      <a:solidFill>
        <a:schemeClr val="dk1">
          <a:lumMod val="75000"/>
          <a:lumOff val="25000"/>
        </a:schemeClr>
      </a:solidFill>
      <a:ln w="9525">
        <a:solidFill>
          <a:schemeClr val="lt1">
            <a:lumMod val="95000"/>
            <a:alpha val="54000"/>
          </a:schemeClr>
        </a:solidFill>
      </a:ln>
    </cs:spPr>
  </cs:downBar>
  <cs:drop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10000"/>
          </a:schemeClr>
        </a:solidFill>
        <a:round/>
      </a:ln>
    </cs:spPr>
  </cs:gridlineMajor>
  <cs:gridlineMinor>
    <cs:lnRef idx="0"/>
    <cs:fillRef idx="0"/>
    <cs:effectRef idx="0"/>
    <cs:fontRef idx="minor">
      <a:schemeClr val="lt1"/>
    </cs:fontRef>
    <cs:spPr>
      <a:ln>
        <a:solidFill>
          <a:schemeClr val="lt1">
            <a:lumMod val="95000"/>
            <a:alpha val="5000"/>
          </a:schemeClr>
        </a:solidFill>
      </a:ln>
    </cs:spPr>
  </cs:gridlineMinor>
  <cs:hiLo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</a:ln>
    </cs:spPr>
  </cs:leaderLine>
  <cs:legend>
    <cs:lnRef idx="0"/>
    <cs:fillRef idx="0"/>
    <cs:effectRef idx="0"/>
    <cs:fontRef idx="minor">
      <a:schemeClr val="lt1">
        <a:lumMod val="85000"/>
      </a:schemeClr>
    </cs:fontRef>
    <cs:defRPr sz="900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54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95000"/>
      </a:schemeClr>
    </cs:fontRef>
    <cs:defRPr sz="1600" b="1" kern="1200" spc="100" baseline="0">
      <a:effectLst>
        <a:outerShdw blurRad="50800" dist="38100" dir="5400000" algn="t" rotWithShape="0">
          <a:prstClr val="black">
            <a:alpha val="40000"/>
          </a:prstClr>
        </a:outerShdw>
      </a:effectLst>
    </cs:defRPr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lt1">
        <a:lumMod val="85000"/>
      </a:schemeClr>
    </cs:fontRef>
    <cs:defRPr sz="900" kern="1200"/>
  </cs:trendlineLabel>
  <cs:upBar>
    <cs:lnRef idx="0"/>
    <cs:fillRef idx="0"/>
    <cs:effectRef idx="0"/>
    <cs:fontRef idx="minor">
      <a:schemeClr val="lt1"/>
    </cs:fontRef>
    <cs:spPr>
      <a:solidFill>
        <a:schemeClr val="lt1"/>
      </a:solidFill>
      <a:ln w="9525">
        <a:solidFill>
          <a:schemeClr val="lt1">
            <a:lumMod val="95000"/>
            <a:alpha val="54000"/>
          </a:schemeClr>
        </a:solidFill>
      </a:ln>
    </cs:spPr>
  </cs:upBar>
  <cs:valueAxis>
    <cs:lnRef idx="0"/>
    <cs:fillRef idx="0"/>
    <cs:effectRef idx="0"/>
    <cs:fontRef idx="minor">
      <a:schemeClr val="lt1">
        <a:lumMod val="85000"/>
      </a:schemeClr>
    </cs:fontRef>
    <cs:defRPr sz="900" kern="1200"/>
  </cs:valueAxis>
  <cs:wall>
    <cs:lnRef idx="0"/>
    <cs:fillRef idx="0"/>
    <cs:effectRef idx="0"/>
    <cs:fontRef idx="minor">
      <a:schemeClr val="lt1"/>
    </cs:fontRef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01377</cdr:x>
      <cdr:y>0.03544</cdr:y>
    </cdr:from>
    <cdr:to>
      <cdr:x>0.98623</cdr:x>
      <cdr:y>0.17722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167833" y="243068"/>
          <a:ext cx="11856333" cy="97227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algn="ctr" rtl="0">
            <a:defRPr sz="2400" b="1" i="0" u="none" strike="noStrike" kern="1200" spc="100" baseline="0">
              <a:solidFill>
                <a:prstClr val="white">
                  <a:lumMod val="95000"/>
                </a:prst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cs"/>
            </a:defRPr>
          </a:pPr>
          <a:r>
            <a:rPr lang="en-US" dirty="0"/>
            <a:t>% of </a:t>
          </a:r>
          <a:r>
            <a:rPr lang="en-US" dirty="0" smtClean="0"/>
            <a:t>Saved Operations </a:t>
          </a:r>
          <a:r>
            <a:rPr lang="en-US" dirty="0"/>
            <a:t>for </a:t>
          </a:r>
          <a:r>
            <a:rPr lang="en-US" dirty="0" smtClean="0"/>
            <a:t>Each Layer </a:t>
          </a:r>
          <a:r>
            <a:rPr lang="en-US" dirty="0"/>
            <a:t>in the </a:t>
          </a:r>
          <a:r>
            <a:rPr lang="en-US" dirty="0" smtClean="0"/>
            <a:t>Final Mask</a:t>
          </a:r>
          <a:endParaRPr lang="en-US" dirty="0"/>
        </a:p>
        <a:p xmlns:a="http://schemas.openxmlformats.org/drawingml/2006/main">
          <a:pPr algn="ctr" rtl="0">
            <a:defRPr sz="2400" b="1" i="0" u="none" strike="noStrike" kern="1200" spc="100" baseline="0">
              <a:solidFill>
                <a:prstClr val="white">
                  <a:lumMod val="95000"/>
                </a:prst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cs"/>
            </a:defRPr>
          </a:pPr>
          <a:r>
            <a:rPr lang="en-US" dirty="0"/>
            <a:t>Uniform Patch, </a:t>
          </a:r>
          <a:r>
            <a:rPr lang="en-US" b="1" dirty="0"/>
            <a:t>Resnet18, CIFAR10, Patch Size = 2, Ones Range = [1, 2]</a:t>
          </a:r>
          <a:r>
            <a:rPr lang="en-US" b="1" dirty="0"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, </a:t>
          </a:r>
          <a:r>
            <a:rPr lang="en-US" b="1" dirty="0"/>
            <a:t>𝛜 = 3.5</a:t>
          </a:r>
          <a:r>
            <a:rPr lang="en-US" b="1" dirty="0"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 </a:t>
          </a:r>
          <a:endParaRPr lang="en-US" dirty="0"/>
        </a:p>
        <a:p xmlns:a="http://schemas.openxmlformats.org/drawingml/2006/main">
          <a:endParaRPr lang="en-US" sz="1100" dirty="0"/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E6EDEC-AA2F-422E-8524-84D7AD2C697D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158885-2A43-4619-99A0-6F5849FFD9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57081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713430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ts val="2933"/>
              </a:lnSpc>
            </a:pPr>
            <a:r>
              <a:rPr lang="en-US" sz="12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The Good</a:t>
            </a:r>
            <a:r>
              <a:rPr lang="en-US" sz="1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: </a:t>
            </a:r>
          </a:p>
          <a:p>
            <a:pPr>
              <a:lnSpc>
                <a:spcPts val="2933"/>
              </a:lnSpc>
            </a:pPr>
            <a:r>
              <a:rPr lang="en-US" sz="1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For a good prediction, we save as many convolution operations as there are zeros in the prediction mask</a:t>
            </a:r>
          </a:p>
          <a:p>
            <a:pPr marL="0" marR="0" lvl="0" indent="0" algn="l" defTabSz="914400" rtl="0" eaLnBrk="1" fontAlgn="auto" latinLnBrk="0" hangingPunct="1">
              <a:lnSpc>
                <a:spcPts val="2933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The Bad</a:t>
            </a:r>
            <a:r>
              <a:rPr lang="en-US" sz="1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: Bad predictions may degrade classification accuracy </a:t>
            </a:r>
          </a:p>
          <a:p>
            <a:pPr>
              <a:lnSpc>
                <a:spcPts val="2933"/>
              </a:lnSpc>
            </a:pPr>
            <a:endParaRPr lang="en-US" sz="1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58885-2A43-4619-99A0-6F5849FFD96B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823127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7973420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5565572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b="1" dirty="0" err="1" smtClean="0"/>
              <a:t>Ido</a:t>
            </a:r>
            <a:r>
              <a:rPr lang="en-US" altLang="en-US" b="1" dirty="0" smtClean="0"/>
              <a:t> </a:t>
            </a:r>
            <a:endParaRPr lang="en-US" altLang="en-US" b="1" dirty="0"/>
          </a:p>
        </p:txBody>
      </p:sp>
    </p:spTree>
    <p:extLst>
      <p:ext uri="{BB962C8B-B14F-4D97-AF65-F5344CB8AC3E}">
        <p14:creationId xmlns:p14="http://schemas.microsoft.com/office/powerpoint/2010/main" val="323500460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508996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404746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dirty="0" smtClean="0"/>
              <a:t>And this is only</a:t>
            </a:r>
            <a:r>
              <a:rPr lang="en-US" altLang="en-US" baseline="0" dirty="0" smtClean="0"/>
              <a:t> for the first layer. Explain that each configuration needs a +1ms forward run to calculate the op savings + current accuracy.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344101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b="1" dirty="0" smtClean="0"/>
              <a:t>Inna</a:t>
            </a:r>
            <a:endParaRPr lang="en-US" altLang="en-US" b="1" dirty="0"/>
          </a:p>
        </p:txBody>
      </p:sp>
    </p:spTree>
    <p:extLst>
      <p:ext uri="{BB962C8B-B14F-4D97-AF65-F5344CB8AC3E}">
        <p14:creationId xmlns:p14="http://schemas.microsoft.com/office/powerpoint/2010/main" val="169666903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840442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dirty="0" smtClean="0"/>
              <a:t>And this is only</a:t>
            </a:r>
            <a:r>
              <a:rPr lang="en-US" altLang="en-US" baseline="0" dirty="0" smtClean="0"/>
              <a:t> for the first layer. Explain that each configuration needs a +1ms forward run to calculate the op savings + current accuracy.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554757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dirty="0" smtClean="0"/>
              <a:t>Present the CNN as a black-box,</a:t>
            </a:r>
            <a:r>
              <a:rPr lang="en-US" altLang="en-US" baseline="0" dirty="0" smtClean="0"/>
              <a:t> allowing input of images (RGB or Grey Scale) and outputting a vector of probabilities, classifying each image to a specific class.</a:t>
            </a:r>
            <a:r>
              <a:rPr lang="en-US" altLang="en-US" baseline="0" dirty="0"/>
              <a:t> </a:t>
            </a:r>
            <a:r>
              <a:rPr lang="en-US" altLang="en-US" baseline="0" dirty="0" smtClean="0"/>
              <a:t>Present the Forward Pass and the Backward pass as a Feedback system. </a:t>
            </a:r>
          </a:p>
        </p:txBody>
      </p:sp>
    </p:spTree>
    <p:extLst>
      <p:ext uri="{BB962C8B-B14F-4D97-AF65-F5344CB8AC3E}">
        <p14:creationId xmlns:p14="http://schemas.microsoft.com/office/powerpoint/2010/main" val="82003614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64796234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58885-2A43-4619-99A0-6F5849FFD96B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775035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smtClean="0"/>
              <a:t>Inna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58885-2A43-4619-99A0-6F5849FFD96B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949583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dirty="0" smtClean="0"/>
              <a:t>Inna &amp; </a:t>
            </a:r>
            <a:r>
              <a:rPr lang="en-US" altLang="en-US" dirty="0" err="1" smtClean="0"/>
              <a:t>Ido</a:t>
            </a:r>
            <a:r>
              <a:rPr lang="en-US" altLang="en-US" dirty="0" smtClean="0"/>
              <a:t>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3623400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58885-2A43-4619-99A0-6F5849FFD96B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99506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dirty="0" smtClean="0"/>
              <a:t>Present the actual representation of an image as matrix</a:t>
            </a:r>
            <a:r>
              <a:rPr lang="en-US" altLang="en-US" baseline="0" dirty="0" smtClean="0"/>
              <a:t> of numbers. Explain the </a:t>
            </a:r>
            <a:r>
              <a:rPr lang="en-US" altLang="en-US" baseline="0" dirty="0" err="1" smtClean="0"/>
              <a:t>Convlution</a:t>
            </a:r>
            <a:r>
              <a:rPr lang="en-US" altLang="en-US" baseline="0" dirty="0" smtClean="0"/>
              <a:t> operator, with the Sobel filter. Talk about replacing the filter with a learned filter of varying weights.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2807831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dirty="0" smtClean="0"/>
              <a:t>Talk about the Dense/Fully</a:t>
            </a:r>
            <a:r>
              <a:rPr lang="en-US" altLang="en-US" baseline="0" dirty="0" smtClean="0"/>
              <a:t> Connected and Activation roles. Talk about how there are more than just these (Like Dropout/Pooling) – but these suffice for this presentation.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854665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dirty="0" smtClean="0"/>
              <a:t>Talk about the </a:t>
            </a:r>
            <a:r>
              <a:rPr lang="en-US" altLang="en-US" dirty="0" err="1" smtClean="0"/>
              <a:t>AlexNet</a:t>
            </a:r>
            <a:r>
              <a:rPr lang="en-US" altLang="en-US" baseline="0" dirty="0" smtClean="0"/>
              <a:t> architecture and the number of filters in each layer. Remind that this DNN won the </a:t>
            </a:r>
            <a:r>
              <a:rPr lang="en-US" altLang="en-US" baseline="0" dirty="0" err="1" smtClean="0"/>
              <a:t>ImgNet</a:t>
            </a:r>
            <a:r>
              <a:rPr lang="en-US" altLang="en-US" baseline="0" dirty="0" smtClean="0"/>
              <a:t> classification contest back in 2012 by a vast amount.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2125671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in</a:t>
            </a:r>
            <a:r>
              <a:rPr lang="en-US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Research question – How can we reduce power in CNNs? </a:t>
            </a:r>
          </a:p>
          <a:p>
            <a:r>
              <a:rPr lang="en-US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1) Embedded Systems: Limited memory, limited battery life, heat is a problem. </a:t>
            </a:r>
            <a:endParaRPr lang="en-US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2) Smaller DNNs require less communication across servers during distributed training.</a:t>
            </a:r>
          </a:p>
          <a:p>
            <a:r>
              <a:rPr lang="en-US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how the</a:t>
            </a:r>
            <a:r>
              <a:rPr lang="en-US" altLang="en-US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demo, and explain about output feature maps and input feature maps and the seriality of the computation.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8422615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smtClean="0"/>
              <a:t>Inna</a:t>
            </a:r>
          </a:p>
          <a:p>
            <a:r>
              <a:rPr lang="en-US" dirty="0" err="1" smtClean="0"/>
              <a:t>AlexNet</a:t>
            </a:r>
            <a:r>
              <a:rPr lang="en-US" dirty="0" smtClean="0"/>
              <a:t>, CIFAR10,</a:t>
            </a:r>
            <a:r>
              <a:rPr lang="en-US" baseline="0" dirty="0" smtClean="0"/>
              <a:t> stems from out statistics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58885-2A43-4619-99A0-6F5849FFD96B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1212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549822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dirty="0" smtClean="0"/>
              <a:t>The</a:t>
            </a:r>
            <a:r>
              <a:rPr lang="en-US" altLang="en-US" baseline="0" dirty="0" smtClean="0"/>
              <a:t> maps are taken from the CNP article. These are examples of </a:t>
            </a:r>
            <a:r>
              <a:rPr lang="en-US" altLang="en-US" baseline="0" dirty="0" err="1" smtClean="0"/>
              <a:t>AlexNet</a:t>
            </a:r>
            <a:r>
              <a:rPr lang="en-US" altLang="en-US" baseline="0" dirty="0" smtClean="0"/>
              <a:t> CONV3 </a:t>
            </a:r>
            <a:r>
              <a:rPr lang="en-US" altLang="en-US" baseline="0" dirty="0" err="1" smtClean="0"/>
              <a:t>ofmaps</a:t>
            </a:r>
            <a:r>
              <a:rPr lang="en-US" altLang="en-US" baseline="0" dirty="0" smtClean="0"/>
              <a:t> (after </a:t>
            </a:r>
            <a:r>
              <a:rPr lang="en-US" altLang="en-US" baseline="0" dirty="0" err="1" smtClean="0"/>
              <a:t>Relu</a:t>
            </a:r>
            <a:r>
              <a:rPr lang="en-US" altLang="en-US" baseline="0" dirty="0" smtClean="0"/>
              <a:t>) for five arbitrary filter channels. Spatial correlation is evident. Black pixels are zero.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921415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49917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19799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05344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ubtitle">
  <p:cSld name="Subtitle">
    <p:spTree>
      <p:nvGrpSpPr>
        <p:cNvPr id="1" name="Shape 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hape 13"/>
          <p:cNvSpPr txBox="1">
            <a:spLocks noGrp="1"/>
          </p:cNvSpPr>
          <p:nvPr>
            <p:ph type="ctrTitle"/>
          </p:nvPr>
        </p:nvSpPr>
        <p:spPr>
          <a:xfrm>
            <a:off x="1233600" y="1233600"/>
            <a:ext cx="9724400" cy="4390800"/>
          </a:xfrm>
          <a:prstGeom prst="rect">
            <a:avLst/>
          </a:prstGeom>
          <a:solidFill>
            <a:srgbClr val="00010A">
              <a:alpha val="40770"/>
            </a:srgbClr>
          </a:solidFill>
        </p:spPr>
        <p:txBody>
          <a:bodyPr spcFirstLastPara="1" wrap="square" lIns="91425" tIns="91425" rIns="91425" bIns="91425" anchor="ctr" anchorCtr="0"/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sp>
        <p:nvSpPr>
          <p:cNvPr id="14" name="Shape 14"/>
          <p:cNvSpPr txBox="1">
            <a:spLocks noGrp="1"/>
          </p:cNvSpPr>
          <p:nvPr>
            <p:ph type="subTitle" idx="1"/>
          </p:nvPr>
        </p:nvSpPr>
        <p:spPr>
          <a:xfrm>
            <a:off x="4605267" y="3685133"/>
            <a:ext cx="2981600" cy="10464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581626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General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07824696"/>
      </p:ext>
    </p:extLst>
  </p:cSld>
  <p:clrMapOvr>
    <a:masterClrMapping/>
  </p:clrMapOvr>
  <p:transition advClick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reative Break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Picture Placeholder 5">
            <a:extLst>
              <a:ext uri="{FF2B5EF4-FFF2-40B4-BE49-F238E27FC236}">
                <a16:creationId xmlns:a16="http://schemas.microsoft.com/office/drawing/2014/main" id="{4A406B56-82CC-8B40-97D8-F45BE7DCBE83}"/>
              </a:ext>
            </a:extLst>
          </p:cNvPr>
          <p:cNvSpPr>
            <a:spLocks noGrp="1"/>
          </p:cNvSpPr>
          <p:nvPr>
            <p:ph type="pic" sz="quarter" idx="26"/>
          </p:nvPr>
        </p:nvSpPr>
        <p:spPr>
          <a:xfrm>
            <a:off x="-882404" y="-351255"/>
            <a:ext cx="6886813" cy="6935141"/>
          </a:xfrm>
          <a:custGeom>
            <a:avLst/>
            <a:gdLst>
              <a:gd name="connsiteX0" fmla="*/ 16679500 w 24089813"/>
              <a:gd name="connsiteY0" fmla="*/ 3654731 h 9103316"/>
              <a:gd name="connsiteX1" fmla="*/ 16694426 w 24089813"/>
              <a:gd name="connsiteY1" fmla="*/ 3659045 h 9103316"/>
              <a:gd name="connsiteX2" fmla="*/ 16694334 w 24089813"/>
              <a:gd name="connsiteY2" fmla="*/ 3659054 h 9103316"/>
              <a:gd name="connsiteX3" fmla="*/ 16679500 w 24089813"/>
              <a:gd name="connsiteY3" fmla="*/ 3654731 h 9103316"/>
              <a:gd name="connsiteX4" fmla="*/ 9147575 w 24089813"/>
              <a:gd name="connsiteY4" fmla="*/ 3616609 h 9103316"/>
              <a:gd name="connsiteX5" fmla="*/ 9281613 w 24089813"/>
              <a:gd name="connsiteY5" fmla="*/ 3654731 h 9103316"/>
              <a:gd name="connsiteX6" fmla="*/ 9281613 w 24089813"/>
              <a:gd name="connsiteY6" fmla="*/ 3654731 h 9103316"/>
              <a:gd name="connsiteX7" fmla="*/ 9147575 w 24089813"/>
              <a:gd name="connsiteY7" fmla="*/ 3616609 h 9103316"/>
              <a:gd name="connsiteX8" fmla="*/ 1415209 w 24089813"/>
              <a:gd name="connsiteY8" fmla="*/ 3360828 h 9103316"/>
              <a:gd name="connsiteX9" fmla="*/ 1402912 w 24089813"/>
              <a:gd name="connsiteY9" fmla="*/ 3366976 h 9103316"/>
              <a:gd name="connsiteX10" fmla="*/ 1415209 w 24089813"/>
              <a:gd name="connsiteY10" fmla="*/ 3360828 h 9103316"/>
              <a:gd name="connsiteX11" fmla="*/ 8154207 w 24089813"/>
              <a:gd name="connsiteY11" fmla="*/ 2474410 h 9103316"/>
              <a:gd name="connsiteX12" fmla="*/ 8201934 w 24089813"/>
              <a:gd name="connsiteY12" fmla="*/ 2498793 h 9103316"/>
              <a:gd name="connsiteX13" fmla="*/ 8154207 w 24089813"/>
              <a:gd name="connsiteY13" fmla="*/ 2474410 h 9103316"/>
              <a:gd name="connsiteX14" fmla="*/ 8107862 w 24089813"/>
              <a:gd name="connsiteY14" fmla="*/ 1708621 h 9103316"/>
              <a:gd name="connsiteX15" fmla="*/ 8111345 w 24089813"/>
              <a:gd name="connsiteY15" fmla="*/ 1708706 h 9103316"/>
              <a:gd name="connsiteX16" fmla="*/ 8086342 w 24089813"/>
              <a:gd name="connsiteY16" fmla="*/ 1711772 h 9103316"/>
              <a:gd name="connsiteX17" fmla="*/ 8107862 w 24089813"/>
              <a:gd name="connsiteY17" fmla="*/ 1708621 h 9103316"/>
              <a:gd name="connsiteX18" fmla="*/ 11352431 w 24089813"/>
              <a:gd name="connsiteY18" fmla="*/ 0 h 9103316"/>
              <a:gd name="connsiteX19" fmla="*/ 11588534 w 24089813"/>
              <a:gd name="connsiteY19" fmla="*/ 76243 h 9103316"/>
              <a:gd name="connsiteX20" fmla="*/ 11844312 w 24089813"/>
              <a:gd name="connsiteY20" fmla="*/ 134040 h 9103316"/>
              <a:gd name="connsiteX21" fmla="*/ 11978349 w 24089813"/>
              <a:gd name="connsiteY21" fmla="*/ 217661 h 9103316"/>
              <a:gd name="connsiteX22" fmla="*/ 12136981 w 24089813"/>
              <a:gd name="connsiteY22" fmla="*/ 236107 h 9103316"/>
              <a:gd name="connsiteX23" fmla="*/ 12666983 w 24089813"/>
              <a:gd name="connsiteY23" fmla="*/ 530010 h 9103316"/>
              <a:gd name="connsiteX24" fmla="*/ 13178539 w 24089813"/>
              <a:gd name="connsiteY24" fmla="*/ 843589 h 9103316"/>
              <a:gd name="connsiteX25" fmla="*/ 16015461 w 24089813"/>
              <a:gd name="connsiteY25" fmla="*/ 2555360 h 9103316"/>
              <a:gd name="connsiteX26" fmla="*/ 16699176 w 24089813"/>
              <a:gd name="connsiteY26" fmla="*/ 2811142 h 9103316"/>
              <a:gd name="connsiteX27" fmla="*/ 17114816 w 24089813"/>
              <a:gd name="connsiteY27" fmla="*/ 2926736 h 9103316"/>
              <a:gd name="connsiteX28" fmla="*/ 18021106 w 24089813"/>
              <a:gd name="connsiteY28" fmla="*/ 3066924 h 9103316"/>
              <a:gd name="connsiteX29" fmla="*/ 18156372 w 24089813"/>
              <a:gd name="connsiteY29" fmla="*/ 3105045 h 9103316"/>
              <a:gd name="connsiteX30" fmla="*/ 18136698 w 24089813"/>
              <a:gd name="connsiteY30" fmla="*/ 3143167 h 9103316"/>
              <a:gd name="connsiteX31" fmla="*/ 18864682 w 24089813"/>
              <a:gd name="connsiteY31" fmla="*/ 3245234 h 9103316"/>
              <a:gd name="connsiteX32" fmla="*/ 19299996 w 24089813"/>
              <a:gd name="connsiteY32" fmla="*/ 3341152 h 9103316"/>
              <a:gd name="connsiteX33" fmla="*/ 19497978 w 24089813"/>
              <a:gd name="connsiteY33" fmla="*/ 3360828 h 9103316"/>
              <a:gd name="connsiteX34" fmla="*/ 19452478 w 24089813"/>
              <a:gd name="connsiteY34" fmla="*/ 3380503 h 9103316"/>
              <a:gd name="connsiteX35" fmla="*/ 19414358 w 24089813"/>
              <a:gd name="connsiteY35" fmla="*/ 3380503 h 9103316"/>
              <a:gd name="connsiteX36" fmla="*/ 19452478 w 24089813"/>
              <a:gd name="connsiteY36" fmla="*/ 3380503 h 9103316"/>
              <a:gd name="connsiteX37" fmla="*/ 19504126 w 24089813"/>
              <a:gd name="connsiteY37" fmla="*/ 3437070 h 9103316"/>
              <a:gd name="connsiteX38" fmla="*/ 19485534 w 24089813"/>
              <a:gd name="connsiteY38" fmla="*/ 3431905 h 9103316"/>
              <a:gd name="connsiteX39" fmla="*/ 19459858 w 24089813"/>
              <a:gd name="connsiteY39" fmla="*/ 3418624 h 9103316"/>
              <a:gd name="connsiteX40" fmla="*/ 19479226 w 24089813"/>
              <a:gd name="connsiteY40" fmla="*/ 3430153 h 9103316"/>
              <a:gd name="connsiteX41" fmla="*/ 19485534 w 24089813"/>
              <a:gd name="connsiteY41" fmla="*/ 3431905 h 9103316"/>
              <a:gd name="connsiteX42" fmla="*/ 19486604 w 24089813"/>
              <a:gd name="connsiteY42" fmla="*/ 3432459 h 9103316"/>
              <a:gd name="connsiteX43" fmla="*/ 19504126 w 24089813"/>
              <a:gd name="connsiteY43" fmla="*/ 3437070 h 9103316"/>
              <a:gd name="connsiteX44" fmla="*/ 20085776 w 24089813"/>
              <a:gd name="connsiteY44" fmla="*/ 3482570 h 9103316"/>
              <a:gd name="connsiteX45" fmla="*/ 21702834 w 24089813"/>
              <a:gd name="connsiteY45" fmla="*/ 3462894 h 9103316"/>
              <a:gd name="connsiteX46" fmla="*/ 21836872 w 24089813"/>
              <a:gd name="connsiteY46" fmla="*/ 3482570 h 9103316"/>
              <a:gd name="connsiteX47" fmla="*/ 21715130 w 24089813"/>
              <a:gd name="connsiteY47" fmla="*/ 3532988 h 9103316"/>
              <a:gd name="connsiteX48" fmla="*/ 20973620 w 24089813"/>
              <a:gd name="connsiteY48" fmla="*/ 3558812 h 9103316"/>
              <a:gd name="connsiteX49" fmla="*/ 19791876 w 24089813"/>
              <a:gd name="connsiteY49" fmla="*/ 3539137 h 9103316"/>
              <a:gd name="connsiteX50" fmla="*/ 19434034 w 24089813"/>
              <a:gd name="connsiteY50" fmla="*/ 3520691 h 9103316"/>
              <a:gd name="connsiteX51" fmla="*/ 19536098 w 24089813"/>
              <a:gd name="connsiteY51" fmla="*/ 3578488 h 9103316"/>
              <a:gd name="connsiteX52" fmla="*/ 20009534 w 24089813"/>
              <a:gd name="connsiteY52" fmla="*/ 3616609 h 9103316"/>
              <a:gd name="connsiteX53" fmla="*/ 20341554 w 24089813"/>
              <a:gd name="connsiteY53" fmla="*/ 3635055 h 9103316"/>
              <a:gd name="connsiteX54" fmla="*/ 20851880 w 24089813"/>
              <a:gd name="connsiteY54" fmla="*/ 3654731 h 9103316"/>
              <a:gd name="connsiteX55" fmla="*/ 21145778 w 24089813"/>
              <a:gd name="connsiteY55" fmla="*/ 3680555 h 9103316"/>
              <a:gd name="connsiteX56" fmla="*/ 20417796 w 24089813"/>
              <a:gd name="connsiteY56" fmla="*/ 3680555 h 9103316"/>
              <a:gd name="connsiteX57" fmla="*/ 20379674 w 24089813"/>
              <a:gd name="connsiteY57" fmla="*/ 3718676 h 9103316"/>
              <a:gd name="connsiteX58" fmla="*/ 20085776 w 24089813"/>
              <a:gd name="connsiteY58" fmla="*/ 3756798 h 9103316"/>
              <a:gd name="connsiteX59" fmla="*/ 19925914 w 24089813"/>
              <a:gd name="connsiteY59" fmla="*/ 3814595 h 9103316"/>
              <a:gd name="connsiteX60" fmla="*/ 19734080 w 24089813"/>
              <a:gd name="connsiteY60" fmla="*/ 3814595 h 9103316"/>
              <a:gd name="connsiteX61" fmla="*/ 19714406 w 24089813"/>
              <a:gd name="connsiteY61" fmla="*/ 3890837 h 9103316"/>
              <a:gd name="connsiteX62" fmla="*/ 18967976 w 24089813"/>
              <a:gd name="connsiteY62" fmla="*/ 3852716 h 9103316"/>
              <a:gd name="connsiteX63" fmla="*/ 18808114 w 24089813"/>
              <a:gd name="connsiteY63" fmla="*/ 3890837 h 9103316"/>
              <a:gd name="connsiteX64" fmla="*/ 19414358 w 24089813"/>
              <a:gd name="connsiteY64" fmla="*/ 3974458 h 9103316"/>
              <a:gd name="connsiteX65" fmla="*/ 19925914 w 24089813"/>
              <a:gd name="connsiteY65" fmla="*/ 4012579 h 9103316"/>
              <a:gd name="connsiteX66" fmla="*/ 19612340 w 24089813"/>
              <a:gd name="connsiteY66" fmla="*/ 4050701 h 9103316"/>
              <a:gd name="connsiteX67" fmla="*/ 19434034 w 24089813"/>
              <a:gd name="connsiteY67" fmla="*/ 4108498 h 9103316"/>
              <a:gd name="connsiteX68" fmla="*/ 18986422 w 24089813"/>
              <a:gd name="connsiteY68" fmla="*/ 4088822 h 9103316"/>
              <a:gd name="connsiteX69" fmla="*/ 19555774 w 24089813"/>
              <a:gd name="connsiteY69" fmla="*/ 4146619 h 9103316"/>
              <a:gd name="connsiteX70" fmla="*/ 20597332 w 24089813"/>
              <a:gd name="connsiteY70" fmla="*/ 4210565 h 9103316"/>
              <a:gd name="connsiteX71" fmla="*/ 22194714 w 24089813"/>
              <a:gd name="connsiteY71" fmla="*/ 4248686 h 9103316"/>
              <a:gd name="connsiteX72" fmla="*/ 22526734 w 24089813"/>
              <a:gd name="connsiteY72" fmla="*/ 4248686 h 9103316"/>
              <a:gd name="connsiteX73" fmla="*/ 22290632 w 24089813"/>
              <a:gd name="connsiteY73" fmla="*/ 4286807 h 9103316"/>
              <a:gd name="connsiteX74" fmla="*/ 21229398 w 24089813"/>
              <a:gd name="connsiteY74" fmla="*/ 4364280 h 9103316"/>
              <a:gd name="connsiteX75" fmla="*/ 21107658 w 24089813"/>
              <a:gd name="connsiteY75" fmla="*/ 4364280 h 9103316"/>
              <a:gd name="connsiteX76" fmla="*/ 20935500 w 24089813"/>
              <a:gd name="connsiteY76" fmla="*/ 4364280 h 9103316"/>
              <a:gd name="connsiteX77" fmla="*/ 21107658 w 24089813"/>
              <a:gd name="connsiteY77" fmla="*/ 4364280 h 9103316"/>
              <a:gd name="connsiteX78" fmla="*/ 21229398 w 24089813"/>
              <a:gd name="connsiteY78" fmla="*/ 4364280 h 9103316"/>
              <a:gd name="connsiteX79" fmla="*/ 21542972 w 24089813"/>
              <a:gd name="connsiteY79" fmla="*/ 4364280 h 9103316"/>
              <a:gd name="connsiteX80" fmla="*/ 22366872 w 24089813"/>
              <a:gd name="connsiteY80" fmla="*/ 4344604 h 9103316"/>
              <a:gd name="connsiteX81" fmla="*/ 22960820 w 24089813"/>
              <a:gd name="connsiteY81" fmla="*/ 4306483 h 9103316"/>
              <a:gd name="connsiteX82" fmla="*/ 22705042 w 24089813"/>
              <a:gd name="connsiteY82" fmla="*/ 4364280 h 9103316"/>
              <a:gd name="connsiteX83" fmla="*/ 22960820 w 24089813"/>
              <a:gd name="connsiteY83" fmla="*/ 4428225 h 9103316"/>
              <a:gd name="connsiteX84" fmla="*/ 22762838 w 24089813"/>
              <a:gd name="connsiteY84" fmla="*/ 4466346 h 9103316"/>
              <a:gd name="connsiteX85" fmla="*/ 22724716 w 24089813"/>
              <a:gd name="connsiteY85" fmla="*/ 4504468 h 9103316"/>
              <a:gd name="connsiteX86" fmla="*/ 22015178 w 24089813"/>
              <a:gd name="connsiteY86" fmla="*/ 4579481 h 9103316"/>
              <a:gd name="connsiteX87" fmla="*/ 22015178 w 24089813"/>
              <a:gd name="connsiteY87" fmla="*/ 4579481 h 9103316"/>
              <a:gd name="connsiteX88" fmla="*/ 22270956 w 24089813"/>
              <a:gd name="connsiteY88" fmla="*/ 4579481 h 9103316"/>
              <a:gd name="connsiteX89" fmla="*/ 21913112 w 24089813"/>
              <a:gd name="connsiteY89" fmla="*/ 4663102 h 9103316"/>
              <a:gd name="connsiteX90" fmla="*/ 21191278 w 24089813"/>
              <a:gd name="connsiteY90" fmla="*/ 4701223 h 9103316"/>
              <a:gd name="connsiteX91" fmla="*/ 20341554 w 24089813"/>
              <a:gd name="connsiteY91" fmla="*/ 4720899 h 9103316"/>
              <a:gd name="connsiteX92" fmla="*/ 20679722 w 24089813"/>
              <a:gd name="connsiteY92" fmla="*/ 4759021 h 9103316"/>
              <a:gd name="connsiteX93" fmla="*/ 22328752 w 24089813"/>
              <a:gd name="connsiteY93" fmla="*/ 4759021 h 9103316"/>
              <a:gd name="connsiteX94" fmla="*/ 22980494 w 24089813"/>
              <a:gd name="connsiteY94" fmla="*/ 4739345 h 9103316"/>
              <a:gd name="connsiteX95" fmla="*/ 22666920 w 24089813"/>
              <a:gd name="connsiteY95" fmla="*/ 4797141 h 9103316"/>
              <a:gd name="connsiteX96" fmla="*/ 22922698 w 24089813"/>
              <a:gd name="connsiteY96" fmla="*/ 4797141 h 9103316"/>
              <a:gd name="connsiteX97" fmla="*/ 22878430 w 24089813"/>
              <a:gd name="connsiteY97" fmla="*/ 4854938 h 9103316"/>
              <a:gd name="connsiteX98" fmla="*/ 22980494 w 24089813"/>
              <a:gd name="connsiteY98" fmla="*/ 4854938 h 9103316"/>
              <a:gd name="connsiteX99" fmla="*/ 22724716 w 24089813"/>
              <a:gd name="connsiteY99" fmla="*/ 4937330 h 9103316"/>
              <a:gd name="connsiteX100" fmla="*/ 21031416 w 24089813"/>
              <a:gd name="connsiteY100" fmla="*/ 5071369 h 9103316"/>
              <a:gd name="connsiteX101" fmla="*/ 20207516 w 24089813"/>
              <a:gd name="connsiteY101" fmla="*/ 5071369 h 9103316"/>
              <a:gd name="connsiteX102" fmla="*/ 20679722 w 24089813"/>
              <a:gd name="connsiteY102" fmla="*/ 5091045 h 9103316"/>
              <a:gd name="connsiteX103" fmla="*/ 21325316 w 24089813"/>
              <a:gd name="connsiteY103" fmla="*/ 5109491 h 9103316"/>
              <a:gd name="connsiteX104" fmla="*/ 22641096 w 24089813"/>
              <a:gd name="connsiteY104" fmla="*/ 5129166 h 9103316"/>
              <a:gd name="connsiteX105" fmla="*/ 22942374 w 24089813"/>
              <a:gd name="connsiteY105" fmla="*/ 5091045 h 9103316"/>
              <a:gd name="connsiteX106" fmla="*/ 22724716 w 24089813"/>
              <a:gd name="connsiteY106" fmla="*/ 5148842 h 9103316"/>
              <a:gd name="connsiteX107" fmla="*/ 22213160 w 24089813"/>
              <a:gd name="connsiteY107" fmla="*/ 5231233 h 9103316"/>
              <a:gd name="connsiteX108" fmla="*/ 22034854 w 24089813"/>
              <a:gd name="connsiteY108" fmla="*/ 5289030 h 9103316"/>
              <a:gd name="connsiteX109" fmla="*/ 22980494 w 24089813"/>
              <a:gd name="connsiteY109" fmla="*/ 5231233 h 9103316"/>
              <a:gd name="connsiteX110" fmla="*/ 23178476 w 24089813"/>
              <a:gd name="connsiteY110" fmla="*/ 5269354 h 9103316"/>
              <a:gd name="connsiteX111" fmla="*/ 22922698 w 24089813"/>
              <a:gd name="connsiteY111" fmla="*/ 5327152 h 9103316"/>
              <a:gd name="connsiteX112" fmla="*/ 21427380 w 24089813"/>
              <a:gd name="connsiteY112" fmla="*/ 5467339 h 9103316"/>
              <a:gd name="connsiteX113" fmla="*/ 20955174 w 24089813"/>
              <a:gd name="connsiteY113" fmla="*/ 5525136 h 9103316"/>
              <a:gd name="connsiteX114" fmla="*/ 20635452 w 24089813"/>
              <a:gd name="connsiteY114" fmla="*/ 5525136 h 9103316"/>
              <a:gd name="connsiteX115" fmla="*/ 21049862 w 24089813"/>
              <a:gd name="connsiteY115" fmla="*/ 5544812 h 9103316"/>
              <a:gd name="connsiteX116" fmla="*/ 21503622 w 24089813"/>
              <a:gd name="connsiteY116" fmla="*/ 5544812 h 9103316"/>
              <a:gd name="connsiteX117" fmla="*/ 21447056 w 24089813"/>
              <a:gd name="connsiteY117" fmla="*/ 5621054 h 9103316"/>
              <a:gd name="connsiteX118" fmla="*/ 20481740 w 24089813"/>
              <a:gd name="connsiteY118" fmla="*/ 5666554 h 9103316"/>
              <a:gd name="connsiteX119" fmla="*/ 19536098 w 24089813"/>
              <a:gd name="connsiteY119" fmla="*/ 5640730 h 9103316"/>
              <a:gd name="connsiteX120" fmla="*/ 19338116 w 24089813"/>
              <a:gd name="connsiteY120" fmla="*/ 5621054 h 9103316"/>
              <a:gd name="connsiteX121" fmla="*/ 19516424 w 24089813"/>
              <a:gd name="connsiteY121" fmla="*/ 5666554 h 9103316"/>
              <a:gd name="connsiteX122" fmla="*/ 21383112 w 24089813"/>
              <a:gd name="connsiteY122" fmla="*/ 5685000 h 9103316"/>
              <a:gd name="connsiteX123" fmla="*/ 22213160 w 24089813"/>
              <a:gd name="connsiteY123" fmla="*/ 5685000 h 9103316"/>
              <a:gd name="connsiteX124" fmla="*/ 22564854 w 24089813"/>
              <a:gd name="connsiteY124" fmla="*/ 5640730 h 9103316"/>
              <a:gd name="connsiteX125" fmla="*/ 22641096 w 24089813"/>
              <a:gd name="connsiteY125" fmla="*/ 5704675 h 9103316"/>
              <a:gd name="connsiteX126" fmla="*/ 22820634 w 24089813"/>
              <a:gd name="connsiteY126" fmla="*/ 5704675 h 9103316"/>
              <a:gd name="connsiteX127" fmla="*/ 22762838 w 24089813"/>
              <a:gd name="connsiteY127" fmla="*/ 5742797 h 9103316"/>
              <a:gd name="connsiteX128" fmla="*/ 22896874 w 24089813"/>
              <a:gd name="connsiteY128" fmla="*/ 5819039 h 9103316"/>
              <a:gd name="connsiteX129" fmla="*/ 23132978 w 24089813"/>
              <a:gd name="connsiteY129" fmla="*/ 5800594 h 9103316"/>
              <a:gd name="connsiteX130" fmla="*/ 23188142 w 24089813"/>
              <a:gd name="connsiteY130" fmla="*/ 5825322 h 9103316"/>
              <a:gd name="connsiteX131" fmla="*/ 23204262 w 24089813"/>
              <a:gd name="connsiteY131" fmla="*/ 5832909 h 9103316"/>
              <a:gd name="connsiteX132" fmla="*/ 23203672 w 24089813"/>
              <a:gd name="connsiteY132" fmla="*/ 5833140 h 9103316"/>
              <a:gd name="connsiteX133" fmla="*/ 23216598 w 24089813"/>
              <a:gd name="connsiteY133" fmla="*/ 5838715 h 9103316"/>
              <a:gd name="connsiteX134" fmla="*/ 23204262 w 24089813"/>
              <a:gd name="connsiteY134" fmla="*/ 5832909 h 9103316"/>
              <a:gd name="connsiteX135" fmla="*/ 23209104 w 24089813"/>
              <a:gd name="connsiteY135" fmla="*/ 5831010 h 9103316"/>
              <a:gd name="connsiteX136" fmla="*/ 23312514 w 24089813"/>
              <a:gd name="connsiteY136" fmla="*/ 5876836 h 9103316"/>
              <a:gd name="connsiteX137" fmla="*/ 23196922 w 24089813"/>
              <a:gd name="connsiteY137" fmla="*/ 5876836 h 9103316"/>
              <a:gd name="connsiteX138" fmla="*/ 22960820 w 24089813"/>
              <a:gd name="connsiteY138" fmla="*/ 5960457 h 9103316"/>
              <a:gd name="connsiteX139" fmla="*/ 22744392 w 24089813"/>
              <a:gd name="connsiteY139" fmla="*/ 6036700 h 9103316"/>
              <a:gd name="connsiteX140" fmla="*/ 22820634 w 24089813"/>
              <a:gd name="connsiteY140" fmla="*/ 6055146 h 9103316"/>
              <a:gd name="connsiteX141" fmla="*/ 22053298 w 24089813"/>
              <a:gd name="connsiteY141" fmla="*/ 6158442 h 9103316"/>
              <a:gd name="connsiteX142" fmla="*/ 22328752 w 24089813"/>
              <a:gd name="connsiteY142" fmla="*/ 6158442 h 9103316"/>
              <a:gd name="connsiteX143" fmla="*/ 22366872 w 24089813"/>
              <a:gd name="connsiteY143" fmla="*/ 6196564 h 9103316"/>
              <a:gd name="connsiteX144" fmla="*/ 23037060 w 24089813"/>
              <a:gd name="connsiteY144" fmla="*/ 6158442 h 9103316"/>
              <a:gd name="connsiteX145" fmla="*/ 22922698 w 24089813"/>
              <a:gd name="connsiteY145" fmla="*/ 6176888 h 9103316"/>
              <a:gd name="connsiteX146" fmla="*/ 22213160 w 24089813"/>
              <a:gd name="connsiteY146" fmla="*/ 6272806 h 9103316"/>
              <a:gd name="connsiteX147" fmla="*/ 22468938 w 24089813"/>
              <a:gd name="connsiteY147" fmla="*/ 6310928 h 9103316"/>
              <a:gd name="connsiteX148" fmla="*/ 22724716 w 24089813"/>
              <a:gd name="connsiteY148" fmla="*/ 6310928 h 9103316"/>
              <a:gd name="connsiteX149" fmla="*/ 23018616 w 24089813"/>
              <a:gd name="connsiteY149" fmla="*/ 6330603 h 9103316"/>
              <a:gd name="connsiteX150" fmla="*/ 21874992 w 24089813"/>
              <a:gd name="connsiteY150" fmla="*/ 6528588 h 9103316"/>
              <a:gd name="connsiteX151" fmla="*/ 21401556 w 24089813"/>
              <a:gd name="connsiteY151" fmla="*/ 6566710 h 9103316"/>
              <a:gd name="connsiteX152" fmla="*/ 21389260 w 24089813"/>
              <a:gd name="connsiteY152" fmla="*/ 6624507 h 9103316"/>
              <a:gd name="connsiteX153" fmla="*/ 21344990 w 24089813"/>
              <a:gd name="connsiteY153" fmla="*/ 6604831 h 9103316"/>
              <a:gd name="connsiteX154" fmla="*/ 21389260 w 24089813"/>
              <a:gd name="connsiteY154" fmla="*/ 6624507 h 9103316"/>
              <a:gd name="connsiteX155" fmla="*/ 21797520 w 24089813"/>
              <a:gd name="connsiteY155" fmla="*/ 6604831 h 9103316"/>
              <a:gd name="connsiteX156" fmla="*/ 22347198 w 24089813"/>
              <a:gd name="connsiteY156" fmla="*/ 6566710 h 9103316"/>
              <a:gd name="connsiteX157" fmla="*/ 23132978 w 24089813"/>
              <a:gd name="connsiteY157" fmla="*/ 6528588 h 9103316"/>
              <a:gd name="connsiteX158" fmla="*/ 22878430 w 24089813"/>
              <a:gd name="connsiteY158" fmla="*/ 6604831 h 9103316"/>
              <a:gd name="connsiteX159" fmla="*/ 22251280 w 24089813"/>
              <a:gd name="connsiteY159" fmla="*/ 6688452 h 9103316"/>
              <a:gd name="connsiteX160" fmla="*/ 21919262 w 24089813"/>
              <a:gd name="connsiteY160" fmla="*/ 6706898 h 9103316"/>
              <a:gd name="connsiteX161" fmla="*/ 22091420 w 24089813"/>
              <a:gd name="connsiteY161" fmla="*/ 6764695 h 9103316"/>
              <a:gd name="connsiteX162" fmla="*/ 21049862 w 24089813"/>
              <a:gd name="connsiteY162" fmla="*/ 6822492 h 9103316"/>
              <a:gd name="connsiteX163" fmla="*/ 20935500 w 24089813"/>
              <a:gd name="connsiteY163" fmla="*/ 6860613 h 9103316"/>
              <a:gd name="connsiteX164" fmla="*/ 20283758 w 24089813"/>
              <a:gd name="connsiteY164" fmla="*/ 6880289 h 9103316"/>
              <a:gd name="connsiteX165" fmla="*/ 20597332 w 24089813"/>
              <a:gd name="connsiteY165" fmla="*/ 6906113 h 9103316"/>
              <a:gd name="connsiteX166" fmla="*/ 20955174 w 24089813"/>
              <a:gd name="connsiteY166" fmla="*/ 6924559 h 9103316"/>
              <a:gd name="connsiteX167" fmla="*/ 20597332 w 24089813"/>
              <a:gd name="connsiteY167" fmla="*/ 6924559 h 9103316"/>
              <a:gd name="connsiteX168" fmla="*/ 19989858 w 24089813"/>
              <a:gd name="connsiteY168" fmla="*/ 6944234 h 9103316"/>
              <a:gd name="connsiteX169" fmla="*/ 20557982 w 24089813"/>
              <a:gd name="connsiteY169" fmla="*/ 6962680 h 9103316"/>
              <a:gd name="connsiteX170" fmla="*/ 20367378 w 24089813"/>
              <a:gd name="connsiteY170" fmla="*/ 6982355 h 9103316"/>
              <a:gd name="connsiteX171" fmla="*/ 20775638 w 24089813"/>
              <a:gd name="connsiteY171" fmla="*/ 7000801 h 9103316"/>
              <a:gd name="connsiteX172" fmla="*/ 21465502 w 24089813"/>
              <a:gd name="connsiteY172" fmla="*/ 7020476 h 9103316"/>
              <a:gd name="connsiteX173" fmla="*/ 22507058 w 24089813"/>
              <a:gd name="connsiteY173" fmla="*/ 6956531 h 9103316"/>
              <a:gd name="connsiteX174" fmla="*/ 22449262 w 24089813"/>
              <a:gd name="connsiteY174" fmla="*/ 7000801 h 9103316"/>
              <a:gd name="connsiteX175" fmla="*/ 22213160 w 24089813"/>
              <a:gd name="connsiteY175" fmla="*/ 7078274 h 9103316"/>
              <a:gd name="connsiteX176" fmla="*/ 22584530 w 24089813"/>
              <a:gd name="connsiteY176" fmla="*/ 7116394 h 9103316"/>
              <a:gd name="connsiteX177" fmla="*/ 22449262 w 24089813"/>
              <a:gd name="connsiteY177" fmla="*/ 7142219 h 9103316"/>
              <a:gd name="connsiteX178" fmla="*/ 22290632 w 24089813"/>
              <a:gd name="connsiteY178" fmla="*/ 7180340 h 9103316"/>
              <a:gd name="connsiteX179" fmla="*/ 22820634 w 24089813"/>
              <a:gd name="connsiteY179" fmla="*/ 7116394 h 9103316"/>
              <a:gd name="connsiteX180" fmla="*/ 23236272 w 24089813"/>
              <a:gd name="connsiteY180" fmla="*/ 7096719 h 9103316"/>
              <a:gd name="connsiteX181" fmla="*/ 22910402 w 24089813"/>
              <a:gd name="connsiteY181" fmla="*/ 7180340 h 9103316"/>
              <a:gd name="connsiteX182" fmla="*/ 22858754 w 24089813"/>
              <a:gd name="connsiteY182" fmla="*/ 7180340 h 9103316"/>
              <a:gd name="connsiteX183" fmla="*/ 22910402 w 24089813"/>
              <a:gd name="connsiteY183" fmla="*/ 7180340 h 9103316"/>
              <a:gd name="connsiteX184" fmla="*/ 22960820 w 24089813"/>
              <a:gd name="connsiteY184" fmla="*/ 7198786 h 9103316"/>
              <a:gd name="connsiteX185" fmla="*/ 22800958 w 24089813"/>
              <a:gd name="connsiteY185" fmla="*/ 7218462 h 9103316"/>
              <a:gd name="connsiteX186" fmla="*/ 22800958 w 24089813"/>
              <a:gd name="connsiteY186" fmla="*/ 7218462 h 9103316"/>
              <a:gd name="connsiteX187" fmla="*/ 22622650 w 24089813"/>
              <a:gd name="connsiteY187" fmla="*/ 7238137 h 9103316"/>
              <a:gd name="connsiteX188" fmla="*/ 22488614 w 24089813"/>
              <a:gd name="connsiteY188" fmla="*/ 7276258 h 9103316"/>
              <a:gd name="connsiteX189" fmla="*/ 23037060 w 24089813"/>
              <a:gd name="connsiteY189" fmla="*/ 7218462 h 9103316"/>
              <a:gd name="connsiteX190" fmla="*/ 23312514 w 24089813"/>
              <a:gd name="connsiteY190" fmla="*/ 7256583 h 9103316"/>
              <a:gd name="connsiteX191" fmla="*/ 23606412 w 24089813"/>
              <a:gd name="connsiteY191" fmla="*/ 7256583 h 9103316"/>
              <a:gd name="connsiteX192" fmla="*/ 22922698 w 24089813"/>
              <a:gd name="connsiteY192" fmla="*/ 7372176 h 9103316"/>
              <a:gd name="connsiteX193" fmla="*/ 22072974 w 24089813"/>
              <a:gd name="connsiteY193" fmla="*/ 7454568 h 9103316"/>
              <a:gd name="connsiteX194" fmla="*/ 22034854 w 24089813"/>
              <a:gd name="connsiteY194" fmla="*/ 7493919 h 9103316"/>
              <a:gd name="connsiteX195" fmla="*/ 21702834 w 24089813"/>
              <a:gd name="connsiteY195" fmla="*/ 7532040 h 9103316"/>
              <a:gd name="connsiteX196" fmla="*/ 21779076 w 24089813"/>
              <a:gd name="connsiteY196" fmla="*/ 7550486 h 9103316"/>
              <a:gd name="connsiteX197" fmla="*/ 22386548 w 24089813"/>
              <a:gd name="connsiteY197" fmla="*/ 7532040 h 9103316"/>
              <a:gd name="connsiteX198" fmla="*/ 22507058 w 24089813"/>
              <a:gd name="connsiteY198" fmla="*/ 7493919 h 9103316"/>
              <a:gd name="connsiteX199" fmla="*/ 22468938 w 24089813"/>
              <a:gd name="connsiteY199" fmla="*/ 7550486 h 9103316"/>
              <a:gd name="connsiteX200" fmla="*/ 22820634 w 24089813"/>
              <a:gd name="connsiteY200" fmla="*/ 7532040 h 9103316"/>
              <a:gd name="connsiteX201" fmla="*/ 23178476 w 24089813"/>
              <a:gd name="connsiteY201" fmla="*/ 7493919 h 9103316"/>
              <a:gd name="connsiteX202" fmla="*/ 22724716 w 24089813"/>
              <a:gd name="connsiteY202" fmla="*/ 7550486 h 9103316"/>
              <a:gd name="connsiteX203" fmla="*/ 22347198 w 24089813"/>
              <a:gd name="connsiteY203" fmla="*/ 7634107 h 9103316"/>
              <a:gd name="connsiteX204" fmla="*/ 23216598 w 24089813"/>
              <a:gd name="connsiteY204" fmla="*/ 7532040 h 9103316"/>
              <a:gd name="connsiteX205" fmla="*/ 23824070 w 24089813"/>
              <a:gd name="connsiteY205" fmla="*/ 7493919 h 9103316"/>
              <a:gd name="connsiteX206" fmla="*/ 23862190 w 24089813"/>
              <a:gd name="connsiteY206" fmla="*/ 7532040 h 9103316"/>
              <a:gd name="connsiteX207" fmla="*/ 23964256 w 24089813"/>
              <a:gd name="connsiteY207" fmla="*/ 7532040 h 9103316"/>
              <a:gd name="connsiteX208" fmla="*/ 23568292 w 24089813"/>
              <a:gd name="connsiteY208" fmla="*/ 7608283 h 9103316"/>
              <a:gd name="connsiteX209" fmla="*/ 23746598 w 24089813"/>
              <a:gd name="connsiteY209" fmla="*/ 7608283 h 9103316"/>
              <a:gd name="connsiteX210" fmla="*/ 23784720 w 24089813"/>
              <a:gd name="connsiteY210" fmla="*/ 7652553 h 9103316"/>
              <a:gd name="connsiteX211" fmla="*/ 23880636 w 24089813"/>
              <a:gd name="connsiteY211" fmla="*/ 7690674 h 9103316"/>
              <a:gd name="connsiteX212" fmla="*/ 23472376 w 24089813"/>
              <a:gd name="connsiteY212" fmla="*/ 7748472 h 9103316"/>
              <a:gd name="connsiteX213" fmla="*/ 23350634 w 24089813"/>
              <a:gd name="connsiteY213" fmla="*/ 7806268 h 9103316"/>
              <a:gd name="connsiteX214" fmla="*/ 22744392 w 24089813"/>
              <a:gd name="connsiteY214" fmla="*/ 7889889 h 9103316"/>
              <a:gd name="connsiteX215" fmla="*/ 22091420 w 24089813"/>
              <a:gd name="connsiteY215" fmla="*/ 7946456 h 9103316"/>
              <a:gd name="connsiteX216" fmla="*/ 22290632 w 24089813"/>
              <a:gd name="connsiteY216" fmla="*/ 7966132 h 9103316"/>
              <a:gd name="connsiteX217" fmla="*/ 23842516 w 24089813"/>
              <a:gd name="connsiteY217" fmla="*/ 7806268 h 9103316"/>
              <a:gd name="connsiteX218" fmla="*/ 24060172 w 24089813"/>
              <a:gd name="connsiteY218" fmla="*/ 7825944 h 9103316"/>
              <a:gd name="connsiteX219" fmla="*/ 23926136 w 24089813"/>
              <a:gd name="connsiteY219" fmla="*/ 7864065 h 9103316"/>
              <a:gd name="connsiteX220" fmla="*/ 21919262 w 24089813"/>
              <a:gd name="connsiteY220" fmla="*/ 8119847 h 9103316"/>
              <a:gd name="connsiteX221" fmla="*/ 21919262 w 24089813"/>
              <a:gd name="connsiteY221" fmla="*/ 8119847 h 9103316"/>
              <a:gd name="connsiteX222" fmla="*/ 22386548 w 24089813"/>
              <a:gd name="connsiteY222" fmla="*/ 8100172 h 9103316"/>
              <a:gd name="connsiteX223" fmla="*/ 22328752 w 24089813"/>
              <a:gd name="connsiteY223" fmla="*/ 8119847 h 9103316"/>
              <a:gd name="connsiteX224" fmla="*/ 22526734 w 24089813"/>
              <a:gd name="connsiteY224" fmla="*/ 8144442 h 9103316"/>
              <a:gd name="connsiteX225" fmla="*/ 22980494 w 24089813"/>
              <a:gd name="connsiteY225" fmla="*/ 8144442 h 9103316"/>
              <a:gd name="connsiteX226" fmla="*/ 22960820 w 24089813"/>
              <a:gd name="connsiteY226" fmla="*/ 8164117 h 9103316"/>
              <a:gd name="connsiteX227" fmla="*/ 21893438 w 24089813"/>
              <a:gd name="connsiteY227" fmla="*/ 8278481 h 9103316"/>
              <a:gd name="connsiteX228" fmla="*/ 22194714 w 24089813"/>
              <a:gd name="connsiteY228" fmla="*/ 8298156 h 9103316"/>
              <a:gd name="connsiteX229" fmla="*/ 22686596 w 24089813"/>
              <a:gd name="connsiteY229" fmla="*/ 8278481 h 9103316"/>
              <a:gd name="connsiteX230" fmla="*/ 22724716 w 24089813"/>
              <a:gd name="connsiteY230" fmla="*/ 8298156 h 9103316"/>
              <a:gd name="connsiteX231" fmla="*/ 22488614 w 24089813"/>
              <a:gd name="connsiteY231" fmla="*/ 8355954 h 9103316"/>
              <a:gd name="connsiteX232" fmla="*/ 22980494 w 24089813"/>
              <a:gd name="connsiteY232" fmla="*/ 8298156 h 9103316"/>
              <a:gd name="connsiteX233" fmla="*/ 23350634 w 24089813"/>
              <a:gd name="connsiteY233" fmla="*/ 8278481 h 9103316"/>
              <a:gd name="connsiteX234" fmla="*/ 23216598 w 24089813"/>
              <a:gd name="connsiteY234" fmla="*/ 8317832 h 9103316"/>
              <a:gd name="connsiteX235" fmla="*/ 23350634 w 24089813"/>
              <a:gd name="connsiteY235" fmla="*/ 8336278 h 9103316"/>
              <a:gd name="connsiteX236" fmla="*/ 23746598 w 24089813"/>
              <a:gd name="connsiteY236" fmla="*/ 8355954 h 9103316"/>
              <a:gd name="connsiteX237" fmla="*/ 24079848 w 24089813"/>
              <a:gd name="connsiteY237" fmla="*/ 8355954 h 9103316"/>
              <a:gd name="connsiteX238" fmla="*/ 23964256 w 24089813"/>
              <a:gd name="connsiteY238" fmla="*/ 8419899 h 9103316"/>
              <a:gd name="connsiteX239" fmla="*/ 23842516 w 24089813"/>
              <a:gd name="connsiteY239" fmla="*/ 8496142 h 9103316"/>
              <a:gd name="connsiteX240" fmla="*/ 23018616 w 24089813"/>
              <a:gd name="connsiteY240" fmla="*/ 8611735 h 9103316"/>
              <a:gd name="connsiteX241" fmla="*/ 22213160 w 24089813"/>
              <a:gd name="connsiteY241" fmla="*/ 8751924 h 9103316"/>
              <a:gd name="connsiteX242" fmla="*/ 19102014 w 24089813"/>
              <a:gd name="connsiteY242" fmla="*/ 8790045 h 9103316"/>
              <a:gd name="connsiteX243" fmla="*/ 18354354 w 24089813"/>
              <a:gd name="connsiteY243" fmla="*/ 8790045 h 9103316"/>
              <a:gd name="connsiteX244" fmla="*/ 17606696 w 24089813"/>
              <a:gd name="connsiteY244" fmla="*/ 8694127 h 9103316"/>
              <a:gd name="connsiteX245" fmla="*/ 17152936 w 24089813"/>
              <a:gd name="connsiteY245" fmla="*/ 8675681 h 9103316"/>
              <a:gd name="connsiteX246" fmla="*/ 17152936 w 24089813"/>
              <a:gd name="connsiteY246" fmla="*/ 8675681 h 9103316"/>
              <a:gd name="connsiteX247" fmla="*/ 17587020 w 24089813"/>
              <a:gd name="connsiteY247" fmla="*/ 8732248 h 9103316"/>
              <a:gd name="connsiteX248" fmla="*/ 17900594 w 24089813"/>
              <a:gd name="connsiteY248" fmla="*/ 8809720 h 9103316"/>
              <a:gd name="connsiteX249" fmla="*/ 17606696 w 24089813"/>
              <a:gd name="connsiteY249" fmla="*/ 8771599 h 9103316"/>
              <a:gd name="connsiteX250" fmla="*/ 17491104 w 24089813"/>
              <a:gd name="connsiteY250" fmla="*/ 8751924 h 9103316"/>
              <a:gd name="connsiteX251" fmla="*/ 17369364 w 24089813"/>
              <a:gd name="connsiteY251" fmla="*/ 8732248 h 9103316"/>
              <a:gd name="connsiteX252" fmla="*/ 17255002 w 24089813"/>
              <a:gd name="connsiteY252" fmla="*/ 8713802 h 9103316"/>
              <a:gd name="connsiteX253" fmla="*/ 17255002 w 24089813"/>
              <a:gd name="connsiteY253" fmla="*/ 8713802 h 9103316"/>
              <a:gd name="connsiteX254" fmla="*/ 17369364 w 24089813"/>
              <a:gd name="connsiteY254" fmla="*/ 8732248 h 9103316"/>
              <a:gd name="connsiteX255" fmla="*/ 17491104 w 24089813"/>
              <a:gd name="connsiteY255" fmla="*/ 8751924 h 9103316"/>
              <a:gd name="connsiteX256" fmla="*/ 17606696 w 24089813"/>
              <a:gd name="connsiteY256" fmla="*/ 8771599 h 9103316"/>
              <a:gd name="connsiteX257" fmla="*/ 18552336 w 24089813"/>
              <a:gd name="connsiteY257" fmla="*/ 8931463 h 9103316"/>
              <a:gd name="connsiteX258" fmla="*/ 20993296 w 24089813"/>
              <a:gd name="connsiteY258" fmla="*/ 9007705 h 9103316"/>
              <a:gd name="connsiteX259" fmla="*/ 21523298 w 24089813"/>
              <a:gd name="connsiteY259" fmla="*/ 9026151 h 9103316"/>
              <a:gd name="connsiteX260" fmla="*/ 21619214 w 24089813"/>
              <a:gd name="connsiteY260" fmla="*/ 8988030 h 9103316"/>
              <a:gd name="connsiteX261" fmla="*/ 21977058 w 24089813"/>
              <a:gd name="connsiteY261" fmla="*/ 9045827 h 9103316"/>
              <a:gd name="connsiteX262" fmla="*/ 21561418 w 24089813"/>
              <a:gd name="connsiteY262" fmla="*/ 9083948 h 9103316"/>
              <a:gd name="connsiteX263" fmla="*/ 19555774 w 24089813"/>
              <a:gd name="connsiteY263" fmla="*/ 9083948 h 9103316"/>
              <a:gd name="connsiteX264" fmla="*/ 17216880 w 24089813"/>
              <a:gd name="connsiteY264" fmla="*/ 8911787 h 9103316"/>
              <a:gd name="connsiteX265" fmla="*/ 16289685 w 24089813"/>
              <a:gd name="connsiteY265" fmla="*/ 8713802 h 9103316"/>
              <a:gd name="connsiteX266" fmla="*/ 14775922 w 24089813"/>
              <a:gd name="connsiteY266" fmla="*/ 8144442 h 9103316"/>
              <a:gd name="connsiteX267" fmla="*/ 14871838 w 24089813"/>
              <a:gd name="connsiteY267" fmla="*/ 8240360 h 9103316"/>
              <a:gd name="connsiteX268" fmla="*/ 16725000 w 24089813"/>
              <a:gd name="connsiteY268" fmla="*/ 8892112 h 9103316"/>
              <a:gd name="connsiteX269" fmla="*/ 16367156 w 24089813"/>
              <a:gd name="connsiteY269" fmla="*/ 8847842 h 9103316"/>
              <a:gd name="connsiteX270" fmla="*/ 13944643 w 24089813"/>
              <a:gd name="connsiteY270" fmla="*/ 7825944 h 9103316"/>
              <a:gd name="connsiteX271" fmla="*/ 12175102 w 24089813"/>
              <a:gd name="connsiteY271" fmla="*/ 6650331 h 9103316"/>
              <a:gd name="connsiteX272" fmla="*/ 11550413 w 24089813"/>
              <a:gd name="connsiteY272" fmla="*/ 6272806 h 9103316"/>
              <a:gd name="connsiteX273" fmla="*/ 11153219 w 24089813"/>
              <a:gd name="connsiteY273" fmla="*/ 6176888 h 9103316"/>
              <a:gd name="connsiteX274" fmla="*/ 10661338 w 24089813"/>
              <a:gd name="connsiteY274" fmla="*/ 5921106 h 9103316"/>
              <a:gd name="connsiteX275" fmla="*/ 9045511 w 24089813"/>
              <a:gd name="connsiteY275" fmla="*/ 5365272 h 9103316"/>
              <a:gd name="connsiteX276" fmla="*/ 8987714 w 24089813"/>
              <a:gd name="connsiteY276" fmla="*/ 5384948 h 9103316"/>
              <a:gd name="connsiteX277" fmla="*/ 9038132 w 24089813"/>
              <a:gd name="connsiteY277" fmla="*/ 5365272 h 9103316"/>
              <a:gd name="connsiteX278" fmla="*/ 8968039 w 24089813"/>
              <a:gd name="connsiteY278" fmla="*/ 5346827 h 9103316"/>
              <a:gd name="connsiteX279" fmla="*/ 8891797 w 24089813"/>
              <a:gd name="connsiteY279" fmla="*/ 5327152 h 9103316"/>
              <a:gd name="connsiteX280" fmla="*/ 8891797 w 24089813"/>
              <a:gd name="connsiteY280" fmla="*/ 5327152 h 9103316"/>
              <a:gd name="connsiteX281" fmla="*/ 8891797 w 24089813"/>
              <a:gd name="connsiteY281" fmla="*/ 5346827 h 9103316"/>
              <a:gd name="connsiteX282" fmla="*/ 8731936 w 24089813"/>
              <a:gd name="connsiteY282" fmla="*/ 5308705 h 9103316"/>
              <a:gd name="connsiteX283" fmla="*/ 8731936 w 24089813"/>
              <a:gd name="connsiteY283" fmla="*/ 5308705 h 9103316"/>
              <a:gd name="connsiteX284" fmla="*/ 8636019 w 24089813"/>
              <a:gd name="connsiteY284" fmla="*/ 5269354 h 9103316"/>
              <a:gd name="connsiteX285" fmla="*/ 8533954 w 24089813"/>
              <a:gd name="connsiteY285" fmla="*/ 5250908 h 9103316"/>
              <a:gd name="connsiteX286" fmla="*/ 8457712 w 24089813"/>
              <a:gd name="connsiteY286" fmla="*/ 5244760 h 9103316"/>
              <a:gd name="connsiteX287" fmla="*/ 7140702 w 24089813"/>
              <a:gd name="connsiteY287" fmla="*/ 5071369 h 9103316"/>
              <a:gd name="connsiteX288" fmla="*/ 6195061 w 24089813"/>
              <a:gd name="connsiteY288" fmla="*/ 5033248 h 9103316"/>
              <a:gd name="connsiteX289" fmla="*/ 4521436 w 24089813"/>
              <a:gd name="connsiteY289" fmla="*/ 4975451 h 9103316"/>
              <a:gd name="connsiteX290" fmla="*/ 1096716 w 24089813"/>
              <a:gd name="connsiteY290" fmla="*/ 5448893 h 9103316"/>
              <a:gd name="connsiteX291" fmla="*/ 489243 w 24089813"/>
              <a:gd name="connsiteY291" fmla="*/ 5666554 h 9103316"/>
              <a:gd name="connsiteX292" fmla="*/ 413001 w 24089813"/>
              <a:gd name="connsiteY292" fmla="*/ 5563258 h 9103316"/>
              <a:gd name="connsiteX293" fmla="*/ 271585 w 24089813"/>
              <a:gd name="connsiteY293" fmla="*/ 5582933 h 9103316"/>
              <a:gd name="connsiteX294" fmla="*/ 55158 w 24089813"/>
              <a:gd name="connsiteY294" fmla="*/ 5487015 h 9103316"/>
              <a:gd name="connsiteX295" fmla="*/ 233465 w 24089813"/>
              <a:gd name="connsiteY295" fmla="*/ 5365272 h 9103316"/>
              <a:gd name="connsiteX296" fmla="*/ 73604 w 24089813"/>
              <a:gd name="connsiteY296" fmla="*/ 5250908 h 9103316"/>
              <a:gd name="connsiteX297" fmla="*/ 329381 w 24089813"/>
              <a:gd name="connsiteY297" fmla="*/ 5148842 h 9103316"/>
              <a:gd name="connsiteX298" fmla="*/ 175669 w 24089813"/>
              <a:gd name="connsiteY298" fmla="*/ 5174666 h 9103316"/>
              <a:gd name="connsiteX299" fmla="*/ 233465 w 24089813"/>
              <a:gd name="connsiteY299" fmla="*/ 5109491 h 9103316"/>
              <a:gd name="connsiteX300" fmla="*/ 309706 w 24089813"/>
              <a:gd name="connsiteY300" fmla="*/ 5084896 h 9103316"/>
              <a:gd name="connsiteX301" fmla="*/ 213790 w 24089813"/>
              <a:gd name="connsiteY301" fmla="*/ 5071369 h 9103316"/>
              <a:gd name="connsiteX302" fmla="*/ 349057 w 24089813"/>
              <a:gd name="connsiteY302" fmla="*/ 4854938 h 9103316"/>
              <a:gd name="connsiteX303" fmla="*/ 195344 w 24089813"/>
              <a:gd name="connsiteY303" fmla="*/ 4797141 h 9103316"/>
              <a:gd name="connsiteX304" fmla="*/ 405623 w 24089813"/>
              <a:gd name="connsiteY304" fmla="*/ 4643426 h 9103316"/>
              <a:gd name="connsiteX305" fmla="*/ 451122 w 24089813"/>
              <a:gd name="connsiteY305" fmla="*/ 4573332 h 9103316"/>
              <a:gd name="connsiteX306" fmla="*/ 413001 w 24089813"/>
              <a:gd name="connsiteY306" fmla="*/ 4504468 h 9103316"/>
              <a:gd name="connsiteX307" fmla="*/ 489243 w 24089813"/>
              <a:gd name="connsiteY307" fmla="*/ 4504468 h 9103316"/>
              <a:gd name="connsiteX308" fmla="*/ 451122 w 24089813"/>
              <a:gd name="connsiteY308" fmla="*/ 4402402 h 9103316"/>
              <a:gd name="connsiteX309" fmla="*/ 623280 w 24089813"/>
              <a:gd name="connsiteY309" fmla="*/ 4286807 h 9103316"/>
              <a:gd name="connsiteX310" fmla="*/ 687225 w 24089813"/>
              <a:gd name="connsiteY310" fmla="*/ 4248686 h 9103316"/>
              <a:gd name="connsiteX311" fmla="*/ 603605 w 24089813"/>
              <a:gd name="connsiteY311" fmla="*/ 4248686 h 9103316"/>
              <a:gd name="connsiteX312" fmla="*/ 451122 w 24089813"/>
              <a:gd name="connsiteY312" fmla="*/ 4146619 h 9103316"/>
              <a:gd name="connsiteX313" fmla="*/ 687225 w 24089813"/>
              <a:gd name="connsiteY313" fmla="*/ 4108498 h 9103316"/>
              <a:gd name="connsiteX314" fmla="*/ 547039 w 24089813"/>
              <a:gd name="connsiteY314" fmla="*/ 4088822 h 9103316"/>
              <a:gd name="connsiteX315" fmla="*/ 547039 w 24089813"/>
              <a:gd name="connsiteY315" fmla="*/ 4012579 h 9103316"/>
              <a:gd name="connsiteX316" fmla="*/ 1179106 w 24089813"/>
              <a:gd name="connsiteY316" fmla="*/ 3635055 h 9103316"/>
              <a:gd name="connsiteX317" fmla="*/ 3422083 w 24089813"/>
              <a:gd name="connsiteY317" fmla="*/ 3264909 h 9103316"/>
              <a:gd name="connsiteX318" fmla="*/ 8821704 w 24089813"/>
              <a:gd name="connsiteY318" fmla="*/ 3539137 h 9103316"/>
              <a:gd name="connsiteX319" fmla="*/ 5607263 w 24089813"/>
              <a:gd name="connsiteY319" fmla="*/ 3066924 h 9103316"/>
              <a:gd name="connsiteX320" fmla="*/ 4559557 w 24089813"/>
              <a:gd name="connsiteY320" fmla="*/ 3066924 h 9103316"/>
              <a:gd name="connsiteX321" fmla="*/ 4227538 w 24089813"/>
              <a:gd name="connsiteY321" fmla="*/ 3066924 h 9103316"/>
              <a:gd name="connsiteX322" fmla="*/ 5287541 w 24089813"/>
              <a:gd name="connsiteY322" fmla="*/ 3009127 h 9103316"/>
              <a:gd name="connsiteX323" fmla="*/ 5505198 w 24089813"/>
              <a:gd name="connsiteY323" fmla="*/ 2971006 h 9103316"/>
              <a:gd name="connsiteX324" fmla="*/ 4367723 w 24089813"/>
              <a:gd name="connsiteY324" fmla="*/ 3009127 h 9103316"/>
              <a:gd name="connsiteX325" fmla="*/ 3204425 w 24089813"/>
              <a:gd name="connsiteY325" fmla="*/ 3066924 h 9103316"/>
              <a:gd name="connsiteX326" fmla="*/ 1332818 w 24089813"/>
              <a:gd name="connsiteY326" fmla="*/ 3418624 h 9103316"/>
              <a:gd name="connsiteX327" fmla="*/ 1019244 w 24089813"/>
              <a:gd name="connsiteY327" fmla="*/ 3482570 h 9103316"/>
              <a:gd name="connsiteX328" fmla="*/ 1402912 w 24089813"/>
              <a:gd name="connsiteY328" fmla="*/ 3366976 h 9103316"/>
              <a:gd name="connsiteX329" fmla="*/ 1946440 w 24089813"/>
              <a:gd name="connsiteY329" fmla="*/ 3226788 h 9103316"/>
              <a:gd name="connsiteX330" fmla="*/ 3128184 w 24089813"/>
              <a:gd name="connsiteY330" fmla="*/ 3047249 h 9103316"/>
              <a:gd name="connsiteX331" fmla="*/ 6054875 w 24089813"/>
              <a:gd name="connsiteY331" fmla="*/ 2907061 h 9103316"/>
              <a:gd name="connsiteX332" fmla="*/ 6393043 w 24089813"/>
              <a:gd name="connsiteY332" fmla="*/ 2887385 h 9103316"/>
              <a:gd name="connsiteX333" fmla="*/ 5587588 w 24089813"/>
              <a:gd name="connsiteY333" fmla="*/ 2830818 h 9103316"/>
              <a:gd name="connsiteX334" fmla="*/ 5287541 w 24089813"/>
              <a:gd name="connsiteY334" fmla="*/ 2811142 h 9103316"/>
              <a:gd name="connsiteX335" fmla="*/ 6706617 w 24089813"/>
              <a:gd name="connsiteY335" fmla="*/ 2849264 h 9103316"/>
              <a:gd name="connsiteX336" fmla="*/ 11294635 w 24089813"/>
              <a:gd name="connsiteY336" fmla="*/ 3992904 h 9103316"/>
              <a:gd name="connsiteX337" fmla="*/ 11332756 w 24089813"/>
              <a:gd name="connsiteY337" fmla="*/ 4012579 h 9103316"/>
              <a:gd name="connsiteX338" fmla="*/ 11332756 w 24089813"/>
              <a:gd name="connsiteY338" fmla="*/ 4012579 h 9103316"/>
              <a:gd name="connsiteX339" fmla="*/ 11294635 w 24089813"/>
              <a:gd name="connsiteY339" fmla="*/ 3992904 h 9103316"/>
              <a:gd name="connsiteX340" fmla="*/ 8297851 w 24089813"/>
              <a:gd name="connsiteY340" fmla="*/ 2990682 h 9103316"/>
              <a:gd name="connsiteX341" fmla="*/ 7926482 w 24089813"/>
              <a:gd name="connsiteY341" fmla="*/ 2907061 h 9103316"/>
              <a:gd name="connsiteX342" fmla="*/ 7964602 w 24089813"/>
              <a:gd name="connsiteY342" fmla="*/ 2849264 h 9103316"/>
              <a:gd name="connsiteX343" fmla="*/ 7582165 w 24089813"/>
              <a:gd name="connsiteY343" fmla="*/ 2792696 h 9103316"/>
              <a:gd name="connsiteX344" fmla="*/ 7358359 w 24089813"/>
              <a:gd name="connsiteY344" fmla="*/ 2747197 h 9103316"/>
              <a:gd name="connsiteX345" fmla="*/ 7550193 w 24089813"/>
              <a:gd name="connsiteY345" fmla="*/ 2734900 h 9103316"/>
              <a:gd name="connsiteX346" fmla="*/ 8438037 w 24089813"/>
              <a:gd name="connsiteY346" fmla="*/ 2849264 h 9103316"/>
              <a:gd name="connsiteX347" fmla="*/ 10776930 w 24089813"/>
              <a:gd name="connsiteY347" fmla="*/ 3520691 h 9103316"/>
              <a:gd name="connsiteX348" fmla="*/ 10776930 w 24089813"/>
              <a:gd name="connsiteY348" fmla="*/ 3520691 h 9103316"/>
              <a:gd name="connsiteX349" fmla="*/ 10265374 w 24089813"/>
              <a:gd name="connsiteY349" fmla="*/ 3284585 h 9103316"/>
              <a:gd name="connsiteX350" fmla="*/ 7850240 w 24089813"/>
              <a:gd name="connsiteY350" fmla="*/ 2651278 h 9103316"/>
              <a:gd name="connsiteX351" fmla="*/ 8815555 w 24089813"/>
              <a:gd name="connsiteY351" fmla="*/ 2792696 h 9103316"/>
              <a:gd name="connsiteX352" fmla="*/ 9071334 w 24089813"/>
              <a:gd name="connsiteY352" fmla="*/ 2830818 h 9103316"/>
              <a:gd name="connsiteX353" fmla="*/ 8834001 w 24089813"/>
              <a:gd name="connsiteY353" fmla="*/ 2773021 h 9103316"/>
              <a:gd name="connsiteX354" fmla="*/ 8399917 w 24089813"/>
              <a:gd name="connsiteY354" fmla="*/ 2670954 h 9103316"/>
              <a:gd name="connsiteX355" fmla="*/ 8655694 w 24089813"/>
              <a:gd name="connsiteY355" fmla="*/ 2613157 h 9103316"/>
              <a:gd name="connsiteX356" fmla="*/ 8201934 w 24089813"/>
              <a:gd name="connsiteY356" fmla="*/ 2498793 h 9103316"/>
              <a:gd name="connsiteX357" fmla="*/ 10029271 w 24089813"/>
              <a:gd name="connsiteY357" fmla="*/ 2907061 h 9103316"/>
              <a:gd name="connsiteX358" fmla="*/ 10029271 w 24089813"/>
              <a:gd name="connsiteY358" fmla="*/ 2907061 h 9103316"/>
              <a:gd name="connsiteX359" fmla="*/ 8495833 w 24089813"/>
              <a:gd name="connsiteY359" fmla="*/ 2479118 h 9103316"/>
              <a:gd name="connsiteX360" fmla="*/ 7671933 w 24089813"/>
              <a:gd name="connsiteY360" fmla="*/ 2319254 h 9103316"/>
              <a:gd name="connsiteX361" fmla="*/ 6802534 w 24089813"/>
              <a:gd name="connsiteY361" fmla="*/ 2179066 h 9103316"/>
              <a:gd name="connsiteX362" fmla="*/ 6884924 w 24089813"/>
              <a:gd name="connsiteY362" fmla="*/ 2140944 h 9103316"/>
              <a:gd name="connsiteX363" fmla="*/ 7236619 w 24089813"/>
              <a:gd name="connsiteY363" fmla="*/ 2159390 h 9103316"/>
              <a:gd name="connsiteX364" fmla="*/ 8457712 w 24089813"/>
              <a:gd name="connsiteY364" fmla="*/ 2281133 h 9103316"/>
              <a:gd name="connsiteX365" fmla="*/ 8713490 w 24089813"/>
              <a:gd name="connsiteY365" fmla="*/ 2299578 h 9103316"/>
              <a:gd name="connsiteX366" fmla="*/ 8399917 w 24089813"/>
              <a:gd name="connsiteY366" fmla="*/ 2223336 h 9103316"/>
              <a:gd name="connsiteX367" fmla="*/ 8770057 w 24089813"/>
              <a:gd name="connsiteY367" fmla="*/ 2223336 h 9103316"/>
              <a:gd name="connsiteX368" fmla="*/ 9166021 w 24089813"/>
              <a:gd name="connsiteY368" fmla="*/ 2281133 h 9103316"/>
              <a:gd name="connsiteX369" fmla="*/ 8297851 w 24089813"/>
              <a:gd name="connsiteY369" fmla="*/ 2063472 h 9103316"/>
              <a:gd name="connsiteX370" fmla="*/ 8457712 w 24089813"/>
              <a:gd name="connsiteY370" fmla="*/ 2025351 h 9103316"/>
              <a:gd name="connsiteX371" fmla="*/ 9089779 w 24089813"/>
              <a:gd name="connsiteY371" fmla="*/ 2101593 h 9103316"/>
              <a:gd name="connsiteX372" fmla="*/ 9345557 w 24089813"/>
              <a:gd name="connsiteY372" fmla="*/ 2140944 h 9103316"/>
              <a:gd name="connsiteX373" fmla="*/ 9045511 w 24089813"/>
              <a:gd name="connsiteY373" fmla="*/ 2063472 h 9103316"/>
              <a:gd name="connsiteX374" fmla="*/ 8553629 w 24089813"/>
              <a:gd name="connsiteY374" fmla="*/ 1903608 h 9103316"/>
              <a:gd name="connsiteX375" fmla="*/ 8003953 w 24089813"/>
              <a:gd name="connsiteY375" fmla="*/ 1807690 h 9103316"/>
              <a:gd name="connsiteX376" fmla="*/ 8201934 w 24089813"/>
              <a:gd name="connsiteY376" fmla="*/ 1731447 h 9103316"/>
              <a:gd name="connsiteX377" fmla="*/ 8148750 w 24089813"/>
              <a:gd name="connsiteY377" fmla="*/ 1709620 h 9103316"/>
              <a:gd name="connsiteX378" fmla="*/ 8111345 w 24089813"/>
              <a:gd name="connsiteY378" fmla="*/ 1708706 h 9103316"/>
              <a:gd name="connsiteX379" fmla="*/ 8168444 w 24089813"/>
              <a:gd name="connsiteY379" fmla="*/ 1701703 h 9103316"/>
              <a:gd name="connsiteX380" fmla="*/ 8438037 w 24089813"/>
              <a:gd name="connsiteY380" fmla="*/ 1731447 h 9103316"/>
              <a:gd name="connsiteX381" fmla="*/ 8438037 w 24089813"/>
              <a:gd name="connsiteY381" fmla="*/ 1731447 h 9103316"/>
              <a:gd name="connsiteX382" fmla="*/ 8361795 w 24089813"/>
              <a:gd name="connsiteY382" fmla="*/ 1667502 h 9103316"/>
              <a:gd name="connsiteX383" fmla="*/ 8968039 w 24089813"/>
              <a:gd name="connsiteY383" fmla="*/ 1769569 h 9103316"/>
              <a:gd name="connsiteX384" fmla="*/ 9147575 w 24089813"/>
              <a:gd name="connsiteY384" fmla="*/ 1807690 h 9103316"/>
              <a:gd name="connsiteX385" fmla="*/ 9147575 w 24089813"/>
              <a:gd name="connsiteY385" fmla="*/ 1807690 h 9103316"/>
              <a:gd name="connsiteX386" fmla="*/ 8968039 w 24089813"/>
              <a:gd name="connsiteY386" fmla="*/ 1769569 h 9103316"/>
              <a:gd name="connsiteX387" fmla="*/ 8240055 w 24089813"/>
              <a:gd name="connsiteY387" fmla="*/ 1591259 h 9103316"/>
              <a:gd name="connsiteX388" fmla="*/ 10093217 w 24089813"/>
              <a:gd name="connsiteY388" fmla="*/ 1941730 h 9103316"/>
              <a:gd name="connsiteX389" fmla="*/ 11408997 w 24089813"/>
              <a:gd name="connsiteY389" fmla="*/ 2459442 h 9103316"/>
              <a:gd name="connsiteX390" fmla="*/ 13158863 w 24089813"/>
              <a:gd name="connsiteY390" fmla="*/ 3443219 h 9103316"/>
              <a:gd name="connsiteX391" fmla="*/ 13728215 w 24089813"/>
              <a:gd name="connsiteY391" fmla="*/ 3794919 h 9103316"/>
              <a:gd name="connsiteX392" fmla="*/ 13708540 w 24089813"/>
              <a:gd name="connsiteY392" fmla="*/ 3756798 h 9103316"/>
              <a:gd name="connsiteX393" fmla="*/ 13236335 w 24089813"/>
              <a:gd name="connsiteY393" fmla="*/ 3418624 h 9103316"/>
              <a:gd name="connsiteX394" fmla="*/ 11504914 w 24089813"/>
              <a:gd name="connsiteY394" fmla="*/ 2377051 h 9103316"/>
              <a:gd name="connsiteX395" fmla="*/ 8987714 w 24089813"/>
              <a:gd name="connsiteY395" fmla="*/ 1457220 h 9103316"/>
              <a:gd name="connsiteX396" fmla="*/ 8789732 w 24089813"/>
              <a:gd name="connsiteY396" fmla="*/ 1411720 h 9103316"/>
              <a:gd name="connsiteX397" fmla="*/ 8834001 w 24089813"/>
              <a:gd name="connsiteY397" fmla="*/ 1373599 h 9103316"/>
              <a:gd name="connsiteX398" fmla="*/ 8297851 w 24089813"/>
              <a:gd name="connsiteY398" fmla="*/ 1259234 h 9103316"/>
              <a:gd name="connsiteX399" fmla="*/ 10521152 w 24089813"/>
              <a:gd name="connsiteY399" fmla="*/ 1807690 h 9103316"/>
              <a:gd name="connsiteX400" fmla="*/ 10585097 w 24089813"/>
              <a:gd name="connsiteY400" fmla="*/ 1827366 h 9103316"/>
              <a:gd name="connsiteX401" fmla="*/ 10642893 w 24089813"/>
              <a:gd name="connsiteY401" fmla="*/ 1847041 h 9103316"/>
              <a:gd name="connsiteX402" fmla="*/ 10642893 w 24089813"/>
              <a:gd name="connsiteY402" fmla="*/ 1847041 h 9103316"/>
              <a:gd name="connsiteX403" fmla="*/ 10585097 w 24089813"/>
              <a:gd name="connsiteY403" fmla="*/ 1827366 h 9103316"/>
              <a:gd name="connsiteX404" fmla="*/ 10521152 w 24089813"/>
              <a:gd name="connsiteY404" fmla="*/ 1807690 h 9103316"/>
              <a:gd name="connsiteX405" fmla="*/ 9479596 w 24089813"/>
              <a:gd name="connsiteY405" fmla="*/ 1373599 h 9103316"/>
              <a:gd name="connsiteX406" fmla="*/ 9479596 w 24089813"/>
              <a:gd name="connsiteY406" fmla="*/ 1373599 h 9103316"/>
              <a:gd name="connsiteX407" fmla="*/ 9403353 w 24089813"/>
              <a:gd name="connsiteY407" fmla="*/ 1315802 h 9103316"/>
              <a:gd name="connsiteX408" fmla="*/ 10151012 w 24089813"/>
              <a:gd name="connsiteY408" fmla="*/ 1495341 h 9103316"/>
              <a:gd name="connsiteX409" fmla="*/ 10207578 w 24089813"/>
              <a:gd name="connsiteY409" fmla="*/ 1513787 h 9103316"/>
              <a:gd name="connsiteX410" fmla="*/ 10265374 w 24089813"/>
              <a:gd name="connsiteY410" fmla="*/ 1533462 h 9103316"/>
              <a:gd name="connsiteX411" fmla="*/ 10265374 w 24089813"/>
              <a:gd name="connsiteY411" fmla="*/ 1533462 h 9103316"/>
              <a:gd name="connsiteX412" fmla="*/ 10207578 w 24089813"/>
              <a:gd name="connsiteY412" fmla="*/ 1513787 h 9103316"/>
              <a:gd name="connsiteX413" fmla="*/ 10151012 w 24089813"/>
              <a:gd name="connsiteY413" fmla="*/ 1495341 h 9103316"/>
              <a:gd name="connsiteX414" fmla="*/ 9659132 w 24089813"/>
              <a:gd name="connsiteY414" fmla="*/ 1315802 h 9103316"/>
              <a:gd name="connsiteX415" fmla="*/ 9127900 w 24089813"/>
              <a:gd name="connsiteY415" fmla="*/ 1157168 h 9103316"/>
              <a:gd name="connsiteX416" fmla="*/ 9403353 w 24089813"/>
              <a:gd name="connsiteY416" fmla="*/ 1157168 h 9103316"/>
              <a:gd name="connsiteX417" fmla="*/ 8597898 w 24089813"/>
              <a:gd name="connsiteY417" fmla="*/ 983777 h 9103316"/>
              <a:gd name="connsiteX418" fmla="*/ 8418362 w 24089813"/>
              <a:gd name="connsiteY418" fmla="*/ 919832 h 9103316"/>
              <a:gd name="connsiteX419" fmla="*/ 10189133 w 24089813"/>
              <a:gd name="connsiteY419" fmla="*/ 1353923 h 9103316"/>
              <a:gd name="connsiteX420" fmla="*/ 10425236 w 24089813"/>
              <a:gd name="connsiteY420" fmla="*/ 1411720 h 9103316"/>
              <a:gd name="connsiteX421" fmla="*/ 9677577 w 24089813"/>
              <a:gd name="connsiteY421" fmla="*/ 1117817 h 9103316"/>
              <a:gd name="connsiteX422" fmla="*/ 10367440 w 24089813"/>
              <a:gd name="connsiteY422" fmla="*/ 1315802 h 9103316"/>
              <a:gd name="connsiteX423" fmla="*/ 10367440 w 24089813"/>
              <a:gd name="connsiteY423" fmla="*/ 1315802 h 9103316"/>
              <a:gd name="connsiteX424" fmla="*/ 10009596 w 24089813"/>
              <a:gd name="connsiteY424" fmla="*/ 1117817 h 9103316"/>
              <a:gd name="connsiteX425" fmla="*/ 10348994 w 24089813"/>
              <a:gd name="connsiteY425" fmla="*/ 1219884 h 9103316"/>
              <a:gd name="connsiteX426" fmla="*/ 10521152 w 24089813"/>
              <a:gd name="connsiteY426" fmla="*/ 1219884 h 9103316"/>
              <a:gd name="connsiteX427" fmla="*/ 10802754 w 24089813"/>
              <a:gd name="connsiteY427" fmla="*/ 1335477 h 9103316"/>
              <a:gd name="connsiteX428" fmla="*/ 10661338 w 24089813"/>
              <a:gd name="connsiteY428" fmla="*/ 1259234 h 9103316"/>
              <a:gd name="connsiteX429" fmla="*/ 10719134 w 24089813"/>
              <a:gd name="connsiteY429" fmla="*/ 1239559 h 9103316"/>
              <a:gd name="connsiteX430" fmla="*/ 9601335 w 24089813"/>
              <a:gd name="connsiteY430" fmla="*/ 823913 h 9103316"/>
              <a:gd name="connsiteX431" fmla="*/ 8495833 w 24089813"/>
              <a:gd name="connsiteY431" fmla="*/ 569361 h 9103316"/>
              <a:gd name="connsiteX432" fmla="*/ 8380242 w 24089813"/>
              <a:gd name="connsiteY432" fmla="*/ 511564 h 9103316"/>
              <a:gd name="connsiteX433" fmla="*/ 9747670 w 24089813"/>
              <a:gd name="connsiteY433" fmla="*/ 683725 h 9103316"/>
              <a:gd name="connsiteX434" fmla="*/ 9817763 w 24089813"/>
              <a:gd name="connsiteY434" fmla="*/ 683725 h 9103316"/>
              <a:gd name="connsiteX435" fmla="*/ 10151012 w 24089813"/>
              <a:gd name="connsiteY435" fmla="*/ 766117 h 9103316"/>
              <a:gd name="connsiteX436" fmla="*/ 10348994 w 24089813"/>
              <a:gd name="connsiteY436" fmla="*/ 747671 h 9103316"/>
              <a:gd name="connsiteX437" fmla="*/ 9563214 w 24089813"/>
              <a:gd name="connsiteY437" fmla="*/ 491889 h 9103316"/>
              <a:gd name="connsiteX438" fmla="*/ 9991151 w 24089813"/>
              <a:gd name="connsiteY438" fmla="*/ 530010 h 9103316"/>
              <a:gd name="connsiteX439" fmla="*/ 10246929 w 24089813"/>
              <a:gd name="connsiteY439" fmla="*/ 607482 h 9103316"/>
              <a:gd name="connsiteX440" fmla="*/ 10483032 w 24089813"/>
              <a:gd name="connsiteY440" fmla="*/ 664050 h 9103316"/>
              <a:gd name="connsiteX441" fmla="*/ 10131337 w 24089813"/>
              <a:gd name="connsiteY441" fmla="*/ 530010 h 9103316"/>
              <a:gd name="connsiteX442" fmla="*/ 9895234 w 24089813"/>
              <a:gd name="connsiteY442" fmla="*/ 332025 h 9103316"/>
              <a:gd name="connsiteX443" fmla="*/ 10348994 w 24089813"/>
              <a:gd name="connsiteY443" fmla="*/ 491889 h 9103316"/>
              <a:gd name="connsiteX444" fmla="*/ 11684451 w 24089813"/>
              <a:gd name="connsiteY444" fmla="*/ 983777 h 9103316"/>
              <a:gd name="connsiteX445" fmla="*/ 14730423 w 24089813"/>
              <a:gd name="connsiteY445" fmla="*/ 2830818 h 9103316"/>
              <a:gd name="connsiteX446" fmla="*/ 16327806 w 24089813"/>
              <a:gd name="connsiteY446" fmla="*/ 3564961 h 9103316"/>
              <a:gd name="connsiteX447" fmla="*/ 16289685 w 24089813"/>
              <a:gd name="connsiteY447" fmla="*/ 3578488 h 9103316"/>
              <a:gd name="connsiteX448" fmla="*/ 16583584 w 24089813"/>
              <a:gd name="connsiteY448" fmla="*/ 3654731 h 9103316"/>
              <a:gd name="connsiteX449" fmla="*/ 17510780 w 24089813"/>
              <a:gd name="connsiteY449" fmla="*/ 3852716 h 9103316"/>
              <a:gd name="connsiteX450" fmla="*/ 17606696 w 24089813"/>
              <a:gd name="connsiteY450" fmla="*/ 3872391 h 9103316"/>
              <a:gd name="connsiteX451" fmla="*/ 17606696 w 24089813"/>
              <a:gd name="connsiteY451" fmla="*/ 3872391 h 9103316"/>
              <a:gd name="connsiteX452" fmla="*/ 17510780 w 24089813"/>
              <a:gd name="connsiteY452" fmla="*/ 3852716 h 9103316"/>
              <a:gd name="connsiteX453" fmla="*/ 16880460 w 24089813"/>
              <a:gd name="connsiteY453" fmla="*/ 3712816 h 9103316"/>
              <a:gd name="connsiteX454" fmla="*/ 16694426 w 24089813"/>
              <a:gd name="connsiteY454" fmla="*/ 3659045 h 9103316"/>
              <a:gd name="connsiteX455" fmla="*/ 16714240 w 24089813"/>
              <a:gd name="connsiteY455" fmla="*/ 3657036 h 9103316"/>
              <a:gd name="connsiteX456" fmla="*/ 16743446 w 24089813"/>
              <a:gd name="connsiteY456" fmla="*/ 3654731 h 9103316"/>
              <a:gd name="connsiteX457" fmla="*/ 16327806 w 24089813"/>
              <a:gd name="connsiteY457" fmla="*/ 3520691 h 9103316"/>
              <a:gd name="connsiteX458" fmla="*/ 12469001 w 24089813"/>
              <a:gd name="connsiteY458" fmla="*/ 1277680 h 9103316"/>
              <a:gd name="connsiteX459" fmla="*/ 11172894 w 24089813"/>
              <a:gd name="connsiteY459" fmla="*/ 645604 h 9103316"/>
              <a:gd name="connsiteX460" fmla="*/ 11057302 w 24089813"/>
              <a:gd name="connsiteY460" fmla="*/ 549685 h 9103316"/>
              <a:gd name="connsiteX461" fmla="*/ 11824637 w 24089813"/>
              <a:gd name="connsiteY461" fmla="*/ 785792 h 9103316"/>
              <a:gd name="connsiteX462" fmla="*/ 11824637 w 24089813"/>
              <a:gd name="connsiteY462" fmla="*/ 785792 h 9103316"/>
              <a:gd name="connsiteX463" fmla="*/ 11057302 w 24089813"/>
              <a:gd name="connsiteY463" fmla="*/ 313579 h 9103316"/>
              <a:gd name="connsiteX464" fmla="*/ 10840875 w 24089813"/>
              <a:gd name="connsiteY464" fmla="*/ 134040 h 9103316"/>
              <a:gd name="connsiteX465" fmla="*/ 11626656 w 24089813"/>
              <a:gd name="connsiteY465" fmla="*/ 370146 h 9103316"/>
              <a:gd name="connsiteX466" fmla="*/ 11626656 w 24089813"/>
              <a:gd name="connsiteY466" fmla="*/ 370146 h 9103316"/>
              <a:gd name="connsiteX467" fmla="*/ 11352431 w 24089813"/>
              <a:gd name="connsiteY467" fmla="*/ 236107 h 9103316"/>
              <a:gd name="connsiteX468" fmla="*/ 11646331 w 24089813"/>
              <a:gd name="connsiteY468" fmla="*/ 313579 h 9103316"/>
              <a:gd name="connsiteX469" fmla="*/ 11447118 w 24089813"/>
              <a:gd name="connsiteY469" fmla="*/ 134040 h 9103316"/>
              <a:gd name="connsiteX470" fmla="*/ 11568859 w 24089813"/>
              <a:gd name="connsiteY470" fmla="*/ 134040 h 9103316"/>
              <a:gd name="connsiteX471" fmla="*/ 11352431 w 24089813"/>
              <a:gd name="connsiteY471" fmla="*/ 0 h 91033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</a:cxnLst>
            <a:rect l="l" t="t" r="r" b="b"/>
            <a:pathLst>
              <a:path w="24089813" h="9103316">
                <a:moveTo>
                  <a:pt x="16679500" y="3654731"/>
                </a:moveTo>
                <a:lnTo>
                  <a:pt x="16694426" y="3659045"/>
                </a:lnTo>
                <a:lnTo>
                  <a:pt x="16694334" y="3659054"/>
                </a:lnTo>
                <a:cubicBezTo>
                  <a:pt x="16688186" y="3658958"/>
                  <a:pt x="16682882" y="3657805"/>
                  <a:pt x="16679500" y="3654731"/>
                </a:cubicBezTo>
                <a:close/>
                <a:moveTo>
                  <a:pt x="9147575" y="3616609"/>
                </a:moveTo>
                <a:cubicBezTo>
                  <a:pt x="9173399" y="3648582"/>
                  <a:pt x="9223817" y="3660879"/>
                  <a:pt x="9281613" y="3654731"/>
                </a:cubicBezTo>
                <a:cubicBezTo>
                  <a:pt x="9307436" y="3718676"/>
                  <a:pt x="9389826" y="3635055"/>
                  <a:pt x="9281613" y="3654731"/>
                </a:cubicBezTo>
                <a:cubicBezTo>
                  <a:pt x="9255789" y="3628907"/>
                  <a:pt x="9205371" y="3616609"/>
                  <a:pt x="9147575" y="3616609"/>
                </a:cubicBezTo>
                <a:close/>
                <a:moveTo>
                  <a:pt x="1415209" y="3360828"/>
                </a:moveTo>
                <a:cubicBezTo>
                  <a:pt x="1409060" y="3360828"/>
                  <a:pt x="1402912" y="3366976"/>
                  <a:pt x="1402912" y="3366976"/>
                </a:cubicBezTo>
                <a:cubicBezTo>
                  <a:pt x="1396763" y="3366976"/>
                  <a:pt x="1396763" y="3366976"/>
                  <a:pt x="1415209" y="3360828"/>
                </a:cubicBezTo>
                <a:close/>
                <a:moveTo>
                  <a:pt x="8154207" y="2474410"/>
                </a:moveTo>
                <a:cubicBezTo>
                  <a:pt x="8168732" y="2475966"/>
                  <a:pt x="8185948" y="2482807"/>
                  <a:pt x="8201934" y="2498793"/>
                </a:cubicBezTo>
                <a:cubicBezTo>
                  <a:pt x="8091262" y="2512628"/>
                  <a:pt x="8110629" y="2469741"/>
                  <a:pt x="8154207" y="2474410"/>
                </a:cubicBezTo>
                <a:close/>
                <a:moveTo>
                  <a:pt x="8107862" y="1708621"/>
                </a:moveTo>
                <a:lnTo>
                  <a:pt x="8111345" y="1708706"/>
                </a:lnTo>
                <a:lnTo>
                  <a:pt x="8086342" y="1711772"/>
                </a:lnTo>
                <a:cubicBezTo>
                  <a:pt x="8087880" y="1710235"/>
                  <a:pt x="8096257" y="1709082"/>
                  <a:pt x="8107862" y="1708621"/>
                </a:cubicBezTo>
                <a:close/>
                <a:moveTo>
                  <a:pt x="11352431" y="0"/>
                </a:moveTo>
                <a:cubicBezTo>
                  <a:pt x="11447118" y="0"/>
                  <a:pt x="11504914" y="51649"/>
                  <a:pt x="11588534" y="76243"/>
                </a:cubicBezTo>
                <a:cubicBezTo>
                  <a:pt x="11678302" y="108216"/>
                  <a:pt x="11766842" y="108216"/>
                  <a:pt x="11844312" y="134040"/>
                </a:cubicBezTo>
                <a:cubicBezTo>
                  <a:pt x="11888581" y="153715"/>
                  <a:pt x="11932850" y="197985"/>
                  <a:pt x="11978349" y="217661"/>
                </a:cubicBezTo>
                <a:cubicBezTo>
                  <a:pt x="12028767" y="229958"/>
                  <a:pt x="12085333" y="217661"/>
                  <a:pt x="12136981" y="236107"/>
                </a:cubicBezTo>
                <a:cubicBezTo>
                  <a:pt x="12302991" y="293904"/>
                  <a:pt x="12494824" y="427943"/>
                  <a:pt x="12666983" y="530010"/>
                </a:cubicBezTo>
                <a:cubicBezTo>
                  <a:pt x="12845289" y="632077"/>
                  <a:pt x="13018677" y="741522"/>
                  <a:pt x="13178539" y="843589"/>
                </a:cubicBezTo>
                <a:cubicBezTo>
                  <a:pt x="14136477" y="1443693"/>
                  <a:pt x="14954229" y="2108972"/>
                  <a:pt x="16015461" y="2555360"/>
                </a:cubicBezTo>
                <a:cubicBezTo>
                  <a:pt x="16245416" y="2651278"/>
                  <a:pt x="16449546" y="2741048"/>
                  <a:pt x="16699176" y="2811142"/>
                </a:cubicBezTo>
                <a:cubicBezTo>
                  <a:pt x="16833214" y="2849264"/>
                  <a:pt x="16979548" y="2900912"/>
                  <a:pt x="17114816" y="2926736"/>
                </a:cubicBezTo>
                <a:cubicBezTo>
                  <a:pt x="17395188" y="2996830"/>
                  <a:pt x="17702612" y="3002979"/>
                  <a:pt x="18021106" y="3066924"/>
                </a:cubicBezTo>
                <a:cubicBezTo>
                  <a:pt x="18040780" y="3073073"/>
                  <a:pt x="18136698" y="3098897"/>
                  <a:pt x="18156372" y="3105045"/>
                </a:cubicBezTo>
                <a:cubicBezTo>
                  <a:pt x="18136698" y="3098897"/>
                  <a:pt x="17982984" y="3117343"/>
                  <a:pt x="18136698" y="3143167"/>
                </a:cubicBezTo>
                <a:cubicBezTo>
                  <a:pt x="18386328" y="3188667"/>
                  <a:pt x="18640876" y="3213261"/>
                  <a:pt x="18864682" y="3245234"/>
                </a:cubicBezTo>
                <a:cubicBezTo>
                  <a:pt x="19006098" y="3264909"/>
                  <a:pt x="19165958" y="3316558"/>
                  <a:pt x="19299996" y="3341152"/>
                </a:cubicBezTo>
                <a:cubicBezTo>
                  <a:pt x="19370088" y="3354679"/>
                  <a:pt x="19440182" y="3335003"/>
                  <a:pt x="19497978" y="3360828"/>
                </a:cubicBezTo>
                <a:cubicBezTo>
                  <a:pt x="19510274" y="3366976"/>
                  <a:pt x="19478302" y="3380503"/>
                  <a:pt x="19452478" y="3380503"/>
                </a:cubicBezTo>
                <a:cubicBezTo>
                  <a:pt x="19434034" y="3373125"/>
                  <a:pt x="19420506" y="3366976"/>
                  <a:pt x="19414358" y="3380503"/>
                </a:cubicBezTo>
                <a:cubicBezTo>
                  <a:pt x="19414358" y="3386651"/>
                  <a:pt x="19434034" y="3386651"/>
                  <a:pt x="19452478" y="3380503"/>
                </a:cubicBezTo>
                <a:cubicBezTo>
                  <a:pt x="19484452" y="3398949"/>
                  <a:pt x="19523802" y="3437070"/>
                  <a:pt x="19504126" y="3437070"/>
                </a:cubicBezTo>
                <a:lnTo>
                  <a:pt x="19485534" y="3431905"/>
                </a:lnTo>
                <a:lnTo>
                  <a:pt x="19459858" y="3418624"/>
                </a:lnTo>
                <a:cubicBezTo>
                  <a:pt x="19466006" y="3424773"/>
                  <a:pt x="19472154" y="3427847"/>
                  <a:pt x="19479226" y="3430153"/>
                </a:cubicBezTo>
                <a:lnTo>
                  <a:pt x="19485534" y="3431905"/>
                </a:lnTo>
                <a:lnTo>
                  <a:pt x="19486604" y="3432459"/>
                </a:lnTo>
                <a:cubicBezTo>
                  <a:pt x="19494596" y="3435533"/>
                  <a:pt x="19501052" y="3437070"/>
                  <a:pt x="19504126" y="3437070"/>
                </a:cubicBezTo>
                <a:cubicBezTo>
                  <a:pt x="19657840" y="3488719"/>
                  <a:pt x="19925914" y="3475192"/>
                  <a:pt x="20085776" y="3482570"/>
                </a:cubicBezTo>
                <a:cubicBezTo>
                  <a:pt x="20609628" y="3508394"/>
                  <a:pt x="21369584" y="3456746"/>
                  <a:pt x="21702834" y="3462894"/>
                </a:cubicBezTo>
                <a:cubicBezTo>
                  <a:pt x="21727428" y="3462894"/>
                  <a:pt x="21817196" y="3469043"/>
                  <a:pt x="21836872" y="3482570"/>
                </a:cubicBezTo>
                <a:cubicBezTo>
                  <a:pt x="21785224" y="3456746"/>
                  <a:pt x="21619214" y="3539137"/>
                  <a:pt x="21715130" y="3532988"/>
                </a:cubicBezTo>
                <a:cubicBezTo>
                  <a:pt x="21523298" y="3558812"/>
                  <a:pt x="21185130" y="3558812"/>
                  <a:pt x="20973620" y="3558812"/>
                </a:cubicBezTo>
                <a:cubicBezTo>
                  <a:pt x="20667424" y="3558812"/>
                  <a:pt x="20321878" y="3564961"/>
                  <a:pt x="19791876" y="3539137"/>
                </a:cubicBezTo>
                <a:cubicBezTo>
                  <a:pt x="19721784" y="3532988"/>
                  <a:pt x="19459858" y="3494867"/>
                  <a:pt x="19434034" y="3520691"/>
                </a:cubicBezTo>
                <a:cubicBezTo>
                  <a:pt x="19440182" y="3520691"/>
                  <a:pt x="19548396" y="3584637"/>
                  <a:pt x="19536098" y="3578488"/>
                </a:cubicBezTo>
                <a:cubicBezTo>
                  <a:pt x="19625866" y="3596934"/>
                  <a:pt x="19989858" y="3571110"/>
                  <a:pt x="20009534" y="3616609"/>
                </a:cubicBezTo>
                <a:cubicBezTo>
                  <a:pt x="20027980" y="3660879"/>
                  <a:pt x="20353850" y="3635055"/>
                  <a:pt x="20341554" y="3635055"/>
                </a:cubicBezTo>
                <a:cubicBezTo>
                  <a:pt x="20481740" y="3642434"/>
                  <a:pt x="20679722" y="3654731"/>
                  <a:pt x="20851880" y="3654731"/>
                </a:cubicBezTo>
                <a:cubicBezTo>
                  <a:pt x="20935500" y="3654731"/>
                  <a:pt x="21407706" y="3680555"/>
                  <a:pt x="21145778" y="3680555"/>
                </a:cubicBezTo>
                <a:cubicBezTo>
                  <a:pt x="20897378" y="3680555"/>
                  <a:pt x="20685870" y="3642434"/>
                  <a:pt x="20417796" y="3680555"/>
                </a:cubicBezTo>
                <a:cubicBezTo>
                  <a:pt x="20302204" y="3692852"/>
                  <a:pt x="20455916" y="3692852"/>
                  <a:pt x="20379674" y="3718676"/>
                </a:cubicBezTo>
                <a:cubicBezTo>
                  <a:pt x="20334176" y="3730974"/>
                  <a:pt x="20193990" y="3730974"/>
                  <a:pt x="20085776" y="3756798"/>
                </a:cubicBezTo>
                <a:cubicBezTo>
                  <a:pt x="20021830" y="3769095"/>
                  <a:pt x="19976332" y="3808446"/>
                  <a:pt x="19925914" y="3814595"/>
                </a:cubicBezTo>
                <a:cubicBezTo>
                  <a:pt x="19836146" y="3826892"/>
                  <a:pt x="19785728" y="3788770"/>
                  <a:pt x="19734080" y="3814595"/>
                </a:cubicBezTo>
                <a:cubicBezTo>
                  <a:pt x="19689812" y="3833040"/>
                  <a:pt x="19727932" y="3890837"/>
                  <a:pt x="19714406" y="3890837"/>
                </a:cubicBezTo>
                <a:cubicBezTo>
                  <a:pt x="19625866" y="3910513"/>
                  <a:pt x="19178256" y="3852716"/>
                  <a:pt x="18967976" y="3852716"/>
                </a:cubicBezTo>
                <a:cubicBezTo>
                  <a:pt x="18928626" y="3852716"/>
                  <a:pt x="18640876" y="3865013"/>
                  <a:pt x="18808114" y="3890837"/>
                </a:cubicBezTo>
                <a:cubicBezTo>
                  <a:pt x="18992570" y="3922810"/>
                  <a:pt x="19210228" y="3960932"/>
                  <a:pt x="19414358" y="3974458"/>
                </a:cubicBezTo>
                <a:cubicBezTo>
                  <a:pt x="19491830" y="3974458"/>
                  <a:pt x="19913618" y="3986755"/>
                  <a:pt x="19925914" y="4012579"/>
                </a:cubicBezTo>
                <a:cubicBezTo>
                  <a:pt x="19932062" y="4024877"/>
                  <a:pt x="19286470" y="3992904"/>
                  <a:pt x="19612340" y="4050701"/>
                </a:cubicBezTo>
                <a:cubicBezTo>
                  <a:pt x="19919766" y="4102349"/>
                  <a:pt x="19497978" y="4108498"/>
                  <a:pt x="19434034" y="4108498"/>
                </a:cubicBezTo>
                <a:cubicBezTo>
                  <a:pt x="19350414" y="4108498"/>
                  <a:pt x="19076190" y="4056849"/>
                  <a:pt x="18986422" y="4088822"/>
                </a:cubicBezTo>
                <a:cubicBezTo>
                  <a:pt x="18800736" y="4158916"/>
                  <a:pt x="19370088" y="4140471"/>
                  <a:pt x="19555774" y="4146619"/>
                </a:cubicBezTo>
                <a:cubicBezTo>
                  <a:pt x="20021830" y="4172443"/>
                  <a:pt x="20225962" y="4184740"/>
                  <a:pt x="20597332" y="4210565"/>
                </a:cubicBezTo>
                <a:cubicBezTo>
                  <a:pt x="21037564" y="4236389"/>
                  <a:pt x="21695456" y="4268361"/>
                  <a:pt x="22194714" y="4248686"/>
                </a:cubicBezTo>
                <a:cubicBezTo>
                  <a:pt x="22309076" y="4242537"/>
                  <a:pt x="22666920" y="4166294"/>
                  <a:pt x="22526734" y="4248686"/>
                </a:cubicBezTo>
                <a:cubicBezTo>
                  <a:pt x="22443114" y="4292956"/>
                  <a:pt x="22475086" y="4274510"/>
                  <a:pt x="22290632" y="4286807"/>
                </a:cubicBezTo>
                <a:cubicBezTo>
                  <a:pt x="21995502" y="4306483"/>
                  <a:pt x="21415084" y="4356901"/>
                  <a:pt x="21229398" y="4364280"/>
                </a:cubicBezTo>
                <a:cubicBezTo>
                  <a:pt x="21185130" y="4364280"/>
                  <a:pt x="21145778" y="4364280"/>
                  <a:pt x="21107658" y="4364280"/>
                </a:cubicBezTo>
                <a:cubicBezTo>
                  <a:pt x="21025268" y="4356901"/>
                  <a:pt x="20947796" y="4350753"/>
                  <a:pt x="20935500" y="4364280"/>
                </a:cubicBezTo>
                <a:cubicBezTo>
                  <a:pt x="20935500" y="4364280"/>
                  <a:pt x="21011742" y="4364280"/>
                  <a:pt x="21107658" y="4364280"/>
                </a:cubicBezTo>
                <a:cubicBezTo>
                  <a:pt x="21153156" y="4364280"/>
                  <a:pt x="21191278" y="4370429"/>
                  <a:pt x="21229398" y="4364280"/>
                </a:cubicBezTo>
                <a:cubicBezTo>
                  <a:pt x="21344990" y="4370429"/>
                  <a:pt x="21471650" y="4370429"/>
                  <a:pt x="21542972" y="4364280"/>
                </a:cubicBezTo>
                <a:cubicBezTo>
                  <a:pt x="21868844" y="4350753"/>
                  <a:pt x="22072974" y="4364280"/>
                  <a:pt x="22366872" y="4344604"/>
                </a:cubicBezTo>
                <a:cubicBezTo>
                  <a:pt x="22500910" y="4338456"/>
                  <a:pt x="22948522" y="4268361"/>
                  <a:pt x="22960820" y="4306483"/>
                </a:cubicBezTo>
                <a:cubicBezTo>
                  <a:pt x="22980494" y="4376577"/>
                  <a:pt x="22768986" y="4350753"/>
                  <a:pt x="22705042" y="4364280"/>
                </a:cubicBezTo>
                <a:cubicBezTo>
                  <a:pt x="22436966" y="4420847"/>
                  <a:pt x="22966968" y="4428225"/>
                  <a:pt x="22960820" y="4428225"/>
                </a:cubicBezTo>
                <a:cubicBezTo>
                  <a:pt x="22974346" y="4428225"/>
                  <a:pt x="22826782" y="4446671"/>
                  <a:pt x="22762838" y="4466346"/>
                </a:cubicBezTo>
                <a:cubicBezTo>
                  <a:pt x="22718568" y="4472496"/>
                  <a:pt x="22756688" y="4492171"/>
                  <a:pt x="22724716" y="4504468"/>
                </a:cubicBezTo>
                <a:cubicBezTo>
                  <a:pt x="22558706" y="4567184"/>
                  <a:pt x="22207012" y="4516765"/>
                  <a:pt x="22015178" y="4579481"/>
                </a:cubicBezTo>
                <a:cubicBezTo>
                  <a:pt x="21823344" y="4554887"/>
                  <a:pt x="21913112" y="4643426"/>
                  <a:pt x="22015178" y="4579481"/>
                </a:cubicBezTo>
                <a:cubicBezTo>
                  <a:pt x="22079122" y="4611454"/>
                  <a:pt x="22213160" y="4542589"/>
                  <a:pt x="22270956" y="4579481"/>
                </a:cubicBezTo>
                <a:cubicBezTo>
                  <a:pt x="22290632" y="4599157"/>
                  <a:pt x="21893438" y="4663102"/>
                  <a:pt x="21913112" y="4663102"/>
                </a:cubicBezTo>
                <a:cubicBezTo>
                  <a:pt x="21702834" y="4695075"/>
                  <a:pt x="21637660" y="4675399"/>
                  <a:pt x="21191278" y="4701223"/>
                </a:cubicBezTo>
                <a:cubicBezTo>
                  <a:pt x="21043714" y="4707372"/>
                  <a:pt x="20347702" y="4707372"/>
                  <a:pt x="20341554" y="4720899"/>
                </a:cubicBezTo>
                <a:cubicBezTo>
                  <a:pt x="20341554" y="4720899"/>
                  <a:pt x="20571508" y="4752871"/>
                  <a:pt x="20679722" y="4759021"/>
                </a:cubicBezTo>
                <a:cubicBezTo>
                  <a:pt x="21279816" y="4790993"/>
                  <a:pt x="21785224" y="4790993"/>
                  <a:pt x="22328752" y="4759021"/>
                </a:cubicBezTo>
                <a:cubicBezTo>
                  <a:pt x="22513208" y="4745493"/>
                  <a:pt x="23178476" y="4637278"/>
                  <a:pt x="22980494" y="4739345"/>
                </a:cubicBezTo>
                <a:cubicBezTo>
                  <a:pt x="22916550" y="4771318"/>
                  <a:pt x="22737014" y="4790993"/>
                  <a:pt x="22666920" y="4797141"/>
                </a:cubicBezTo>
                <a:cubicBezTo>
                  <a:pt x="22366872" y="4822966"/>
                  <a:pt x="22903024" y="4803290"/>
                  <a:pt x="22922698" y="4797141"/>
                </a:cubicBezTo>
                <a:cubicBezTo>
                  <a:pt x="22928846" y="4803290"/>
                  <a:pt x="22890726" y="4867235"/>
                  <a:pt x="22878430" y="4854938"/>
                </a:cubicBezTo>
                <a:cubicBezTo>
                  <a:pt x="22890726" y="4867235"/>
                  <a:pt x="22966968" y="4854938"/>
                  <a:pt x="22980494" y="4854938"/>
                </a:cubicBezTo>
                <a:cubicBezTo>
                  <a:pt x="23242420" y="4854938"/>
                  <a:pt x="22839078" y="4918884"/>
                  <a:pt x="22724716" y="4937330"/>
                </a:cubicBezTo>
                <a:cubicBezTo>
                  <a:pt x="22181188" y="5007424"/>
                  <a:pt x="21555270" y="5020951"/>
                  <a:pt x="21031416" y="5071369"/>
                </a:cubicBezTo>
                <a:cubicBezTo>
                  <a:pt x="20935500" y="5084896"/>
                  <a:pt x="20245636" y="5033248"/>
                  <a:pt x="20207516" y="5071369"/>
                </a:cubicBezTo>
                <a:cubicBezTo>
                  <a:pt x="20193990" y="5084896"/>
                  <a:pt x="20583804" y="5091045"/>
                  <a:pt x="20679722" y="5091045"/>
                </a:cubicBezTo>
                <a:cubicBezTo>
                  <a:pt x="20909676" y="5103342"/>
                  <a:pt x="21133482" y="5116869"/>
                  <a:pt x="21325316" y="5109491"/>
                </a:cubicBezTo>
                <a:cubicBezTo>
                  <a:pt x="21817196" y="5097193"/>
                  <a:pt x="22181188" y="5180814"/>
                  <a:pt x="22641096" y="5129166"/>
                </a:cubicBezTo>
                <a:cubicBezTo>
                  <a:pt x="22680446" y="5129166"/>
                  <a:pt x="22916550" y="5065221"/>
                  <a:pt x="22942374" y="5091045"/>
                </a:cubicBezTo>
                <a:cubicBezTo>
                  <a:pt x="22934996" y="5091045"/>
                  <a:pt x="22807106" y="5135315"/>
                  <a:pt x="22724716" y="5148842"/>
                </a:cubicBezTo>
                <a:cubicBezTo>
                  <a:pt x="22481236" y="5193112"/>
                  <a:pt x="22417290" y="5193112"/>
                  <a:pt x="22213160" y="5231233"/>
                </a:cubicBezTo>
                <a:cubicBezTo>
                  <a:pt x="22117244" y="5244760"/>
                  <a:pt x="21829494" y="5289030"/>
                  <a:pt x="22034854" y="5289030"/>
                </a:cubicBezTo>
                <a:cubicBezTo>
                  <a:pt x="22424668" y="5282881"/>
                  <a:pt x="22628800" y="5250908"/>
                  <a:pt x="22980494" y="5231233"/>
                </a:cubicBezTo>
                <a:cubicBezTo>
                  <a:pt x="23088708" y="5225085"/>
                  <a:pt x="23364162" y="5244760"/>
                  <a:pt x="23178476" y="5269354"/>
                </a:cubicBezTo>
                <a:cubicBezTo>
                  <a:pt x="23037060" y="5289030"/>
                  <a:pt x="22992792" y="5314854"/>
                  <a:pt x="22922698" y="5327152"/>
                </a:cubicBezTo>
                <a:cubicBezTo>
                  <a:pt x="22462790" y="5423069"/>
                  <a:pt x="21829494" y="5391097"/>
                  <a:pt x="21427380" y="5467339"/>
                </a:cubicBezTo>
                <a:cubicBezTo>
                  <a:pt x="21273668" y="5493163"/>
                  <a:pt x="21191278" y="5525136"/>
                  <a:pt x="20955174" y="5525136"/>
                </a:cubicBezTo>
                <a:cubicBezTo>
                  <a:pt x="20929352" y="5525136"/>
                  <a:pt x="20673574" y="5487015"/>
                  <a:pt x="20635452" y="5525136"/>
                </a:cubicBezTo>
                <a:cubicBezTo>
                  <a:pt x="20635452" y="5525136"/>
                  <a:pt x="21037564" y="5544812"/>
                  <a:pt x="21049862" y="5544812"/>
                </a:cubicBezTo>
                <a:cubicBezTo>
                  <a:pt x="21203574" y="5544812"/>
                  <a:pt x="21351138" y="5487015"/>
                  <a:pt x="21503622" y="5544812"/>
                </a:cubicBezTo>
                <a:cubicBezTo>
                  <a:pt x="21440908" y="5518988"/>
                  <a:pt x="21383112" y="5634581"/>
                  <a:pt x="21447056" y="5621054"/>
                </a:cubicBezTo>
                <a:cubicBezTo>
                  <a:pt x="21255222" y="5678851"/>
                  <a:pt x="20699396" y="5666554"/>
                  <a:pt x="20481740" y="5666554"/>
                </a:cubicBezTo>
                <a:cubicBezTo>
                  <a:pt x="20296054" y="5659176"/>
                  <a:pt x="19740230" y="5653027"/>
                  <a:pt x="19536098" y="5640730"/>
                </a:cubicBezTo>
                <a:cubicBezTo>
                  <a:pt x="19472154" y="5640730"/>
                  <a:pt x="19356562" y="5602609"/>
                  <a:pt x="19338116" y="5621054"/>
                </a:cubicBezTo>
                <a:cubicBezTo>
                  <a:pt x="19299996" y="5659176"/>
                  <a:pt x="19504126" y="5659176"/>
                  <a:pt x="19516424" y="5666554"/>
                </a:cubicBezTo>
                <a:cubicBezTo>
                  <a:pt x="20098072" y="5685000"/>
                  <a:pt x="20679722" y="5710824"/>
                  <a:pt x="21383112" y="5685000"/>
                </a:cubicBezTo>
                <a:cubicBezTo>
                  <a:pt x="21670862" y="5672703"/>
                  <a:pt x="21951234" y="5685000"/>
                  <a:pt x="22213160" y="5685000"/>
                </a:cubicBezTo>
                <a:cubicBezTo>
                  <a:pt x="22366872" y="5685000"/>
                  <a:pt x="22449262" y="5627203"/>
                  <a:pt x="22564854" y="5640730"/>
                </a:cubicBezTo>
                <a:cubicBezTo>
                  <a:pt x="22609124" y="5646879"/>
                  <a:pt x="22602976" y="5685000"/>
                  <a:pt x="22641096" y="5704675"/>
                </a:cubicBezTo>
                <a:cubicBezTo>
                  <a:pt x="22756688" y="5748945"/>
                  <a:pt x="22814484" y="5697297"/>
                  <a:pt x="22820634" y="5704675"/>
                </a:cubicBezTo>
                <a:cubicBezTo>
                  <a:pt x="22858754" y="5716973"/>
                  <a:pt x="22762838" y="5762472"/>
                  <a:pt x="22762838" y="5742797"/>
                </a:cubicBezTo>
                <a:cubicBezTo>
                  <a:pt x="22756688" y="5806742"/>
                  <a:pt x="23158802" y="5774770"/>
                  <a:pt x="22896874" y="5819039"/>
                </a:cubicBezTo>
                <a:cubicBezTo>
                  <a:pt x="22532882" y="5882985"/>
                  <a:pt x="23102234" y="5800594"/>
                  <a:pt x="23132978" y="5800594"/>
                </a:cubicBezTo>
                <a:cubicBezTo>
                  <a:pt x="23167102" y="5805205"/>
                  <a:pt x="23168024" y="5813275"/>
                  <a:pt x="23188142" y="5825322"/>
                </a:cubicBezTo>
                <a:lnTo>
                  <a:pt x="23204262" y="5832909"/>
                </a:lnTo>
                <a:lnTo>
                  <a:pt x="23203672" y="5833140"/>
                </a:lnTo>
                <a:cubicBezTo>
                  <a:pt x="23204608" y="5834411"/>
                  <a:pt x="23208604" y="5836255"/>
                  <a:pt x="23216598" y="5838715"/>
                </a:cubicBezTo>
                <a:lnTo>
                  <a:pt x="23204262" y="5832909"/>
                </a:lnTo>
                <a:lnTo>
                  <a:pt x="23209104" y="5831010"/>
                </a:lnTo>
                <a:cubicBezTo>
                  <a:pt x="23234580" y="5830030"/>
                  <a:pt x="23336492" y="5848245"/>
                  <a:pt x="23312514" y="5876836"/>
                </a:cubicBezTo>
                <a:cubicBezTo>
                  <a:pt x="23292838" y="5908809"/>
                  <a:pt x="23146504" y="5882985"/>
                  <a:pt x="23196922" y="5876836"/>
                </a:cubicBezTo>
                <a:cubicBezTo>
                  <a:pt x="23120680" y="5882985"/>
                  <a:pt x="22756688" y="5928485"/>
                  <a:pt x="22960820" y="5960457"/>
                </a:cubicBezTo>
                <a:cubicBezTo>
                  <a:pt x="23184624" y="5992430"/>
                  <a:pt x="22814484" y="6030551"/>
                  <a:pt x="22744392" y="6036700"/>
                </a:cubicBezTo>
                <a:cubicBezTo>
                  <a:pt x="22456642" y="6074821"/>
                  <a:pt x="22807106" y="6068673"/>
                  <a:pt x="22820634" y="6055146"/>
                </a:cubicBezTo>
                <a:cubicBezTo>
                  <a:pt x="22744392" y="6151064"/>
                  <a:pt x="22098798" y="6100646"/>
                  <a:pt x="22053298" y="6158442"/>
                </a:cubicBezTo>
                <a:cubicBezTo>
                  <a:pt x="22034854" y="6176888"/>
                  <a:pt x="22270956" y="6151064"/>
                  <a:pt x="22328752" y="6158442"/>
                </a:cubicBezTo>
                <a:cubicBezTo>
                  <a:pt x="22404994" y="6158442"/>
                  <a:pt x="22322604" y="6176888"/>
                  <a:pt x="22366872" y="6196564"/>
                </a:cubicBezTo>
                <a:cubicBezTo>
                  <a:pt x="22526734" y="6240834"/>
                  <a:pt x="22916550" y="6119091"/>
                  <a:pt x="23037060" y="6158442"/>
                </a:cubicBezTo>
                <a:cubicBezTo>
                  <a:pt x="23044438" y="6190415"/>
                  <a:pt x="22903024" y="6176888"/>
                  <a:pt x="22922698" y="6176888"/>
                </a:cubicBezTo>
                <a:cubicBezTo>
                  <a:pt x="22832930" y="6183037"/>
                  <a:pt x="22219308" y="6246982"/>
                  <a:pt x="22213160" y="6272806"/>
                </a:cubicBezTo>
                <a:cubicBezTo>
                  <a:pt x="22213160" y="6266658"/>
                  <a:pt x="22462790" y="6310928"/>
                  <a:pt x="22468938" y="6310928"/>
                </a:cubicBezTo>
                <a:cubicBezTo>
                  <a:pt x="22552558" y="6310928"/>
                  <a:pt x="22666920" y="6304779"/>
                  <a:pt x="22724716" y="6310928"/>
                </a:cubicBezTo>
                <a:cubicBezTo>
                  <a:pt x="22807106" y="6318306"/>
                  <a:pt x="23222746" y="6285104"/>
                  <a:pt x="23018616" y="6330603"/>
                </a:cubicBezTo>
                <a:cubicBezTo>
                  <a:pt x="22666920" y="6406846"/>
                  <a:pt x="22181188" y="6452346"/>
                  <a:pt x="21874992" y="6528588"/>
                </a:cubicBezTo>
                <a:cubicBezTo>
                  <a:pt x="21715130" y="6566710"/>
                  <a:pt x="21613066" y="6508913"/>
                  <a:pt x="21401556" y="6566710"/>
                </a:cubicBezTo>
                <a:cubicBezTo>
                  <a:pt x="21453204" y="6554413"/>
                  <a:pt x="21427380" y="6618358"/>
                  <a:pt x="21389260" y="6624507"/>
                </a:cubicBezTo>
                <a:cubicBezTo>
                  <a:pt x="21369584" y="6618358"/>
                  <a:pt x="21351138" y="6618358"/>
                  <a:pt x="21344990" y="6604831"/>
                </a:cubicBezTo>
                <a:cubicBezTo>
                  <a:pt x="21357288" y="6624507"/>
                  <a:pt x="21375734" y="6624507"/>
                  <a:pt x="21389260" y="6624507"/>
                </a:cubicBezTo>
                <a:cubicBezTo>
                  <a:pt x="21485176" y="6636804"/>
                  <a:pt x="21721280" y="6610980"/>
                  <a:pt x="21797520" y="6604831"/>
                </a:cubicBezTo>
                <a:cubicBezTo>
                  <a:pt x="21887290" y="6604831"/>
                  <a:pt x="22194714" y="6580237"/>
                  <a:pt x="22347198" y="6566710"/>
                </a:cubicBezTo>
                <a:cubicBezTo>
                  <a:pt x="22462790" y="6560561"/>
                  <a:pt x="23108384" y="6470792"/>
                  <a:pt x="23132978" y="6528588"/>
                </a:cubicBezTo>
                <a:cubicBezTo>
                  <a:pt x="23172328" y="6610980"/>
                  <a:pt x="22986642" y="6592534"/>
                  <a:pt x="22878430" y="6604831"/>
                </a:cubicBezTo>
                <a:cubicBezTo>
                  <a:pt x="22680446" y="6636804"/>
                  <a:pt x="22443114" y="6668777"/>
                  <a:pt x="22251280" y="6688452"/>
                </a:cubicBezTo>
                <a:cubicBezTo>
                  <a:pt x="22245132" y="6688452"/>
                  <a:pt x="21919262" y="6700749"/>
                  <a:pt x="21919262" y="6706898"/>
                </a:cubicBezTo>
                <a:cubicBezTo>
                  <a:pt x="21887290" y="6770843"/>
                  <a:pt x="22334900" y="6746249"/>
                  <a:pt x="22091420" y="6764695"/>
                </a:cubicBezTo>
                <a:cubicBezTo>
                  <a:pt x="21791372" y="6790519"/>
                  <a:pt x="21325316" y="6784370"/>
                  <a:pt x="21049862" y="6822492"/>
                </a:cubicBezTo>
                <a:cubicBezTo>
                  <a:pt x="20999444" y="6834789"/>
                  <a:pt x="20973620" y="6860613"/>
                  <a:pt x="20935500" y="6860613"/>
                </a:cubicBezTo>
                <a:cubicBezTo>
                  <a:pt x="20833434" y="6872910"/>
                  <a:pt x="20309582" y="6854464"/>
                  <a:pt x="20283758" y="6880289"/>
                </a:cubicBezTo>
                <a:cubicBezTo>
                  <a:pt x="20277610" y="6892586"/>
                  <a:pt x="20564130" y="6906113"/>
                  <a:pt x="20597332" y="6906113"/>
                </a:cubicBezTo>
                <a:cubicBezTo>
                  <a:pt x="20731370" y="6906113"/>
                  <a:pt x="21351138" y="6906113"/>
                  <a:pt x="20955174" y="6924559"/>
                </a:cubicBezTo>
                <a:cubicBezTo>
                  <a:pt x="20787936" y="6930707"/>
                  <a:pt x="20743666" y="6912261"/>
                  <a:pt x="20597332" y="6924559"/>
                </a:cubicBezTo>
                <a:cubicBezTo>
                  <a:pt x="20571508" y="6924559"/>
                  <a:pt x="20015682" y="6918410"/>
                  <a:pt x="19989858" y="6944234"/>
                </a:cubicBezTo>
                <a:cubicBezTo>
                  <a:pt x="19983710" y="6944234"/>
                  <a:pt x="20589954" y="6976206"/>
                  <a:pt x="20557982" y="6962680"/>
                </a:cubicBezTo>
                <a:cubicBezTo>
                  <a:pt x="20609628" y="6976206"/>
                  <a:pt x="20391972" y="6988504"/>
                  <a:pt x="20367378" y="6982355"/>
                </a:cubicBezTo>
                <a:cubicBezTo>
                  <a:pt x="20398120" y="6988504"/>
                  <a:pt x="20737518" y="7000801"/>
                  <a:pt x="20775638" y="7000801"/>
                </a:cubicBezTo>
                <a:cubicBezTo>
                  <a:pt x="21005592" y="6982355"/>
                  <a:pt x="21249074" y="7020476"/>
                  <a:pt x="21465502" y="7020476"/>
                </a:cubicBezTo>
                <a:cubicBezTo>
                  <a:pt x="21631512" y="7020476"/>
                  <a:pt x="22373022" y="6924559"/>
                  <a:pt x="22507058" y="6956531"/>
                </a:cubicBezTo>
                <a:cubicBezTo>
                  <a:pt x="22475086" y="6956531"/>
                  <a:pt x="22443114" y="7000801"/>
                  <a:pt x="22449262" y="7000801"/>
                </a:cubicBezTo>
                <a:cubicBezTo>
                  <a:pt x="22398846" y="7020476"/>
                  <a:pt x="22264808" y="7064746"/>
                  <a:pt x="22213160" y="7078274"/>
                </a:cubicBezTo>
                <a:cubicBezTo>
                  <a:pt x="21945086" y="7154516"/>
                  <a:pt x="22513208" y="7136070"/>
                  <a:pt x="22584530" y="7116394"/>
                </a:cubicBezTo>
                <a:cubicBezTo>
                  <a:pt x="22539032" y="7160664"/>
                  <a:pt x="22494762" y="7136070"/>
                  <a:pt x="22449262" y="7142219"/>
                </a:cubicBezTo>
                <a:cubicBezTo>
                  <a:pt x="22417290" y="7142219"/>
                  <a:pt x="22130770" y="7168043"/>
                  <a:pt x="22290632" y="7180340"/>
                </a:cubicBezTo>
                <a:cubicBezTo>
                  <a:pt x="22475086" y="7192638"/>
                  <a:pt x="22686596" y="7128692"/>
                  <a:pt x="22820634" y="7116394"/>
                </a:cubicBezTo>
                <a:cubicBezTo>
                  <a:pt x="22916550" y="7110246"/>
                  <a:pt x="23242420" y="7110246"/>
                  <a:pt x="23236272" y="7096719"/>
                </a:cubicBezTo>
                <a:cubicBezTo>
                  <a:pt x="23260866" y="7122544"/>
                  <a:pt x="23018616" y="7174192"/>
                  <a:pt x="22910402" y="7180340"/>
                </a:cubicBezTo>
                <a:cubicBezTo>
                  <a:pt x="22884578" y="7174192"/>
                  <a:pt x="22864902" y="7174192"/>
                  <a:pt x="22858754" y="7180340"/>
                </a:cubicBezTo>
                <a:cubicBezTo>
                  <a:pt x="22858754" y="7186489"/>
                  <a:pt x="22878430" y="7186489"/>
                  <a:pt x="22910402" y="7180340"/>
                </a:cubicBezTo>
                <a:cubicBezTo>
                  <a:pt x="22934996" y="7186489"/>
                  <a:pt x="22966968" y="7192638"/>
                  <a:pt x="22960820" y="7198786"/>
                </a:cubicBezTo>
                <a:cubicBezTo>
                  <a:pt x="22948522" y="7206164"/>
                  <a:pt x="22878430" y="7230759"/>
                  <a:pt x="22800958" y="7218462"/>
                </a:cubicBezTo>
                <a:cubicBezTo>
                  <a:pt x="22775134" y="7154516"/>
                  <a:pt x="22698892" y="7238137"/>
                  <a:pt x="22800958" y="7218462"/>
                </a:cubicBezTo>
                <a:cubicBezTo>
                  <a:pt x="22737014" y="7256583"/>
                  <a:pt x="22686596" y="7230759"/>
                  <a:pt x="22622650" y="7238137"/>
                </a:cubicBezTo>
                <a:cubicBezTo>
                  <a:pt x="22584530" y="7244286"/>
                  <a:pt x="22315226" y="7263961"/>
                  <a:pt x="22488614" y="7276258"/>
                </a:cubicBezTo>
                <a:cubicBezTo>
                  <a:pt x="22686596" y="7288556"/>
                  <a:pt x="22878430" y="7218462"/>
                  <a:pt x="23037060" y="7218462"/>
                </a:cubicBezTo>
                <a:cubicBezTo>
                  <a:pt x="23114532" y="7218462"/>
                  <a:pt x="23242420" y="7256583"/>
                  <a:pt x="23312514" y="7256583"/>
                </a:cubicBezTo>
                <a:cubicBezTo>
                  <a:pt x="23498198" y="7263961"/>
                  <a:pt x="23824070" y="7212313"/>
                  <a:pt x="23606412" y="7256583"/>
                </a:cubicBezTo>
                <a:cubicBezTo>
                  <a:pt x="23452700" y="7288556"/>
                  <a:pt x="23082560" y="7352501"/>
                  <a:pt x="22922698" y="7372176"/>
                </a:cubicBezTo>
                <a:cubicBezTo>
                  <a:pt x="22526734" y="7422595"/>
                  <a:pt x="22309076" y="7384474"/>
                  <a:pt x="22072974" y="7454568"/>
                </a:cubicBezTo>
                <a:cubicBezTo>
                  <a:pt x="22041002" y="7460716"/>
                  <a:pt x="22053298" y="7486540"/>
                  <a:pt x="22034854" y="7493919"/>
                </a:cubicBezTo>
                <a:cubicBezTo>
                  <a:pt x="21925410" y="7512365"/>
                  <a:pt x="21791372" y="7524662"/>
                  <a:pt x="21702834" y="7532040"/>
                </a:cubicBezTo>
                <a:cubicBezTo>
                  <a:pt x="21447056" y="7564013"/>
                  <a:pt x="21663484" y="7564013"/>
                  <a:pt x="21779076" y="7550486"/>
                </a:cubicBezTo>
                <a:cubicBezTo>
                  <a:pt x="21893438" y="7538189"/>
                  <a:pt x="22277104" y="7544338"/>
                  <a:pt x="22386548" y="7532040"/>
                </a:cubicBezTo>
                <a:cubicBezTo>
                  <a:pt x="22456642" y="7524662"/>
                  <a:pt x="22373022" y="7480392"/>
                  <a:pt x="22507058" y="7493919"/>
                </a:cubicBezTo>
                <a:cubicBezTo>
                  <a:pt x="22513208" y="7493919"/>
                  <a:pt x="22481236" y="7556635"/>
                  <a:pt x="22468938" y="7550486"/>
                </a:cubicBezTo>
                <a:cubicBezTo>
                  <a:pt x="22513208" y="7582459"/>
                  <a:pt x="22698892" y="7544338"/>
                  <a:pt x="22820634" y="7532040"/>
                </a:cubicBezTo>
                <a:cubicBezTo>
                  <a:pt x="22954670" y="7518514"/>
                  <a:pt x="23069032" y="7474244"/>
                  <a:pt x="23178476" y="7493919"/>
                </a:cubicBezTo>
                <a:cubicBezTo>
                  <a:pt x="22942374" y="7544338"/>
                  <a:pt x="22871050" y="7538189"/>
                  <a:pt x="22724716" y="7550486"/>
                </a:cubicBezTo>
                <a:cubicBezTo>
                  <a:pt x="22673068" y="7556635"/>
                  <a:pt x="22060678" y="7634107"/>
                  <a:pt x="22347198" y="7634107"/>
                </a:cubicBezTo>
                <a:cubicBezTo>
                  <a:pt x="22666920" y="7620580"/>
                  <a:pt x="22890726" y="7556635"/>
                  <a:pt x="23216598" y="7532040"/>
                </a:cubicBezTo>
                <a:cubicBezTo>
                  <a:pt x="23394904" y="7518514"/>
                  <a:pt x="23682654" y="7474244"/>
                  <a:pt x="23824070" y="7493919"/>
                </a:cubicBezTo>
                <a:cubicBezTo>
                  <a:pt x="23894162" y="7500068"/>
                  <a:pt x="23817922" y="7518514"/>
                  <a:pt x="23862190" y="7532040"/>
                </a:cubicBezTo>
                <a:cubicBezTo>
                  <a:pt x="23874488" y="7532040"/>
                  <a:pt x="23964256" y="7532040"/>
                  <a:pt x="23964256" y="7532040"/>
                </a:cubicBezTo>
                <a:cubicBezTo>
                  <a:pt x="23951958" y="7582459"/>
                  <a:pt x="23574440" y="7602134"/>
                  <a:pt x="23568292" y="7608283"/>
                </a:cubicBezTo>
                <a:cubicBezTo>
                  <a:pt x="23542468" y="7659932"/>
                  <a:pt x="23752748" y="7614432"/>
                  <a:pt x="23746598" y="7608283"/>
                </a:cubicBezTo>
                <a:cubicBezTo>
                  <a:pt x="23856042" y="7620580"/>
                  <a:pt x="23722004" y="7627958"/>
                  <a:pt x="23784720" y="7652553"/>
                </a:cubicBezTo>
                <a:cubicBezTo>
                  <a:pt x="23912608" y="7690674"/>
                  <a:pt x="24079848" y="7646404"/>
                  <a:pt x="23880636" y="7690674"/>
                </a:cubicBezTo>
                <a:cubicBezTo>
                  <a:pt x="23740450" y="7723877"/>
                  <a:pt x="23562144" y="7723877"/>
                  <a:pt x="23472376" y="7748472"/>
                </a:cubicBezTo>
                <a:cubicBezTo>
                  <a:pt x="23414580" y="7761998"/>
                  <a:pt x="23376458" y="7800120"/>
                  <a:pt x="23350634" y="7806268"/>
                </a:cubicBezTo>
                <a:cubicBezTo>
                  <a:pt x="23190774" y="7844390"/>
                  <a:pt x="22916550" y="7864065"/>
                  <a:pt x="22744392" y="7889889"/>
                </a:cubicBezTo>
                <a:cubicBezTo>
                  <a:pt x="22680446" y="7896038"/>
                  <a:pt x="22104946" y="7928010"/>
                  <a:pt x="22091420" y="7946456"/>
                </a:cubicBezTo>
                <a:cubicBezTo>
                  <a:pt x="22079122" y="7972280"/>
                  <a:pt x="22277104" y="7966132"/>
                  <a:pt x="22290632" y="7966132"/>
                </a:cubicBezTo>
                <a:cubicBezTo>
                  <a:pt x="22826782" y="7940308"/>
                  <a:pt x="23388756" y="7806268"/>
                  <a:pt x="23842516" y="7806268"/>
                </a:cubicBezTo>
                <a:cubicBezTo>
                  <a:pt x="23792098" y="7876362"/>
                  <a:pt x="24014674" y="7786592"/>
                  <a:pt x="24060172" y="7825944"/>
                </a:cubicBezTo>
                <a:cubicBezTo>
                  <a:pt x="24072470" y="7832092"/>
                  <a:pt x="23926136" y="7864065"/>
                  <a:pt x="23926136" y="7864065"/>
                </a:cubicBezTo>
                <a:cubicBezTo>
                  <a:pt x="23260866" y="7972280"/>
                  <a:pt x="22507058" y="8036226"/>
                  <a:pt x="21919262" y="8119847"/>
                </a:cubicBezTo>
                <a:cubicBezTo>
                  <a:pt x="21887290" y="8132144"/>
                  <a:pt x="21919262" y="8144442"/>
                  <a:pt x="21919262" y="8119847"/>
                </a:cubicBezTo>
                <a:cubicBezTo>
                  <a:pt x="22053298" y="8176414"/>
                  <a:pt x="22219308" y="8048523"/>
                  <a:pt x="22386548" y="8100172"/>
                </a:cubicBezTo>
                <a:cubicBezTo>
                  <a:pt x="22436966" y="8119847"/>
                  <a:pt x="22341050" y="8119847"/>
                  <a:pt x="22328752" y="8119847"/>
                </a:cubicBezTo>
                <a:cubicBezTo>
                  <a:pt x="22009030" y="8170266"/>
                  <a:pt x="22475086" y="8138293"/>
                  <a:pt x="22526734" y="8144442"/>
                </a:cubicBezTo>
                <a:cubicBezTo>
                  <a:pt x="22641096" y="8151820"/>
                  <a:pt x="22871050" y="8132144"/>
                  <a:pt x="22980494" y="8144442"/>
                </a:cubicBezTo>
                <a:cubicBezTo>
                  <a:pt x="23140356" y="8151820"/>
                  <a:pt x="23030912" y="8144442"/>
                  <a:pt x="22960820" y="8164117"/>
                </a:cubicBezTo>
                <a:cubicBezTo>
                  <a:pt x="22698892" y="8215765"/>
                  <a:pt x="22117244" y="8260035"/>
                  <a:pt x="21893438" y="8278481"/>
                </a:cubicBezTo>
                <a:cubicBezTo>
                  <a:pt x="21491326" y="8311684"/>
                  <a:pt x="22181188" y="8298156"/>
                  <a:pt x="22194714" y="8298156"/>
                </a:cubicBezTo>
                <a:cubicBezTo>
                  <a:pt x="22386548" y="8311684"/>
                  <a:pt x="22404994" y="8292008"/>
                  <a:pt x="22686596" y="8278481"/>
                </a:cubicBezTo>
                <a:cubicBezTo>
                  <a:pt x="22934996" y="8272332"/>
                  <a:pt x="22768986" y="8292008"/>
                  <a:pt x="22724716" y="8298156"/>
                </a:cubicBezTo>
                <a:cubicBezTo>
                  <a:pt x="22673068" y="8311684"/>
                  <a:pt x="22379170" y="8343656"/>
                  <a:pt x="22488614" y="8355954"/>
                </a:cubicBezTo>
                <a:cubicBezTo>
                  <a:pt x="22648474" y="8381778"/>
                  <a:pt x="22858754" y="8311684"/>
                  <a:pt x="22980494" y="8298156"/>
                </a:cubicBezTo>
                <a:cubicBezTo>
                  <a:pt x="23088708" y="8292008"/>
                  <a:pt x="23254718" y="8253886"/>
                  <a:pt x="23350634" y="8278481"/>
                </a:cubicBezTo>
                <a:cubicBezTo>
                  <a:pt x="23330960" y="8272332"/>
                  <a:pt x="23210448" y="8343656"/>
                  <a:pt x="23216598" y="8317832"/>
                </a:cubicBezTo>
                <a:cubicBezTo>
                  <a:pt x="23210448" y="8355954"/>
                  <a:pt x="23292838" y="8343656"/>
                  <a:pt x="23350634" y="8336278"/>
                </a:cubicBezTo>
                <a:cubicBezTo>
                  <a:pt x="23466226" y="8336278"/>
                  <a:pt x="23926136" y="8298156"/>
                  <a:pt x="23746598" y="8355954"/>
                </a:cubicBezTo>
                <a:cubicBezTo>
                  <a:pt x="23434254" y="8458020"/>
                  <a:pt x="24054024" y="8336278"/>
                  <a:pt x="24079848" y="8355954"/>
                </a:cubicBezTo>
                <a:cubicBezTo>
                  <a:pt x="24136414" y="8419899"/>
                  <a:pt x="23932284" y="8432196"/>
                  <a:pt x="23964256" y="8419899"/>
                </a:cubicBezTo>
                <a:cubicBezTo>
                  <a:pt x="23900312" y="8445723"/>
                  <a:pt x="23856042" y="8489993"/>
                  <a:pt x="23842516" y="8496142"/>
                </a:cubicBezTo>
                <a:cubicBezTo>
                  <a:pt x="23612562" y="8566236"/>
                  <a:pt x="23318662" y="8573614"/>
                  <a:pt x="23018616" y="8611735"/>
                </a:cubicBezTo>
                <a:cubicBezTo>
                  <a:pt x="22756688" y="8649857"/>
                  <a:pt x="22488614" y="8713802"/>
                  <a:pt x="22213160" y="8751924"/>
                </a:cubicBezTo>
                <a:cubicBezTo>
                  <a:pt x="21383112" y="8866288"/>
                  <a:pt x="20143572" y="8841693"/>
                  <a:pt x="19102014" y="8790045"/>
                </a:cubicBezTo>
                <a:cubicBezTo>
                  <a:pt x="18794588" y="8777748"/>
                  <a:pt x="18628578" y="8803572"/>
                  <a:pt x="18354354" y="8790045"/>
                </a:cubicBezTo>
                <a:cubicBezTo>
                  <a:pt x="18092428" y="8783896"/>
                  <a:pt x="17855096" y="8726099"/>
                  <a:pt x="17606696" y="8694127"/>
                </a:cubicBezTo>
                <a:cubicBezTo>
                  <a:pt x="17452984" y="8675681"/>
                  <a:pt x="16909454" y="8604357"/>
                  <a:pt x="17152936" y="8675681"/>
                </a:cubicBezTo>
                <a:cubicBezTo>
                  <a:pt x="17005372" y="8649857"/>
                  <a:pt x="17088992" y="8732248"/>
                  <a:pt x="17152936" y="8675681"/>
                </a:cubicBezTo>
                <a:cubicBezTo>
                  <a:pt x="17286974" y="8681829"/>
                  <a:pt x="17395188" y="8700275"/>
                  <a:pt x="17587020" y="8732248"/>
                </a:cubicBezTo>
                <a:cubicBezTo>
                  <a:pt x="17772706" y="8758072"/>
                  <a:pt x="18098576" y="8828166"/>
                  <a:pt x="17900594" y="8809720"/>
                </a:cubicBezTo>
                <a:cubicBezTo>
                  <a:pt x="17862474" y="8809720"/>
                  <a:pt x="17657114" y="8751924"/>
                  <a:pt x="17606696" y="8771599"/>
                </a:cubicBezTo>
                <a:cubicBezTo>
                  <a:pt x="17606696" y="8726099"/>
                  <a:pt x="17523076" y="8764221"/>
                  <a:pt x="17491104" y="8751924"/>
                </a:cubicBezTo>
                <a:cubicBezTo>
                  <a:pt x="17484956" y="8707654"/>
                  <a:pt x="17408714" y="8745775"/>
                  <a:pt x="17369364" y="8732248"/>
                </a:cubicBezTo>
                <a:cubicBezTo>
                  <a:pt x="17369364" y="8687978"/>
                  <a:pt x="17286974" y="8726099"/>
                  <a:pt x="17255002" y="8713802"/>
                </a:cubicBezTo>
                <a:cubicBezTo>
                  <a:pt x="17209502" y="8649857"/>
                  <a:pt x="17127112" y="8732248"/>
                  <a:pt x="17255002" y="8713802"/>
                </a:cubicBezTo>
                <a:cubicBezTo>
                  <a:pt x="17255002" y="8758072"/>
                  <a:pt x="17337392" y="8719951"/>
                  <a:pt x="17369364" y="8732248"/>
                </a:cubicBezTo>
                <a:cubicBezTo>
                  <a:pt x="17376742" y="8777748"/>
                  <a:pt x="17452984" y="8739626"/>
                  <a:pt x="17491104" y="8751924"/>
                </a:cubicBezTo>
                <a:cubicBezTo>
                  <a:pt x="17491104" y="8796193"/>
                  <a:pt x="17574724" y="8758072"/>
                  <a:pt x="17606696" y="8771599"/>
                </a:cubicBezTo>
                <a:cubicBezTo>
                  <a:pt x="17900594" y="8815869"/>
                  <a:pt x="18270736" y="8905639"/>
                  <a:pt x="18552336" y="8931463"/>
                </a:cubicBezTo>
                <a:cubicBezTo>
                  <a:pt x="19363940" y="8994179"/>
                  <a:pt x="20232110" y="8975733"/>
                  <a:pt x="20993296" y="9007705"/>
                </a:cubicBezTo>
                <a:cubicBezTo>
                  <a:pt x="21177750" y="9013854"/>
                  <a:pt x="21375734" y="9039678"/>
                  <a:pt x="21523298" y="9026151"/>
                </a:cubicBezTo>
                <a:cubicBezTo>
                  <a:pt x="21549122" y="9026151"/>
                  <a:pt x="21581094" y="8988030"/>
                  <a:pt x="21619214" y="8988030"/>
                </a:cubicBezTo>
                <a:cubicBezTo>
                  <a:pt x="21651186" y="8988030"/>
                  <a:pt x="21977058" y="9033530"/>
                  <a:pt x="21977058" y="9045827"/>
                </a:cubicBezTo>
                <a:cubicBezTo>
                  <a:pt x="21977058" y="9097475"/>
                  <a:pt x="21555270" y="9083948"/>
                  <a:pt x="21561418" y="9083948"/>
                </a:cubicBezTo>
                <a:cubicBezTo>
                  <a:pt x="21113806" y="9109772"/>
                  <a:pt x="20053804" y="9109772"/>
                  <a:pt x="19555774" y="9083948"/>
                </a:cubicBezTo>
                <a:cubicBezTo>
                  <a:pt x="18666700" y="9045827"/>
                  <a:pt x="17990364" y="9051975"/>
                  <a:pt x="17216880" y="8911787"/>
                </a:cubicBezTo>
                <a:cubicBezTo>
                  <a:pt x="16916834" y="8853990"/>
                  <a:pt x="16583584" y="8790045"/>
                  <a:pt x="16289685" y="8713802"/>
                </a:cubicBezTo>
                <a:cubicBezTo>
                  <a:pt x="15771980" y="8573614"/>
                  <a:pt x="15197710" y="8336278"/>
                  <a:pt x="14775922" y="8144442"/>
                </a:cubicBezTo>
                <a:cubicBezTo>
                  <a:pt x="14526292" y="8030078"/>
                  <a:pt x="14814042" y="8208387"/>
                  <a:pt x="14871838" y="8240360"/>
                </a:cubicBezTo>
                <a:cubicBezTo>
                  <a:pt x="15446109" y="8541641"/>
                  <a:pt x="16053582" y="8662154"/>
                  <a:pt x="16725000" y="8892112"/>
                </a:cubicBezTo>
                <a:cubicBezTo>
                  <a:pt x="16922982" y="8956057"/>
                  <a:pt x="16519639" y="8885963"/>
                  <a:pt x="16367156" y="8847842"/>
                </a:cubicBezTo>
                <a:cubicBezTo>
                  <a:pt x="15395692" y="8624033"/>
                  <a:pt x="14616060" y="8253886"/>
                  <a:pt x="13944643" y="7825944"/>
                </a:cubicBezTo>
                <a:cubicBezTo>
                  <a:pt x="13350697" y="7448420"/>
                  <a:pt x="12782575" y="7014328"/>
                  <a:pt x="12175102" y="6650331"/>
                </a:cubicBezTo>
                <a:cubicBezTo>
                  <a:pt x="11958674" y="6515061"/>
                  <a:pt x="11754544" y="6356427"/>
                  <a:pt x="11550413" y="6272806"/>
                </a:cubicBezTo>
                <a:cubicBezTo>
                  <a:pt x="11422524" y="6222388"/>
                  <a:pt x="11288486" y="6222388"/>
                  <a:pt x="11153219" y="6176888"/>
                </a:cubicBezTo>
                <a:cubicBezTo>
                  <a:pt x="10981061" y="6112943"/>
                  <a:pt x="10827348" y="5992430"/>
                  <a:pt x="10661338" y="5921106"/>
                </a:cubicBezTo>
                <a:cubicBezTo>
                  <a:pt x="10157161" y="5704675"/>
                  <a:pt x="9601335" y="5500542"/>
                  <a:pt x="9045511" y="5365272"/>
                </a:cubicBezTo>
                <a:cubicBezTo>
                  <a:pt x="9057807" y="5378799"/>
                  <a:pt x="9000011" y="5397245"/>
                  <a:pt x="8987714" y="5384948"/>
                </a:cubicBezTo>
                <a:cubicBezTo>
                  <a:pt x="8981565" y="5378799"/>
                  <a:pt x="9019686" y="5365272"/>
                  <a:pt x="9038132" y="5365272"/>
                </a:cubicBezTo>
                <a:cubicBezTo>
                  <a:pt x="9019686" y="5359124"/>
                  <a:pt x="8993863" y="5352975"/>
                  <a:pt x="8968039" y="5346827"/>
                </a:cubicBezTo>
                <a:cubicBezTo>
                  <a:pt x="8961890" y="5321002"/>
                  <a:pt x="8917621" y="5333300"/>
                  <a:pt x="8891797" y="5327152"/>
                </a:cubicBezTo>
                <a:cubicBezTo>
                  <a:pt x="8865973" y="5269354"/>
                  <a:pt x="8789732" y="5352975"/>
                  <a:pt x="8891797" y="5327152"/>
                </a:cubicBezTo>
                <a:cubicBezTo>
                  <a:pt x="8891797" y="5333300"/>
                  <a:pt x="8891797" y="5340678"/>
                  <a:pt x="8891797" y="5346827"/>
                </a:cubicBezTo>
                <a:cubicBezTo>
                  <a:pt x="8827853" y="5346827"/>
                  <a:pt x="8770057" y="5340678"/>
                  <a:pt x="8731936" y="5308705"/>
                </a:cubicBezTo>
                <a:cubicBezTo>
                  <a:pt x="8840150" y="5327152"/>
                  <a:pt x="8757759" y="5250908"/>
                  <a:pt x="8731936" y="5308705"/>
                </a:cubicBezTo>
                <a:cubicBezTo>
                  <a:pt x="8559778" y="5327152"/>
                  <a:pt x="8802029" y="5250908"/>
                  <a:pt x="8636019" y="5269354"/>
                </a:cubicBezTo>
                <a:cubicBezTo>
                  <a:pt x="8476158" y="5289030"/>
                  <a:pt x="8699963" y="5263206"/>
                  <a:pt x="8533954" y="5250908"/>
                </a:cubicBezTo>
                <a:cubicBezTo>
                  <a:pt x="8495833" y="5212788"/>
                  <a:pt x="8444185" y="5231233"/>
                  <a:pt x="8457712" y="5244760"/>
                </a:cubicBezTo>
                <a:cubicBezTo>
                  <a:pt x="8022398" y="5231233"/>
                  <a:pt x="7594462" y="5116869"/>
                  <a:pt x="7140702" y="5071369"/>
                </a:cubicBezTo>
                <a:cubicBezTo>
                  <a:pt x="6834506" y="5046775"/>
                  <a:pt x="6520932" y="5046775"/>
                  <a:pt x="6195061" y="5033248"/>
                </a:cubicBezTo>
                <a:cubicBezTo>
                  <a:pt x="5651533" y="5014802"/>
                  <a:pt x="5089559" y="4925032"/>
                  <a:pt x="4521436" y="4975451"/>
                </a:cubicBezTo>
                <a:cubicBezTo>
                  <a:pt x="3313869" y="5078747"/>
                  <a:pt x="2066951" y="5091045"/>
                  <a:pt x="1096716" y="5448893"/>
                </a:cubicBezTo>
                <a:cubicBezTo>
                  <a:pt x="808965" y="5550960"/>
                  <a:pt x="591308" y="5678851"/>
                  <a:pt x="489243" y="5666554"/>
                </a:cubicBezTo>
                <a:cubicBezTo>
                  <a:pt x="373651" y="5646879"/>
                  <a:pt x="469567" y="5595230"/>
                  <a:pt x="413001" y="5563258"/>
                </a:cubicBezTo>
                <a:cubicBezTo>
                  <a:pt x="393326" y="5557109"/>
                  <a:pt x="329381" y="5595230"/>
                  <a:pt x="271585" y="5582933"/>
                </a:cubicBezTo>
                <a:cubicBezTo>
                  <a:pt x="207641" y="5570636"/>
                  <a:pt x="143697" y="5500542"/>
                  <a:pt x="55158" y="5487015"/>
                </a:cubicBezTo>
                <a:cubicBezTo>
                  <a:pt x="-136675" y="5461191"/>
                  <a:pt x="233465" y="5365272"/>
                  <a:pt x="233465" y="5365272"/>
                </a:cubicBezTo>
                <a:cubicBezTo>
                  <a:pt x="239613" y="5314854"/>
                  <a:pt x="41631" y="5340678"/>
                  <a:pt x="73604" y="5250908"/>
                </a:cubicBezTo>
                <a:cubicBezTo>
                  <a:pt x="67455" y="5276733"/>
                  <a:pt x="361354" y="5135315"/>
                  <a:pt x="329381" y="5148842"/>
                </a:cubicBezTo>
                <a:cubicBezTo>
                  <a:pt x="483094" y="5078747"/>
                  <a:pt x="189195" y="5186963"/>
                  <a:pt x="175669" y="5174666"/>
                </a:cubicBezTo>
                <a:cubicBezTo>
                  <a:pt x="169520" y="5167287"/>
                  <a:pt x="233465" y="5109491"/>
                  <a:pt x="233465" y="5109491"/>
                </a:cubicBezTo>
                <a:cubicBezTo>
                  <a:pt x="277734" y="5091045"/>
                  <a:pt x="303558" y="5084896"/>
                  <a:pt x="309706" y="5084896"/>
                </a:cubicBezTo>
                <a:cubicBezTo>
                  <a:pt x="303558" y="5084896"/>
                  <a:pt x="265437" y="5084896"/>
                  <a:pt x="213790" y="5071369"/>
                </a:cubicBezTo>
                <a:cubicBezTo>
                  <a:pt x="-22313" y="5014802"/>
                  <a:pt x="355205" y="4873385"/>
                  <a:pt x="349057" y="4854938"/>
                </a:cubicBezTo>
                <a:cubicBezTo>
                  <a:pt x="329381" y="4771318"/>
                  <a:pt x="195344" y="4854938"/>
                  <a:pt x="195344" y="4797141"/>
                </a:cubicBezTo>
                <a:cubicBezTo>
                  <a:pt x="189195" y="4701223"/>
                  <a:pt x="323233" y="4720899"/>
                  <a:pt x="405623" y="4643426"/>
                </a:cubicBezTo>
                <a:cubicBezTo>
                  <a:pt x="387178" y="4649575"/>
                  <a:pt x="444974" y="4554887"/>
                  <a:pt x="451122" y="4573332"/>
                </a:cubicBezTo>
                <a:cubicBezTo>
                  <a:pt x="444974" y="4516765"/>
                  <a:pt x="387178" y="4554887"/>
                  <a:pt x="413001" y="4504468"/>
                </a:cubicBezTo>
                <a:cubicBezTo>
                  <a:pt x="413001" y="4498319"/>
                  <a:pt x="489243" y="4510616"/>
                  <a:pt x="489243" y="4504468"/>
                </a:cubicBezTo>
                <a:cubicBezTo>
                  <a:pt x="501540" y="4440522"/>
                  <a:pt x="451122" y="4446671"/>
                  <a:pt x="451122" y="4402402"/>
                </a:cubicBezTo>
                <a:cubicBezTo>
                  <a:pt x="437595" y="4254834"/>
                  <a:pt x="553187" y="4306483"/>
                  <a:pt x="623280" y="4286807"/>
                </a:cubicBezTo>
                <a:cubicBezTo>
                  <a:pt x="635577" y="4286807"/>
                  <a:pt x="674928" y="4248686"/>
                  <a:pt x="687225" y="4248686"/>
                </a:cubicBezTo>
                <a:cubicBezTo>
                  <a:pt x="897504" y="4166294"/>
                  <a:pt x="635577" y="4248686"/>
                  <a:pt x="603605" y="4248686"/>
                </a:cubicBezTo>
                <a:cubicBezTo>
                  <a:pt x="565484" y="4248686"/>
                  <a:pt x="393326" y="4230241"/>
                  <a:pt x="451122" y="4146619"/>
                </a:cubicBezTo>
                <a:cubicBezTo>
                  <a:pt x="483094" y="4094971"/>
                  <a:pt x="642955" y="4178592"/>
                  <a:pt x="687225" y="4108498"/>
                </a:cubicBezTo>
                <a:cubicBezTo>
                  <a:pt x="706900" y="4070376"/>
                  <a:pt x="565484" y="4108498"/>
                  <a:pt x="547039" y="4088822"/>
                </a:cubicBezTo>
                <a:cubicBezTo>
                  <a:pt x="553187" y="4094971"/>
                  <a:pt x="559336" y="3974458"/>
                  <a:pt x="547039" y="4012579"/>
                </a:cubicBezTo>
                <a:cubicBezTo>
                  <a:pt x="591308" y="3833040"/>
                  <a:pt x="872910" y="3737122"/>
                  <a:pt x="1179106" y="3635055"/>
                </a:cubicBezTo>
                <a:cubicBezTo>
                  <a:pt x="1798876" y="3430922"/>
                  <a:pt x="2726071" y="3316558"/>
                  <a:pt x="3422083" y="3264909"/>
                </a:cubicBezTo>
                <a:cubicBezTo>
                  <a:pt x="5223596" y="3130870"/>
                  <a:pt x="7294415" y="3207112"/>
                  <a:pt x="8821704" y="3539137"/>
                </a:cubicBezTo>
                <a:cubicBezTo>
                  <a:pt x="7780147" y="3303031"/>
                  <a:pt x="6732441" y="3117343"/>
                  <a:pt x="5607263" y="3066924"/>
                </a:cubicBezTo>
                <a:cubicBezTo>
                  <a:pt x="5275244" y="3054627"/>
                  <a:pt x="4917400" y="3054627"/>
                  <a:pt x="4559557" y="3066924"/>
                </a:cubicBezTo>
                <a:cubicBezTo>
                  <a:pt x="4483316" y="3073073"/>
                  <a:pt x="4016029" y="3098897"/>
                  <a:pt x="4227538" y="3066924"/>
                </a:cubicBezTo>
                <a:cubicBezTo>
                  <a:pt x="4553409" y="3015276"/>
                  <a:pt x="4949373" y="3009127"/>
                  <a:pt x="5287541" y="3009127"/>
                </a:cubicBezTo>
                <a:cubicBezTo>
                  <a:pt x="5428957" y="3009127"/>
                  <a:pt x="5747449" y="3002979"/>
                  <a:pt x="5505198" y="2971006"/>
                </a:cubicBezTo>
                <a:cubicBezTo>
                  <a:pt x="5191624" y="2926736"/>
                  <a:pt x="4745242" y="2990682"/>
                  <a:pt x="4367723" y="3009127"/>
                </a:cubicBezTo>
                <a:cubicBezTo>
                  <a:pt x="3945936" y="3028803"/>
                  <a:pt x="3562269" y="3034952"/>
                  <a:pt x="3204425" y="3066924"/>
                </a:cubicBezTo>
                <a:cubicBezTo>
                  <a:pt x="2456766" y="3130870"/>
                  <a:pt x="1907089" y="3258761"/>
                  <a:pt x="1332818" y="3418624"/>
                </a:cubicBezTo>
                <a:cubicBezTo>
                  <a:pt x="1262725" y="3443219"/>
                  <a:pt x="731494" y="3596934"/>
                  <a:pt x="1019244" y="3482570"/>
                </a:cubicBezTo>
                <a:cubicBezTo>
                  <a:pt x="1147133" y="3430922"/>
                  <a:pt x="1275023" y="3405097"/>
                  <a:pt x="1402912" y="3366976"/>
                </a:cubicBezTo>
                <a:cubicBezTo>
                  <a:pt x="1434884" y="3354679"/>
                  <a:pt x="1684513" y="3277206"/>
                  <a:pt x="1946440" y="3226788"/>
                </a:cubicBezTo>
                <a:cubicBezTo>
                  <a:pt x="2328877" y="3143167"/>
                  <a:pt x="2828136" y="3066924"/>
                  <a:pt x="3128184" y="3047249"/>
                </a:cubicBezTo>
                <a:cubicBezTo>
                  <a:pt x="4086122" y="2983303"/>
                  <a:pt x="5179327" y="2913209"/>
                  <a:pt x="6054875" y="2907061"/>
                </a:cubicBezTo>
                <a:cubicBezTo>
                  <a:pt x="6163089" y="2907061"/>
                  <a:pt x="6540607" y="2920587"/>
                  <a:pt x="6393043" y="2887385"/>
                </a:cubicBezTo>
                <a:cubicBezTo>
                  <a:pt x="6182764" y="2849264"/>
                  <a:pt x="5747449" y="2849264"/>
                  <a:pt x="5587588" y="2830818"/>
                </a:cubicBezTo>
                <a:cubicBezTo>
                  <a:pt x="5421578" y="2817291"/>
                  <a:pt x="5019466" y="2830818"/>
                  <a:pt x="5287541" y="2811142"/>
                </a:cubicBezTo>
                <a:cubicBezTo>
                  <a:pt x="5779422" y="2779170"/>
                  <a:pt x="6278681" y="2824669"/>
                  <a:pt x="6706617" y="2849264"/>
                </a:cubicBezTo>
                <a:cubicBezTo>
                  <a:pt x="8374092" y="2951330"/>
                  <a:pt x="9965327" y="3405097"/>
                  <a:pt x="11294635" y="3992904"/>
                </a:cubicBezTo>
                <a:cubicBezTo>
                  <a:pt x="11294635" y="4012579"/>
                  <a:pt x="11313081" y="4006432"/>
                  <a:pt x="11332756" y="4012579"/>
                </a:cubicBezTo>
                <a:cubicBezTo>
                  <a:pt x="11332756" y="4070376"/>
                  <a:pt x="11415146" y="3992904"/>
                  <a:pt x="11332756" y="4012579"/>
                </a:cubicBezTo>
                <a:cubicBezTo>
                  <a:pt x="11332756" y="3992904"/>
                  <a:pt x="11306932" y="3992904"/>
                  <a:pt x="11294635" y="3992904"/>
                </a:cubicBezTo>
                <a:cubicBezTo>
                  <a:pt x="10419087" y="3558812"/>
                  <a:pt x="9415650" y="3207112"/>
                  <a:pt x="8297851" y="2990682"/>
                </a:cubicBezTo>
                <a:cubicBezTo>
                  <a:pt x="8118315" y="2951330"/>
                  <a:pt x="7568638" y="2862791"/>
                  <a:pt x="7926482" y="2907061"/>
                </a:cubicBezTo>
                <a:cubicBezTo>
                  <a:pt x="8176110" y="2939033"/>
                  <a:pt x="8086342" y="2881236"/>
                  <a:pt x="7964602" y="2849264"/>
                </a:cubicBezTo>
                <a:cubicBezTo>
                  <a:pt x="7824416" y="2811142"/>
                  <a:pt x="7696527" y="2804994"/>
                  <a:pt x="7582165" y="2792696"/>
                </a:cubicBezTo>
                <a:cubicBezTo>
                  <a:pt x="7594462" y="2785318"/>
                  <a:pt x="7390331" y="2728751"/>
                  <a:pt x="7358359" y="2747197"/>
                </a:cubicBezTo>
                <a:cubicBezTo>
                  <a:pt x="7384183" y="2715224"/>
                  <a:pt x="7524369" y="2728751"/>
                  <a:pt x="7550193" y="2734900"/>
                </a:cubicBezTo>
                <a:cubicBezTo>
                  <a:pt x="7830565" y="2747197"/>
                  <a:pt x="8144139" y="2804994"/>
                  <a:pt x="8438037" y="2849264"/>
                </a:cubicBezTo>
                <a:cubicBezTo>
                  <a:pt x="9293910" y="2990682"/>
                  <a:pt x="10079689" y="3258761"/>
                  <a:pt x="10776930" y="3520691"/>
                </a:cubicBezTo>
                <a:cubicBezTo>
                  <a:pt x="10783079" y="3578488"/>
                  <a:pt x="10859320" y="3501016"/>
                  <a:pt x="10776930" y="3520691"/>
                </a:cubicBezTo>
                <a:cubicBezTo>
                  <a:pt x="10636745" y="3405097"/>
                  <a:pt x="10444911" y="3347301"/>
                  <a:pt x="10265374" y="3284585"/>
                </a:cubicBezTo>
                <a:cubicBezTo>
                  <a:pt x="9517716" y="3002979"/>
                  <a:pt x="8623722" y="2830818"/>
                  <a:pt x="7850240" y="2651278"/>
                </a:cubicBezTo>
                <a:cubicBezTo>
                  <a:pt x="8201934" y="2677103"/>
                  <a:pt x="8521658" y="2734900"/>
                  <a:pt x="8815555" y="2792696"/>
                </a:cubicBezTo>
                <a:cubicBezTo>
                  <a:pt x="8834001" y="2798845"/>
                  <a:pt x="9269316" y="2887385"/>
                  <a:pt x="9071334" y="2830818"/>
                </a:cubicBezTo>
                <a:cubicBezTo>
                  <a:pt x="8968039" y="2804994"/>
                  <a:pt x="9019686" y="2811142"/>
                  <a:pt x="8834001" y="2773021"/>
                </a:cubicBezTo>
                <a:cubicBezTo>
                  <a:pt x="8674140" y="2741048"/>
                  <a:pt x="8514278" y="2715224"/>
                  <a:pt x="8399917" y="2670954"/>
                </a:cubicBezTo>
                <a:cubicBezTo>
                  <a:pt x="8067897" y="2555360"/>
                  <a:pt x="8642167" y="2625454"/>
                  <a:pt x="8655694" y="2613157"/>
                </a:cubicBezTo>
                <a:cubicBezTo>
                  <a:pt x="8649546" y="2619306"/>
                  <a:pt x="8214231" y="2504942"/>
                  <a:pt x="8201934" y="2498793"/>
                </a:cubicBezTo>
                <a:cubicBezTo>
                  <a:pt x="8891797" y="2555360"/>
                  <a:pt x="9435325" y="2753345"/>
                  <a:pt x="10029271" y="2907061"/>
                </a:cubicBezTo>
                <a:cubicBezTo>
                  <a:pt x="10035420" y="2971006"/>
                  <a:pt x="10111662" y="2887385"/>
                  <a:pt x="10029271" y="2907061"/>
                </a:cubicBezTo>
                <a:cubicBezTo>
                  <a:pt x="9499271" y="2715224"/>
                  <a:pt x="9095929" y="2593482"/>
                  <a:pt x="8495833" y="2479118"/>
                </a:cubicBezTo>
                <a:cubicBezTo>
                  <a:pt x="8112167" y="2402875"/>
                  <a:pt x="8086342" y="2409024"/>
                  <a:pt x="7671933" y="2319254"/>
                </a:cubicBezTo>
                <a:cubicBezTo>
                  <a:pt x="7620286" y="2306957"/>
                  <a:pt x="6814830" y="2204890"/>
                  <a:pt x="6802534" y="2179066"/>
                </a:cubicBezTo>
                <a:cubicBezTo>
                  <a:pt x="6802534" y="2165539"/>
                  <a:pt x="6878775" y="2140944"/>
                  <a:pt x="6884924" y="2140944"/>
                </a:cubicBezTo>
                <a:cubicBezTo>
                  <a:pt x="7000516" y="2133566"/>
                  <a:pt x="7090284" y="2153242"/>
                  <a:pt x="7236619" y="2159390"/>
                </a:cubicBezTo>
                <a:cubicBezTo>
                  <a:pt x="7678082" y="2191363"/>
                  <a:pt x="8048222" y="2223336"/>
                  <a:pt x="8457712" y="2281133"/>
                </a:cubicBezTo>
                <a:cubicBezTo>
                  <a:pt x="8476158" y="2281133"/>
                  <a:pt x="8680288" y="2332781"/>
                  <a:pt x="8713490" y="2299578"/>
                </a:cubicBezTo>
                <a:cubicBezTo>
                  <a:pt x="8725787" y="2287281"/>
                  <a:pt x="8463861" y="2243011"/>
                  <a:pt x="8399917" y="2223336"/>
                </a:cubicBezTo>
                <a:cubicBezTo>
                  <a:pt x="8086342" y="2133566"/>
                  <a:pt x="8667991" y="2197511"/>
                  <a:pt x="8770057" y="2223336"/>
                </a:cubicBezTo>
                <a:cubicBezTo>
                  <a:pt x="8949593" y="2255308"/>
                  <a:pt x="9345557" y="2351227"/>
                  <a:pt x="9166021" y="2281133"/>
                </a:cubicBezTo>
                <a:cubicBezTo>
                  <a:pt x="8872122" y="2165539"/>
                  <a:pt x="8585601" y="2153242"/>
                  <a:pt x="8297851" y="2063472"/>
                </a:cubicBezTo>
                <a:cubicBezTo>
                  <a:pt x="8080194" y="1993378"/>
                  <a:pt x="8348269" y="2013053"/>
                  <a:pt x="8457712" y="2025351"/>
                </a:cubicBezTo>
                <a:cubicBezTo>
                  <a:pt x="8731936" y="2051175"/>
                  <a:pt x="8827853" y="2051175"/>
                  <a:pt x="9089779" y="2101593"/>
                </a:cubicBezTo>
                <a:cubicBezTo>
                  <a:pt x="9191844" y="2121269"/>
                  <a:pt x="9575511" y="2229484"/>
                  <a:pt x="9345557" y="2140944"/>
                </a:cubicBezTo>
                <a:cubicBezTo>
                  <a:pt x="9261937" y="2108972"/>
                  <a:pt x="9115604" y="2083147"/>
                  <a:pt x="9045511" y="2063472"/>
                </a:cubicBezTo>
                <a:cubicBezTo>
                  <a:pt x="8859825" y="2013053"/>
                  <a:pt x="8680288" y="1935581"/>
                  <a:pt x="8553629" y="1903608"/>
                </a:cubicBezTo>
                <a:cubicBezTo>
                  <a:pt x="8399917" y="1865487"/>
                  <a:pt x="8156435" y="1853190"/>
                  <a:pt x="8003953" y="1807690"/>
                </a:cubicBezTo>
                <a:cubicBezTo>
                  <a:pt x="7767850" y="1731447"/>
                  <a:pt x="8188408" y="1769569"/>
                  <a:pt x="8201934" y="1731447"/>
                </a:cubicBezTo>
                <a:cubicBezTo>
                  <a:pt x="8205008" y="1718535"/>
                  <a:pt x="8177648" y="1712079"/>
                  <a:pt x="8148750" y="1709620"/>
                </a:cubicBezTo>
                <a:lnTo>
                  <a:pt x="8111345" y="1708706"/>
                </a:lnTo>
                <a:lnTo>
                  <a:pt x="8168444" y="1701703"/>
                </a:lnTo>
                <a:cubicBezTo>
                  <a:pt x="8244128" y="1699167"/>
                  <a:pt x="8308919" y="1716691"/>
                  <a:pt x="8438037" y="1731447"/>
                </a:cubicBezTo>
                <a:cubicBezTo>
                  <a:pt x="8482306" y="1789244"/>
                  <a:pt x="8565926" y="1705623"/>
                  <a:pt x="8438037" y="1731447"/>
                </a:cubicBezTo>
                <a:cubicBezTo>
                  <a:pt x="8393768" y="1693326"/>
                  <a:pt x="8176110" y="1667502"/>
                  <a:pt x="8361795" y="1667502"/>
                </a:cubicBezTo>
                <a:cubicBezTo>
                  <a:pt x="8527805" y="1667502"/>
                  <a:pt x="8872122" y="1769569"/>
                  <a:pt x="8968039" y="1769569"/>
                </a:cubicBezTo>
                <a:cubicBezTo>
                  <a:pt x="9013538" y="1801541"/>
                  <a:pt x="9071334" y="1807690"/>
                  <a:pt x="9147575" y="1807690"/>
                </a:cubicBezTo>
                <a:cubicBezTo>
                  <a:pt x="9173399" y="1865487"/>
                  <a:pt x="9249640" y="1789244"/>
                  <a:pt x="9147575" y="1807690"/>
                </a:cubicBezTo>
                <a:cubicBezTo>
                  <a:pt x="9102076" y="1775717"/>
                  <a:pt x="9045511" y="1769569"/>
                  <a:pt x="8968039" y="1769569"/>
                </a:cubicBezTo>
                <a:cubicBezTo>
                  <a:pt x="8757759" y="1673651"/>
                  <a:pt x="8476158" y="1655205"/>
                  <a:pt x="8240055" y="1591259"/>
                </a:cubicBezTo>
                <a:cubicBezTo>
                  <a:pt x="8968039" y="1603556"/>
                  <a:pt x="9479596" y="1757271"/>
                  <a:pt x="10093217" y="1941730"/>
                </a:cubicBezTo>
                <a:cubicBezTo>
                  <a:pt x="10546977" y="2089296"/>
                  <a:pt x="11006885" y="2287281"/>
                  <a:pt x="11408997" y="2459442"/>
                </a:cubicBezTo>
                <a:cubicBezTo>
                  <a:pt x="12105009" y="2747197"/>
                  <a:pt x="12596890" y="3086600"/>
                  <a:pt x="13158863" y="3443219"/>
                </a:cubicBezTo>
                <a:cubicBezTo>
                  <a:pt x="13248632" y="3494867"/>
                  <a:pt x="13664271" y="3814595"/>
                  <a:pt x="13728215" y="3794919"/>
                </a:cubicBezTo>
                <a:cubicBezTo>
                  <a:pt x="13766336" y="3782622"/>
                  <a:pt x="13728215" y="3769095"/>
                  <a:pt x="13708540" y="3756798"/>
                </a:cubicBezTo>
                <a:cubicBezTo>
                  <a:pt x="13580651" y="3635055"/>
                  <a:pt x="13324873" y="3482570"/>
                  <a:pt x="13236335" y="3418624"/>
                </a:cubicBezTo>
                <a:cubicBezTo>
                  <a:pt x="12641159" y="3022654"/>
                  <a:pt x="12162805" y="2702927"/>
                  <a:pt x="11504914" y="2377051"/>
                </a:cubicBezTo>
                <a:cubicBezTo>
                  <a:pt x="10719134" y="1987229"/>
                  <a:pt x="9901382" y="1699475"/>
                  <a:pt x="8987714" y="1457220"/>
                </a:cubicBezTo>
                <a:cubicBezTo>
                  <a:pt x="8929918" y="1437544"/>
                  <a:pt x="8834001" y="1431395"/>
                  <a:pt x="8789732" y="1411720"/>
                </a:cubicBezTo>
                <a:cubicBezTo>
                  <a:pt x="8789732" y="1411720"/>
                  <a:pt x="8968039" y="1405571"/>
                  <a:pt x="8834001" y="1373599"/>
                </a:cubicBezTo>
                <a:cubicBezTo>
                  <a:pt x="8687666" y="1341626"/>
                  <a:pt x="8361795" y="1283829"/>
                  <a:pt x="8297851" y="1259234"/>
                </a:cubicBezTo>
                <a:cubicBezTo>
                  <a:pt x="9121751" y="1361301"/>
                  <a:pt x="9825141" y="1585111"/>
                  <a:pt x="10521152" y="1807690"/>
                </a:cubicBezTo>
                <a:cubicBezTo>
                  <a:pt x="10527302" y="1833514"/>
                  <a:pt x="10559273" y="1827366"/>
                  <a:pt x="10585097" y="1827366"/>
                </a:cubicBezTo>
                <a:cubicBezTo>
                  <a:pt x="10585097" y="1853190"/>
                  <a:pt x="10617070" y="1847041"/>
                  <a:pt x="10642893" y="1847041"/>
                </a:cubicBezTo>
                <a:cubicBezTo>
                  <a:pt x="10655190" y="1879014"/>
                  <a:pt x="10668718" y="1847041"/>
                  <a:pt x="10642893" y="1847041"/>
                </a:cubicBezTo>
                <a:cubicBezTo>
                  <a:pt x="10636745" y="1821217"/>
                  <a:pt x="10604772" y="1833514"/>
                  <a:pt x="10585097" y="1827366"/>
                </a:cubicBezTo>
                <a:cubicBezTo>
                  <a:pt x="10578948" y="1801541"/>
                  <a:pt x="10546977" y="1807690"/>
                  <a:pt x="10521152" y="1807690"/>
                </a:cubicBezTo>
                <a:cubicBezTo>
                  <a:pt x="10201430" y="1635529"/>
                  <a:pt x="9837438" y="1513787"/>
                  <a:pt x="9479596" y="1373599"/>
                </a:cubicBezTo>
                <a:cubicBezTo>
                  <a:pt x="9563214" y="1393274"/>
                  <a:pt x="9485743" y="1315802"/>
                  <a:pt x="9479596" y="1373599"/>
                </a:cubicBezTo>
                <a:cubicBezTo>
                  <a:pt x="9345557" y="1373599"/>
                  <a:pt x="9293910" y="1315802"/>
                  <a:pt x="9403353" y="1315802"/>
                </a:cubicBezTo>
                <a:cubicBezTo>
                  <a:pt x="9633307" y="1315802"/>
                  <a:pt x="9997299" y="1481814"/>
                  <a:pt x="10151012" y="1495341"/>
                </a:cubicBezTo>
                <a:cubicBezTo>
                  <a:pt x="10151012" y="1513787"/>
                  <a:pt x="10189133" y="1507638"/>
                  <a:pt x="10207578" y="1513787"/>
                </a:cubicBezTo>
                <a:cubicBezTo>
                  <a:pt x="10214958" y="1533462"/>
                  <a:pt x="10246929" y="1527314"/>
                  <a:pt x="10265374" y="1533462"/>
                </a:cubicBezTo>
                <a:cubicBezTo>
                  <a:pt x="10271523" y="1591259"/>
                  <a:pt x="10348994" y="1513787"/>
                  <a:pt x="10265374" y="1533462"/>
                </a:cubicBezTo>
                <a:cubicBezTo>
                  <a:pt x="10265374" y="1507638"/>
                  <a:pt x="10233402" y="1513787"/>
                  <a:pt x="10207578" y="1513787"/>
                </a:cubicBezTo>
                <a:cubicBezTo>
                  <a:pt x="10207578" y="1489192"/>
                  <a:pt x="10175606" y="1495341"/>
                  <a:pt x="10151012" y="1495341"/>
                </a:cubicBezTo>
                <a:cubicBezTo>
                  <a:pt x="9983774" y="1405571"/>
                  <a:pt x="9881707" y="1379747"/>
                  <a:pt x="9659132" y="1315802"/>
                </a:cubicBezTo>
                <a:cubicBezTo>
                  <a:pt x="9633307" y="1309653"/>
                  <a:pt x="9127900" y="1181762"/>
                  <a:pt x="9127900" y="1157168"/>
                </a:cubicBezTo>
                <a:cubicBezTo>
                  <a:pt x="9127900" y="1157168"/>
                  <a:pt x="9587809" y="1207586"/>
                  <a:pt x="9403353" y="1157168"/>
                </a:cubicBezTo>
                <a:cubicBezTo>
                  <a:pt x="9109454" y="1079695"/>
                  <a:pt x="8872122" y="1035425"/>
                  <a:pt x="8597898" y="983777"/>
                </a:cubicBezTo>
                <a:cubicBezTo>
                  <a:pt x="8527805" y="971480"/>
                  <a:pt x="8131842" y="881710"/>
                  <a:pt x="8418362" y="919832"/>
                </a:cubicBezTo>
                <a:cubicBezTo>
                  <a:pt x="9102076" y="1021898"/>
                  <a:pt x="9625929" y="1163316"/>
                  <a:pt x="10189133" y="1353923"/>
                </a:cubicBezTo>
                <a:cubicBezTo>
                  <a:pt x="10233402" y="1367450"/>
                  <a:pt x="10521152" y="1463368"/>
                  <a:pt x="10425236" y="1411720"/>
                </a:cubicBezTo>
                <a:cubicBezTo>
                  <a:pt x="10182985" y="1297356"/>
                  <a:pt x="9939503" y="1195289"/>
                  <a:pt x="9677577" y="1117817"/>
                </a:cubicBezTo>
                <a:cubicBezTo>
                  <a:pt x="9939503" y="1149789"/>
                  <a:pt x="10125188" y="1265383"/>
                  <a:pt x="10367440" y="1315802"/>
                </a:cubicBezTo>
                <a:cubicBezTo>
                  <a:pt x="10380966" y="1341626"/>
                  <a:pt x="10393263" y="1315802"/>
                  <a:pt x="10367440" y="1315802"/>
                </a:cubicBezTo>
                <a:cubicBezTo>
                  <a:pt x="10246929" y="1251856"/>
                  <a:pt x="10131337" y="1181762"/>
                  <a:pt x="10009596" y="1117817"/>
                </a:cubicBezTo>
                <a:cubicBezTo>
                  <a:pt x="10157161" y="1117817"/>
                  <a:pt x="10239551" y="1201438"/>
                  <a:pt x="10348994" y="1219884"/>
                </a:cubicBezTo>
                <a:cubicBezTo>
                  <a:pt x="10399412" y="1227262"/>
                  <a:pt x="10457208" y="1201438"/>
                  <a:pt x="10521152" y="1219884"/>
                </a:cubicBezTo>
                <a:cubicBezTo>
                  <a:pt x="10559273" y="1227262"/>
                  <a:pt x="10751107" y="1341626"/>
                  <a:pt x="10802754" y="1335477"/>
                </a:cubicBezTo>
                <a:cubicBezTo>
                  <a:pt x="10891293" y="1315802"/>
                  <a:pt x="10681014" y="1271532"/>
                  <a:pt x="10661338" y="1259234"/>
                </a:cubicBezTo>
                <a:cubicBezTo>
                  <a:pt x="10655190" y="1245708"/>
                  <a:pt x="10699459" y="1227262"/>
                  <a:pt x="10719134" y="1239559"/>
                </a:cubicBezTo>
                <a:cubicBezTo>
                  <a:pt x="10489180" y="1079695"/>
                  <a:pt x="10119040" y="957953"/>
                  <a:pt x="9601335" y="823913"/>
                </a:cubicBezTo>
                <a:cubicBezTo>
                  <a:pt x="9345557" y="753819"/>
                  <a:pt x="8763908" y="625928"/>
                  <a:pt x="8495833" y="569361"/>
                </a:cubicBezTo>
                <a:cubicBezTo>
                  <a:pt x="8476158" y="561983"/>
                  <a:pt x="8252352" y="498037"/>
                  <a:pt x="8380242" y="511564"/>
                </a:cubicBezTo>
                <a:cubicBezTo>
                  <a:pt x="8847528" y="555834"/>
                  <a:pt x="9371381" y="664050"/>
                  <a:pt x="9747670" y="683725"/>
                </a:cubicBezTo>
                <a:cubicBezTo>
                  <a:pt x="9741521" y="671428"/>
                  <a:pt x="9787020" y="645604"/>
                  <a:pt x="9817763" y="683725"/>
                </a:cubicBezTo>
                <a:cubicBezTo>
                  <a:pt x="9953030" y="677576"/>
                  <a:pt x="10055095" y="747671"/>
                  <a:pt x="10151012" y="766117"/>
                </a:cubicBezTo>
                <a:cubicBezTo>
                  <a:pt x="10233402" y="779643"/>
                  <a:pt x="10476883" y="799319"/>
                  <a:pt x="10348994" y="747671"/>
                </a:cubicBezTo>
                <a:cubicBezTo>
                  <a:pt x="10079689" y="632077"/>
                  <a:pt x="9799317" y="619780"/>
                  <a:pt x="9563214" y="491889"/>
                </a:cubicBezTo>
                <a:cubicBezTo>
                  <a:pt x="9223817" y="300052"/>
                  <a:pt x="9843586" y="479591"/>
                  <a:pt x="9991151" y="530010"/>
                </a:cubicBezTo>
                <a:cubicBezTo>
                  <a:pt x="10079689" y="555834"/>
                  <a:pt x="10157161" y="575510"/>
                  <a:pt x="10246929" y="607482"/>
                </a:cubicBezTo>
                <a:cubicBezTo>
                  <a:pt x="10335467" y="639455"/>
                  <a:pt x="10610921" y="727995"/>
                  <a:pt x="10483032" y="664050"/>
                </a:cubicBezTo>
                <a:cubicBezTo>
                  <a:pt x="10361291" y="607482"/>
                  <a:pt x="10239551" y="569361"/>
                  <a:pt x="10131337" y="530010"/>
                </a:cubicBezTo>
                <a:cubicBezTo>
                  <a:pt x="10048947" y="498037"/>
                  <a:pt x="9549689" y="261931"/>
                  <a:pt x="9895234" y="332025"/>
                </a:cubicBezTo>
                <a:cubicBezTo>
                  <a:pt x="10041569" y="357849"/>
                  <a:pt x="10195281" y="441470"/>
                  <a:pt x="10348994" y="491889"/>
                </a:cubicBezTo>
                <a:cubicBezTo>
                  <a:pt x="10834726" y="651752"/>
                  <a:pt x="11262664" y="799319"/>
                  <a:pt x="11684451" y="983777"/>
                </a:cubicBezTo>
                <a:cubicBezTo>
                  <a:pt x="12813317" y="1463368"/>
                  <a:pt x="13766336" y="2229484"/>
                  <a:pt x="14730423" y="2830818"/>
                </a:cubicBezTo>
                <a:cubicBezTo>
                  <a:pt x="15210007" y="3130870"/>
                  <a:pt x="15753535" y="3405097"/>
                  <a:pt x="16327806" y="3564961"/>
                </a:cubicBezTo>
                <a:cubicBezTo>
                  <a:pt x="16315509" y="3564961"/>
                  <a:pt x="16303212" y="3571110"/>
                  <a:pt x="16289685" y="3578488"/>
                </a:cubicBezTo>
                <a:cubicBezTo>
                  <a:pt x="16289685" y="3578488"/>
                  <a:pt x="16519639" y="3642434"/>
                  <a:pt x="16583584" y="3654731"/>
                </a:cubicBezTo>
                <a:cubicBezTo>
                  <a:pt x="16845510" y="3724825"/>
                  <a:pt x="17267298" y="3846567"/>
                  <a:pt x="17510780" y="3852716"/>
                </a:cubicBezTo>
                <a:cubicBezTo>
                  <a:pt x="17504630" y="3896986"/>
                  <a:pt x="17580872" y="3865013"/>
                  <a:pt x="17606696" y="3872391"/>
                </a:cubicBezTo>
                <a:cubicBezTo>
                  <a:pt x="17689086" y="3935107"/>
                  <a:pt x="17772706" y="3852716"/>
                  <a:pt x="17606696" y="3872391"/>
                </a:cubicBezTo>
                <a:cubicBezTo>
                  <a:pt x="17612844" y="3833040"/>
                  <a:pt x="17536602" y="3865013"/>
                  <a:pt x="17510780" y="3852716"/>
                </a:cubicBezTo>
                <a:cubicBezTo>
                  <a:pt x="17314334" y="3795534"/>
                  <a:pt x="17088838" y="3763254"/>
                  <a:pt x="16880460" y="3712816"/>
                </a:cubicBezTo>
                <a:lnTo>
                  <a:pt x="16694426" y="3659045"/>
                </a:lnTo>
                <a:lnTo>
                  <a:pt x="16714240" y="3657036"/>
                </a:lnTo>
                <a:cubicBezTo>
                  <a:pt x="16727766" y="3654731"/>
                  <a:pt x="16740370" y="3651656"/>
                  <a:pt x="16743446" y="3654731"/>
                </a:cubicBezTo>
                <a:cubicBezTo>
                  <a:pt x="16705324" y="3603083"/>
                  <a:pt x="16519639" y="3584637"/>
                  <a:pt x="16327806" y="3520691"/>
                </a:cubicBezTo>
                <a:cubicBezTo>
                  <a:pt x="14775922" y="2983303"/>
                  <a:pt x="13790930" y="2025351"/>
                  <a:pt x="12469001" y="1277680"/>
                </a:cubicBezTo>
                <a:cubicBezTo>
                  <a:pt x="12066888" y="1047723"/>
                  <a:pt x="11600831" y="855886"/>
                  <a:pt x="11172894" y="645604"/>
                </a:cubicBezTo>
                <a:cubicBezTo>
                  <a:pt x="11122478" y="619780"/>
                  <a:pt x="10891293" y="498037"/>
                  <a:pt x="11057302" y="549685"/>
                </a:cubicBezTo>
                <a:cubicBezTo>
                  <a:pt x="11320459" y="625928"/>
                  <a:pt x="11620506" y="811616"/>
                  <a:pt x="11824637" y="785792"/>
                </a:cubicBezTo>
                <a:cubicBezTo>
                  <a:pt x="11824637" y="843589"/>
                  <a:pt x="11908256" y="766117"/>
                  <a:pt x="11824637" y="785792"/>
                </a:cubicBezTo>
                <a:cubicBezTo>
                  <a:pt x="11620506" y="703401"/>
                  <a:pt x="11300783" y="441470"/>
                  <a:pt x="11057302" y="313579"/>
                </a:cubicBezTo>
                <a:cubicBezTo>
                  <a:pt x="10987209" y="274228"/>
                  <a:pt x="10649041" y="159864"/>
                  <a:pt x="10840875" y="134040"/>
                </a:cubicBezTo>
                <a:cubicBezTo>
                  <a:pt x="11122478" y="197985"/>
                  <a:pt x="11326607" y="325876"/>
                  <a:pt x="11626656" y="370146"/>
                </a:cubicBezTo>
                <a:cubicBezTo>
                  <a:pt x="11632803" y="427943"/>
                  <a:pt x="11710274" y="351700"/>
                  <a:pt x="11626656" y="370146"/>
                </a:cubicBezTo>
                <a:cubicBezTo>
                  <a:pt x="11550413" y="300052"/>
                  <a:pt x="11434821" y="281606"/>
                  <a:pt x="11352431" y="236107"/>
                </a:cubicBezTo>
                <a:cubicBezTo>
                  <a:pt x="11051155" y="70094"/>
                  <a:pt x="11652478" y="306201"/>
                  <a:pt x="11646331" y="313579"/>
                </a:cubicBezTo>
                <a:cubicBezTo>
                  <a:pt x="11710274" y="287755"/>
                  <a:pt x="11460645" y="159864"/>
                  <a:pt x="11447118" y="134040"/>
                </a:cubicBezTo>
                <a:cubicBezTo>
                  <a:pt x="11447118" y="140189"/>
                  <a:pt x="11556562" y="147567"/>
                  <a:pt x="11568859" y="134040"/>
                </a:cubicBezTo>
                <a:cubicBezTo>
                  <a:pt x="11614358" y="83621"/>
                  <a:pt x="11390552" y="57797"/>
                  <a:pt x="11352431" y="0"/>
                </a:cubicBezTo>
                <a:close/>
              </a:path>
            </a:pathLst>
          </a:custGeom>
          <a:effectLst/>
        </p:spPr>
        <p:txBody>
          <a:bodyPr wrap="square">
            <a:noAutofit/>
          </a:bodyPr>
          <a:lstStyle>
            <a:lvl1pPr marL="0" indent="0">
              <a:buNone/>
              <a:defRPr sz="2100">
                <a:ln>
                  <a:noFill/>
                </a:ln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6541864"/>
      </p:ext>
    </p:extLst>
  </p:cSld>
  <p:clrMapOvr>
    <a:masterClrMapping/>
  </p:clrMapOvr>
  <p:transition advClick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5073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5485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894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56406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8862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67110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1542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8964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687F4E-1735-4753-9E81-B4DC7E1A9D68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43392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3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microsoft.com/office/2007/relationships/hdphoto" Target="../media/hdphoto1.wdp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8" Type="http://schemas.microsoft.com/office/2007/relationships/hdphoto" Target="../media/hdphoto4.wdp"/><Relationship Id="rId3" Type="http://schemas.openxmlformats.org/officeDocument/2006/relationships/image" Target="../media/image20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Relationship Id="rId6" Type="http://schemas.microsoft.com/office/2007/relationships/hdphoto" Target="../media/hdphoto3.wdp"/><Relationship Id="rId5" Type="http://schemas.openxmlformats.org/officeDocument/2006/relationships/image" Target="../media/image21.png"/><Relationship Id="rId4" Type="http://schemas.microsoft.com/office/2007/relationships/hdphoto" Target="../media/hdphoto2.wdp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0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4.xml"/><Relationship Id="rId4" Type="http://schemas.microsoft.com/office/2007/relationships/hdphoto" Target="../media/hdphoto5.wdp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6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2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6.jpe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40.png"/><Relationship Id="rId5" Type="http://schemas.openxmlformats.org/officeDocument/2006/relationships/image" Target="../media/image35.gif"/><Relationship Id="rId4" Type="http://schemas.openxmlformats.org/officeDocument/2006/relationships/image" Target="../media/image3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7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4.xml"/></Relationships>
</file>

<file path=ppt/slides/_rels/slide33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4.xml"/><Relationship Id="rId4" Type="http://schemas.microsoft.com/office/2007/relationships/hdphoto" Target="../media/hdphoto6.wdp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.gif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4" Type="http://schemas.openxmlformats.org/officeDocument/2006/relationships/hyperlink" Target="http://scs.ryerson.ca/~aharley/vis/conv/flat.html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52574" y="499973"/>
            <a:ext cx="6553200" cy="1542187"/>
          </a:xfrm>
        </p:spPr>
        <p:txBody>
          <a:bodyPr>
            <a:noAutofit/>
          </a:bodyPr>
          <a:lstStyle/>
          <a:p>
            <a:r>
              <a:rPr lang="en-US" sz="6600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NN Spatial </a:t>
            </a:r>
          </a:p>
          <a:p>
            <a:r>
              <a:rPr lang="en-US" sz="6600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ptimizations</a:t>
            </a:r>
            <a:endParaRPr lang="en-US" sz="6600" b="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6020214" y="3273652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6000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5852574" y="2792118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RML Lab</a:t>
            </a:r>
          </a:p>
          <a:p>
            <a:r>
              <a:rPr lang="en-US" sz="4800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The Technion</a:t>
            </a:r>
          </a:p>
          <a:p>
            <a:endParaRPr lang="en-US" sz="4800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endParaRPr lang="en-US" sz="4800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5471574" y="4815839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6000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5852574" y="4654345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000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nna </a:t>
            </a:r>
            <a:r>
              <a:rPr lang="en-US" sz="4000" dirty="0" err="1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Batenkov</a:t>
            </a:r>
            <a:endParaRPr lang="en-US" sz="4000" dirty="0" smtClean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r>
              <a:rPr lang="en-US" sz="4000" dirty="0" err="1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do</a:t>
            </a:r>
            <a:r>
              <a:rPr lang="en-US" sz="4000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4000" dirty="0" err="1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manuel</a:t>
            </a:r>
            <a:endParaRPr lang="en-US" sz="4000" dirty="0" smtClean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r>
              <a:rPr lang="en-US" sz="4000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upervised by Gil </a:t>
            </a:r>
            <a:r>
              <a:rPr lang="en-US" sz="4000" dirty="0" err="1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homron</a:t>
            </a:r>
            <a:endParaRPr lang="en-US" sz="4000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9070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423148" y="570228"/>
            <a:ext cx="5759669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4267" b="1" spc="15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ore Ideas</a:t>
            </a:r>
            <a:endParaRPr lang="en-US" sz="4267" b="1" spc="15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423148" y="1482306"/>
            <a:ext cx="5759669" cy="34394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400" b="1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Relu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is common: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Due to its relative simplicity and fast convergence rate, </a:t>
            </a: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Relu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is currently the most popular activation method</a:t>
            </a: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patial Correlation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: There is a large correlation between nearby pixels</a:t>
            </a: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on-positive convolution values turn zeros: </a:t>
            </a: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Relu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thresholds any negative values to 0 </a:t>
            </a:r>
            <a:endParaRPr lang="en-US" sz="2400" b="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7" name="Picture 6" descr="https://cdn-images-1.medium.com/max/1600/0*44z992IXd9rqyIWk.png"/>
          <p:cNvPicPr/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829" t="74327" r="57694" b="3605"/>
          <a:stretch/>
        </p:blipFill>
        <p:spPr bwMode="auto">
          <a:xfrm>
            <a:off x="7702405" y="5519894"/>
            <a:ext cx="3179350" cy="99542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3318" name="Picture 6" descr="Related imag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3900" y="1063934"/>
            <a:ext cx="5177195" cy="3857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6"/>
          <a:srcRect l="3303" r="13446" b="32276"/>
          <a:stretch/>
        </p:blipFill>
        <p:spPr>
          <a:xfrm>
            <a:off x="423148" y="5377020"/>
            <a:ext cx="6200078" cy="11382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033411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 txBox="1">
            <a:spLocks/>
          </p:cNvSpPr>
          <p:nvPr/>
        </p:nvSpPr>
        <p:spPr>
          <a:xfrm>
            <a:off x="-1391688" y="626728"/>
            <a:ext cx="9495558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  Cross Neuron Predictions</a:t>
            </a:r>
            <a:endParaRPr lang="en-US" sz="4800" dirty="0">
              <a:solidFill>
                <a:schemeClr val="tx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39524" y="1357684"/>
            <a:ext cx="6492240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30658643"/>
              </p:ext>
            </p:extLst>
          </p:nvPr>
        </p:nvGraphicFramePr>
        <p:xfrm>
          <a:off x="599758" y="2396067"/>
          <a:ext cx="3610290" cy="3166535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7220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20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20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20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205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4858296"/>
              </p:ext>
            </p:extLst>
          </p:nvPr>
        </p:nvGraphicFramePr>
        <p:xfrm>
          <a:off x="4905058" y="2396067"/>
          <a:ext cx="4372290" cy="3799842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7287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87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87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87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871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2871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941215"/>
              </p:ext>
            </p:extLst>
          </p:nvPr>
        </p:nvGraphicFramePr>
        <p:xfrm>
          <a:off x="4258945" y="3773335"/>
          <a:ext cx="6461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4" imgW="164880" imgH="139680" progId="Equation.DSMT4">
                  <p:embed/>
                </p:oleObj>
              </mc:Choice>
              <mc:Fallback>
                <p:oleObj name="Equation" r:id="rId4" imgW="1648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8945" y="3773335"/>
                        <a:ext cx="646113" cy="55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-546135" y="5446775"/>
            <a:ext cx="5449559" cy="6859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28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	Ofmap before compute</a:t>
            </a:r>
            <a:endParaRPr lang="en-US" sz="28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633591" y="2356441"/>
            <a:ext cx="19431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Zero </a:t>
            </a:r>
          </a:p>
          <a:p>
            <a:pPr algn="ctr"/>
            <a:r>
              <a:rPr lang="en-US" sz="28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adding</a:t>
            </a:r>
            <a:endParaRPr lang="en-US" sz="28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38977552"/>
              </p:ext>
            </p:extLst>
          </p:nvPr>
        </p:nvGraphicFramePr>
        <p:xfrm>
          <a:off x="4908325" y="2396067"/>
          <a:ext cx="4369023" cy="3799842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45634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563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563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26661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66614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66614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9605290"/>
              </p:ext>
            </p:extLst>
          </p:nvPr>
        </p:nvGraphicFramePr>
        <p:xfrm>
          <a:off x="4928383" y="2411577"/>
          <a:ext cx="4372290" cy="3799842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7287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87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87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87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871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2871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0</a:t>
                      </a:r>
                      <a:endParaRPr lang="en-US" sz="2800" b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0</a:t>
                      </a:r>
                      <a:endParaRPr lang="en-US" sz="2800" b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1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2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0</a:t>
                      </a:r>
                      <a:endParaRPr lang="en-US" sz="2800" b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1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1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0</a:t>
                      </a:r>
                      <a:endParaRPr lang="en-US" sz="2800" b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0</a:t>
                      </a:r>
                      <a:endParaRPr lang="en-US" sz="2800" b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0</a:t>
                      </a:r>
                      <a:endParaRPr lang="en-US" sz="2800" b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0</a:t>
                      </a:r>
                      <a:endParaRPr lang="en-US" sz="2800" b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0</a:t>
                      </a:r>
                      <a:endParaRPr lang="en-US" sz="2800" b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0</a:t>
                      </a:r>
                      <a:endParaRPr lang="en-US" sz="2800" b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0</a:t>
                      </a:r>
                      <a:endParaRPr lang="en-US" sz="2800" b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0</a:t>
                      </a:r>
                      <a:endParaRPr lang="en-US" sz="2800" b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22086616"/>
              </p:ext>
            </p:extLst>
          </p:nvPr>
        </p:nvGraphicFramePr>
        <p:xfrm>
          <a:off x="4925116" y="2411577"/>
          <a:ext cx="4369023" cy="3799842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45634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563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563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26661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66614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66614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5" name="Oval 14"/>
          <p:cNvSpPr/>
          <p:nvPr/>
        </p:nvSpPr>
        <p:spPr>
          <a:xfrm rot="2261291">
            <a:off x="4928625" y="2784124"/>
            <a:ext cx="1509560" cy="548046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 rot="2261291">
            <a:off x="6331012" y="2768261"/>
            <a:ext cx="1509560" cy="548046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 rot="2261291">
            <a:off x="7786065" y="2768260"/>
            <a:ext cx="1509560" cy="548046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 rot="2261291">
            <a:off x="4928626" y="4043935"/>
            <a:ext cx="1509560" cy="548046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 rot="2261291">
            <a:off x="6383679" y="4039868"/>
            <a:ext cx="1509560" cy="548046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 rot="2261291">
            <a:off x="7805826" y="4024007"/>
            <a:ext cx="1509560" cy="548046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 rot="2261291">
            <a:off x="4910403" y="5283150"/>
            <a:ext cx="1509560" cy="548046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 rot="2261291">
            <a:off x="6396057" y="5319849"/>
            <a:ext cx="1509560" cy="548046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 rot="2261291">
            <a:off x="7844396" y="5319849"/>
            <a:ext cx="1509560" cy="548046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9217631" y="3625280"/>
            <a:ext cx="28611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Diagonal</a:t>
            </a:r>
          </a:p>
          <a:p>
            <a:pPr algn="ctr"/>
            <a:r>
              <a:rPr lang="en-US" sz="28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calculation</a:t>
            </a:r>
            <a:endParaRPr lang="en-US" sz="28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9256201" y="4810632"/>
            <a:ext cx="28611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Zero </a:t>
            </a:r>
          </a:p>
          <a:p>
            <a:pPr algn="ctr"/>
            <a:r>
              <a:rPr lang="en-US" sz="28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rediction</a:t>
            </a:r>
            <a:endParaRPr lang="en-US" sz="28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graphicFrame>
        <p:nvGraphicFramePr>
          <p:cNvPr id="26" name="Table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7442818"/>
              </p:ext>
            </p:extLst>
          </p:nvPr>
        </p:nvGraphicFramePr>
        <p:xfrm>
          <a:off x="4926746" y="2323546"/>
          <a:ext cx="4365762" cy="3852054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72762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762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762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762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762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2762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42009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2009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1</a:t>
                      </a:r>
                      <a:endParaRPr lang="en-US" sz="2800" b="0" dirty="0"/>
                    </a:p>
                  </a:txBody>
                  <a:tcPr anchor="ctr">
                    <a:solidFill>
                      <a:srgbClr val="F38D8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2009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1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2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2009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1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1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42009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42009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28" name="Table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0576947"/>
              </p:ext>
            </p:extLst>
          </p:nvPr>
        </p:nvGraphicFramePr>
        <p:xfrm>
          <a:off x="4897706" y="2359368"/>
          <a:ext cx="4369023" cy="3799842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45634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563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563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26661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6661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6661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9" name="Oval 28"/>
          <p:cNvSpPr/>
          <p:nvPr/>
        </p:nvSpPr>
        <p:spPr>
          <a:xfrm rot="2261291">
            <a:off x="4909575" y="2687080"/>
            <a:ext cx="1509560" cy="548046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 rot="2261291">
            <a:off x="6311962" y="2671217"/>
            <a:ext cx="1509560" cy="548046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 rot="2261291">
            <a:off x="7767015" y="2671216"/>
            <a:ext cx="1509560" cy="548046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 rot="2261291">
            <a:off x="7786776" y="3926963"/>
            <a:ext cx="1509560" cy="548046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 rot="2261291">
            <a:off x="4891353" y="5186106"/>
            <a:ext cx="1509560" cy="548046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 rot="2261291">
            <a:off x="6377007" y="5222805"/>
            <a:ext cx="1509560" cy="548046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 rot="2261291">
            <a:off x="7825346" y="5222805"/>
            <a:ext cx="1509560" cy="548046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318837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/>
      <p:bldP spid="25" grpId="0"/>
      <p:bldP spid="29" grpId="0" animBg="1"/>
      <p:bldP spid="30" grpId="0" animBg="1"/>
      <p:bldP spid="31" grpId="0" animBg="1"/>
      <p:bldP spid="33" grpId="0" animBg="1"/>
      <p:bldP spid="34" grpId="0" animBg="1"/>
      <p:bldP spid="35" grpId="0" animBg="1"/>
      <p:bldP spid="3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556273" y="2134365"/>
            <a:ext cx="533511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cquire knowledge on CNNs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1" name="Shape 2540"/>
          <p:cNvSpPr/>
          <p:nvPr/>
        </p:nvSpPr>
        <p:spPr>
          <a:xfrm>
            <a:off x="1038113" y="2213095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6" name="Subtitle 2"/>
          <p:cNvSpPr txBox="1">
            <a:spLocks/>
          </p:cNvSpPr>
          <p:nvPr/>
        </p:nvSpPr>
        <p:spPr>
          <a:xfrm>
            <a:off x="-1048788" y="626213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roject Goals</a:t>
            </a:r>
            <a:endParaRPr lang="en-US" sz="4800" dirty="0">
              <a:solidFill>
                <a:schemeClr val="tx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555905" y="2776514"/>
            <a:ext cx="649729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Build an end-to-end framework for </a:t>
            </a:r>
          </a:p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ross Neuron Predictions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8" name="Shape 2540"/>
          <p:cNvSpPr/>
          <p:nvPr/>
        </p:nvSpPr>
        <p:spPr>
          <a:xfrm>
            <a:off x="1037746" y="2902748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10669" y="3859369"/>
            <a:ext cx="730039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Develop a prediction mask optimization </a:t>
            </a:r>
          </a:p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cheme</a:t>
            </a:r>
          </a:p>
        </p:txBody>
      </p:sp>
      <p:sp>
        <p:nvSpPr>
          <p:cNvPr id="20" name="Shape 2540"/>
          <p:cNvSpPr/>
          <p:nvPr/>
        </p:nvSpPr>
        <p:spPr>
          <a:xfrm>
            <a:off x="1037746" y="3949685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555905" y="4996089"/>
            <a:ext cx="764664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nalyze MAC operation savings on various</a:t>
            </a:r>
          </a:p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works and datasets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2" name="Shape 2540"/>
          <p:cNvSpPr/>
          <p:nvPr/>
        </p:nvSpPr>
        <p:spPr>
          <a:xfrm>
            <a:off x="1037746" y="5105596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4102" name="Picture 6" descr="Image result for ai images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72" r="34093"/>
          <a:stretch/>
        </p:blipFill>
        <p:spPr bwMode="auto">
          <a:xfrm>
            <a:off x="9234791" y="1777845"/>
            <a:ext cx="2457450" cy="2981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439524" y="1357685"/>
            <a:ext cx="3576577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73942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mph" presetSubtype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5" presetClass="emph" presetSubtype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8" dur="indefinite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mph" presetSubtype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12" dur="indefinite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5" presetClass="emph" presetSubtype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14" dur="indefinite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ubtitle 2"/>
          <p:cNvSpPr txBox="1">
            <a:spLocks/>
          </p:cNvSpPr>
          <p:nvPr/>
        </p:nvSpPr>
        <p:spPr>
          <a:xfrm>
            <a:off x="-1062136" y="586590"/>
            <a:ext cx="9495558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  Optimizing Prediction masks</a:t>
            </a:r>
            <a:endParaRPr lang="en-US" sz="4800" dirty="0">
              <a:solidFill>
                <a:schemeClr val="tx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39524" y="1357684"/>
            <a:ext cx="7223760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232" name="Picture 16" descr="https://png2.kisspng.com/sh/42737fe6a9f527134ec921a5abb0fc6a/L0KzQYm3U8AzN5hsj5H0aYP2gLBuTfxqdpYyf9d4bXX3gsq0gCVzfpYyedR8dILkc8XwjB4ua5DxhARvdXywcbP6lQJia6Uyf9d4bXX3grrqTfN2eqdqRd5ybnX2PYboWck1PJdoe6JsN0izPoq4VMQ4PWQ7Sac6OUm8RIK3WMc5QWcziNDw/kisspng-line-geometry-curve-abstraction-colorful-abstract-geometric-curve-lines-5a9944fcc0c780.9144753615199941087896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887738">
            <a:off x="5448240" y="-246380"/>
            <a:ext cx="11125200" cy="4181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743200" y="268605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633358"/>
              </p:ext>
            </p:extLst>
          </p:nvPr>
        </p:nvGraphicFramePr>
        <p:xfrm>
          <a:off x="2381250" y="1730010"/>
          <a:ext cx="6297930" cy="3634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9" name="Equation" r:id="rId5" imgW="2527200" imgH="1612800" progId="Equation.DSMT4">
                  <p:embed/>
                </p:oleObj>
              </mc:Choice>
              <mc:Fallback>
                <p:oleObj name="Equation" r:id="rId5" imgW="2527200" imgH="1612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1730010"/>
                        <a:ext cx="6297930" cy="36340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401717"/>
              </p:ext>
            </p:extLst>
          </p:nvPr>
        </p:nvGraphicFramePr>
        <p:xfrm>
          <a:off x="4445000" y="5683250"/>
          <a:ext cx="29321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0" name="Equation" r:id="rId7" imgW="749160" imgH="253800" progId="Equation.DSMT4">
                  <p:embed/>
                </p:oleObj>
              </mc:Choice>
              <mc:Fallback>
                <p:oleObj name="Equation" r:id="rId7" imgW="74916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5683250"/>
                        <a:ext cx="2932113" cy="101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550552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423148" y="570228"/>
            <a:ext cx="5759669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4267" b="1" spc="15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NP Simulations</a:t>
            </a:r>
            <a:endParaRPr lang="en-US" sz="4267" b="1" spc="15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2446865" y="1810584"/>
            <a:ext cx="7862207" cy="23237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2933"/>
              </a:lnSpc>
            </a:pP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Utilizing </a:t>
            </a:r>
            <a:r>
              <a:rPr lang="en-US" sz="2400" b="1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yTorch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Layers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: We create a custom “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patial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” layer, responsible for collecting MAC operation statistics with each forward run of the CNN. These layers are placed after </a:t>
            </a: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onv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&amp; </a:t>
            </a: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Relu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layers</a:t>
            </a: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b="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18436" name="Picture 4" descr="Image result for layers neural network image visualiza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348" y="2958483"/>
            <a:ext cx="9121696" cy="38855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8" name="Picture 6" descr="Image result for arrow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663143" flipV="1">
            <a:off x="5196807" y="6027854"/>
            <a:ext cx="740542" cy="750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6" descr="Image result for arrow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663143" flipV="1">
            <a:off x="6933619" y="6076089"/>
            <a:ext cx="740542" cy="750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7219786" y="3787528"/>
            <a:ext cx="168209" cy="2174488"/>
          </a:xfrm>
          <a:prstGeom prst="rect">
            <a:avLst/>
          </a:prstGeom>
          <a:solidFill>
            <a:srgbClr val="FF0066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dirty="0" smtClean="0"/>
              <a:t>Spatial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5482974" y="3787528"/>
            <a:ext cx="168209" cy="2174488"/>
          </a:xfrm>
          <a:prstGeom prst="rect">
            <a:avLst/>
          </a:prstGeom>
          <a:solidFill>
            <a:srgbClr val="FF0066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dirty="0" smtClean="0"/>
              <a:t>Spati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120546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423148" y="570228"/>
            <a:ext cx="5759669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4267" b="1" spc="15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NP Simulations</a:t>
            </a:r>
            <a:endParaRPr lang="en-US" sz="4267" b="1" spc="15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2446865" y="1810584"/>
            <a:ext cx="7862207" cy="15799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2933"/>
              </a:lnSpc>
            </a:pP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Generalizing to other architectures: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We allow generalization of CNP testing to any network architecture with the </a:t>
            </a:r>
            <a:r>
              <a:rPr lang="en-US" sz="2400" b="1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patialNet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lass family, and implement for </a:t>
            </a: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lexNet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 ResNet18, ResNet34 and VGG16</a:t>
            </a:r>
            <a:endParaRPr lang="en-US" sz="2400" b="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20486" name="Picture 6" descr="Image result for resnet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733"/>
          <a:stretch/>
        </p:blipFill>
        <p:spPr bwMode="auto">
          <a:xfrm rot="16200000">
            <a:off x="5430230" y="3272566"/>
            <a:ext cx="1895475" cy="3247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8" name="Picture 8" descr="Image result for VGG1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3153" y="3986212"/>
            <a:ext cx="3298272" cy="18580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Alexnet architecture in convolutional neural network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242" y="4426681"/>
            <a:ext cx="4482790" cy="13788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3323922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423148" y="570228"/>
            <a:ext cx="5759669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4267" b="1" spc="15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NP Simulations</a:t>
            </a:r>
            <a:endParaRPr lang="en-US" sz="4267" b="1" spc="15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2446865" y="1810584"/>
            <a:ext cx="7862207" cy="15799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2933"/>
              </a:lnSpc>
            </a:pP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Dataset Generality: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nput layers, output and fully connected layers are tailored to a specific dataset. We embed flexibility in the network build phase, allowing for testing on any dataset chosen </a:t>
            </a:r>
            <a:endParaRPr lang="en-US" sz="2400" b="1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5929" y="3713356"/>
            <a:ext cx="1995261" cy="195336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4261" y="3700308"/>
            <a:ext cx="2292403" cy="199937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36921" y="3700308"/>
            <a:ext cx="2616890" cy="199937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49885" y="3737487"/>
            <a:ext cx="2233519" cy="196219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579480" y="3737488"/>
            <a:ext cx="2240751" cy="1962194"/>
          </a:xfrm>
          <a:prstGeom prst="rect">
            <a:avLst/>
          </a:prstGeom>
        </p:spPr>
      </p:pic>
      <p:cxnSp>
        <p:nvCxnSpPr>
          <p:cNvPr id="10" name="Straight Connector 9"/>
          <p:cNvCxnSpPr/>
          <p:nvPr/>
        </p:nvCxnSpPr>
        <p:spPr>
          <a:xfrm>
            <a:off x="2273233" y="3452920"/>
            <a:ext cx="0" cy="2468880"/>
          </a:xfrm>
          <a:prstGeom prst="line">
            <a:avLst/>
          </a:prstGeom>
          <a:ln w="254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642482" y="3462257"/>
            <a:ext cx="0" cy="2468880"/>
          </a:xfrm>
          <a:prstGeom prst="line">
            <a:avLst/>
          </a:prstGeom>
          <a:ln w="254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153811" y="3484144"/>
            <a:ext cx="0" cy="2468880"/>
          </a:xfrm>
          <a:prstGeom prst="line">
            <a:avLst/>
          </a:prstGeom>
          <a:ln w="254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9516715" y="3462257"/>
            <a:ext cx="0" cy="2468880"/>
          </a:xfrm>
          <a:prstGeom prst="line">
            <a:avLst/>
          </a:prstGeom>
          <a:ln w="254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99881" y="5907107"/>
            <a:ext cx="14273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IFAR10, </a:t>
            </a:r>
          </a:p>
          <a:p>
            <a:pPr algn="ctr"/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32x32 RGB</a:t>
            </a:r>
            <a:endParaRPr lang="en-US" b="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776784" y="5906085"/>
            <a:ext cx="14273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MNIST, </a:t>
            </a:r>
          </a:p>
          <a:p>
            <a:pPr algn="ctr"/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28x28 Grey</a:t>
            </a:r>
            <a:endParaRPr lang="en-US" b="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092368" y="5915845"/>
            <a:ext cx="16052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mgNet</a:t>
            </a:r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 </a:t>
            </a:r>
          </a:p>
          <a:p>
            <a:pPr algn="ctr"/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227x227 RGB</a:t>
            </a:r>
            <a:endParaRPr lang="en-US" b="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456481" y="5906084"/>
            <a:ext cx="19499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FashionMNIST</a:t>
            </a:r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</a:t>
            </a:r>
          </a:p>
          <a:p>
            <a:pPr algn="ctr"/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28x28 Grey</a:t>
            </a:r>
            <a:endParaRPr lang="en-US" b="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9862711" y="5906083"/>
            <a:ext cx="17524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TL10,</a:t>
            </a:r>
          </a:p>
          <a:p>
            <a:pPr algn="ctr"/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96x96 RGB</a:t>
            </a:r>
            <a:endParaRPr lang="en-US" b="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559098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1" grpId="0"/>
      <p:bldP spid="22" grpId="0"/>
      <p:bldP spid="23" grpId="0"/>
      <p:bldP spid="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423148" y="570228"/>
            <a:ext cx="7444502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4267" b="1" spc="15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ptimization Troubles</a:t>
            </a:r>
            <a:endParaRPr lang="en-US" sz="4267" b="1" spc="15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300485" y="1487200"/>
            <a:ext cx="7258366" cy="64145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First layer of </a:t>
            </a: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lexNet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has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96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filters of size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11x11</a:t>
            </a:r>
            <a:endParaRPr lang="en-US" sz="2400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With an input size of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227x227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 we receive a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96x55x55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fmap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 which will be inserted to the Spatial layer. </a:t>
            </a: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With a patch size of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2x2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 we split the map into 2x2 blocks. We zero-pad to 96x56x56 and we receive N slots where: </a:t>
            </a: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We now have                  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different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mask configurations to choose from, making this problem </a:t>
            </a:r>
            <a:r>
              <a:rPr lang="en-US" sz="2400" b="1" u="sng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ncomputable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nd most likely, NP-Hard</a:t>
            </a:r>
            <a:endParaRPr lang="en-US" sz="2400" b="1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5" name="Picture 13" descr="Image result for data tensor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05" r="19444" b="4960"/>
          <a:stretch/>
        </p:blipFill>
        <p:spPr bwMode="auto">
          <a:xfrm>
            <a:off x="8441987" y="1320425"/>
            <a:ext cx="3206187" cy="33951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 flipV="1">
            <a:off x="2217977" y="5122608"/>
            <a:ext cx="2543599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833379"/>
              </p:ext>
            </p:extLst>
          </p:nvPr>
        </p:nvGraphicFramePr>
        <p:xfrm>
          <a:off x="2559050" y="4089400"/>
          <a:ext cx="27400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9" name="Equation" r:id="rId5" imgW="1206360" imgH="330120" progId="Equation.DSMT4">
                  <p:embed/>
                </p:oleObj>
              </mc:Choice>
              <mc:Fallback>
                <p:oleObj name="Equation" r:id="rId5" imgW="1206360" imgH="330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4089400"/>
                        <a:ext cx="2740025" cy="757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777490" y="64579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079225"/>
              </p:ext>
            </p:extLst>
          </p:nvPr>
        </p:nvGraphicFramePr>
        <p:xfrm>
          <a:off x="2559050" y="5361530"/>
          <a:ext cx="1954212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0" name="Equation" r:id="rId7" imgW="634680" imgH="215640" progId="Equation.DSMT4">
                  <p:embed/>
                </p:oleObj>
              </mc:Choice>
              <mc:Fallback>
                <p:oleObj name="Equation" r:id="rId7" imgW="63468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5361530"/>
                        <a:ext cx="1954212" cy="682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8251961" y="4791165"/>
            <a:ext cx="358623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Example of an output feature map</a:t>
            </a:r>
          </a:p>
          <a:p>
            <a:pPr algn="ctr"/>
            <a:r>
              <a:rPr lang="en-US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(</a:t>
            </a:r>
            <a:r>
              <a:rPr lang="en-US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fmap</a:t>
            </a:r>
            <a:r>
              <a:rPr lang="en-US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)</a:t>
            </a:r>
            <a:endParaRPr lang="en-US" dirty="0"/>
          </a:p>
        </p:txBody>
      </p:sp>
      <p:grpSp>
        <p:nvGrpSpPr>
          <p:cNvPr id="29" name="Group 28"/>
          <p:cNvGrpSpPr/>
          <p:nvPr/>
        </p:nvGrpSpPr>
        <p:grpSpPr>
          <a:xfrm>
            <a:off x="8823960" y="1852193"/>
            <a:ext cx="2457450" cy="1100557"/>
            <a:chOff x="8823960" y="1852193"/>
            <a:chExt cx="2457450" cy="1100557"/>
          </a:xfrm>
        </p:grpSpPr>
        <p:cxnSp>
          <p:nvCxnSpPr>
            <p:cNvPr id="22" name="Straight Connector 21"/>
            <p:cNvCxnSpPr/>
            <p:nvPr/>
          </p:nvCxnSpPr>
          <p:spPr>
            <a:xfrm>
              <a:off x="8823960" y="2305050"/>
              <a:ext cx="1520190" cy="647700"/>
            </a:xfrm>
            <a:prstGeom prst="line">
              <a:avLst/>
            </a:prstGeom>
            <a:ln w="19050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/>
            <p:nvPr/>
          </p:nvCxnSpPr>
          <p:spPr>
            <a:xfrm>
              <a:off x="9136380" y="2141220"/>
              <a:ext cx="1520190" cy="647700"/>
            </a:xfrm>
            <a:prstGeom prst="line">
              <a:avLst/>
            </a:prstGeom>
            <a:ln w="19050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/>
            <p:nvPr/>
          </p:nvCxnSpPr>
          <p:spPr>
            <a:xfrm>
              <a:off x="9448800" y="2016023"/>
              <a:ext cx="1520190" cy="647700"/>
            </a:xfrm>
            <a:prstGeom prst="line">
              <a:avLst/>
            </a:prstGeom>
            <a:ln w="19050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/>
            <p:nvPr/>
          </p:nvCxnSpPr>
          <p:spPr>
            <a:xfrm>
              <a:off x="9761220" y="1852193"/>
              <a:ext cx="1520190" cy="647700"/>
            </a:xfrm>
            <a:prstGeom prst="line">
              <a:avLst/>
            </a:prstGeom>
            <a:ln w="19050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/>
            <p:cNvCxnSpPr/>
            <p:nvPr/>
          </p:nvCxnSpPr>
          <p:spPr>
            <a:xfrm flipH="1">
              <a:off x="8823960" y="1875554"/>
              <a:ext cx="1493521" cy="651308"/>
            </a:xfrm>
            <a:prstGeom prst="line">
              <a:avLst/>
            </a:prstGeom>
            <a:ln w="19050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/>
            <p:cNvCxnSpPr/>
            <p:nvPr/>
          </p:nvCxnSpPr>
          <p:spPr>
            <a:xfrm flipH="1">
              <a:off x="9136380" y="2012415"/>
              <a:ext cx="1493521" cy="651308"/>
            </a:xfrm>
            <a:prstGeom prst="line">
              <a:avLst/>
            </a:prstGeom>
            <a:ln w="19050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/>
            <p:cNvCxnSpPr/>
            <p:nvPr/>
          </p:nvCxnSpPr>
          <p:spPr>
            <a:xfrm flipH="1">
              <a:off x="9462134" y="2141220"/>
              <a:ext cx="1493521" cy="651308"/>
            </a:xfrm>
            <a:prstGeom prst="line">
              <a:avLst/>
            </a:prstGeom>
            <a:ln w="19050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Connector 123"/>
            <p:cNvCxnSpPr/>
            <p:nvPr/>
          </p:nvCxnSpPr>
          <p:spPr>
            <a:xfrm flipH="1">
              <a:off x="9747885" y="2275922"/>
              <a:ext cx="1493521" cy="651308"/>
            </a:xfrm>
            <a:prstGeom prst="line">
              <a:avLst/>
            </a:prstGeom>
            <a:ln w="19050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57" name="Straight Connector 156"/>
          <p:cNvCxnSpPr/>
          <p:nvPr/>
        </p:nvCxnSpPr>
        <p:spPr>
          <a:xfrm flipH="1">
            <a:off x="8823960" y="2526862"/>
            <a:ext cx="1" cy="1648320"/>
          </a:xfrm>
          <a:prstGeom prst="line">
            <a:avLst/>
          </a:prstGeom>
          <a:ln w="190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/>
          <p:cNvCxnSpPr/>
          <p:nvPr/>
        </p:nvCxnSpPr>
        <p:spPr>
          <a:xfrm flipH="1">
            <a:off x="9143046" y="2671155"/>
            <a:ext cx="1" cy="1648320"/>
          </a:xfrm>
          <a:prstGeom prst="line">
            <a:avLst/>
          </a:prstGeom>
          <a:ln w="190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/>
          <p:cNvCxnSpPr/>
          <p:nvPr/>
        </p:nvCxnSpPr>
        <p:spPr>
          <a:xfrm flipH="1">
            <a:off x="9462131" y="2800584"/>
            <a:ext cx="1" cy="1648320"/>
          </a:xfrm>
          <a:prstGeom prst="line">
            <a:avLst/>
          </a:prstGeom>
          <a:ln w="190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/>
          <p:cNvCxnSpPr/>
          <p:nvPr/>
        </p:nvCxnSpPr>
        <p:spPr>
          <a:xfrm flipH="1">
            <a:off x="9761220" y="2919955"/>
            <a:ext cx="1" cy="1648320"/>
          </a:xfrm>
          <a:prstGeom prst="line">
            <a:avLst/>
          </a:prstGeom>
          <a:ln w="190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/>
          <p:cNvCxnSpPr/>
          <p:nvPr/>
        </p:nvCxnSpPr>
        <p:spPr>
          <a:xfrm flipH="1">
            <a:off x="10344149" y="2939067"/>
            <a:ext cx="1" cy="1648320"/>
          </a:xfrm>
          <a:prstGeom prst="line">
            <a:avLst/>
          </a:prstGeom>
          <a:ln w="190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/>
          <p:cNvCxnSpPr/>
          <p:nvPr/>
        </p:nvCxnSpPr>
        <p:spPr>
          <a:xfrm flipH="1">
            <a:off x="10656569" y="2792528"/>
            <a:ext cx="1" cy="1648320"/>
          </a:xfrm>
          <a:prstGeom prst="line">
            <a:avLst/>
          </a:prstGeom>
          <a:ln w="190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/>
          <p:cNvCxnSpPr/>
          <p:nvPr/>
        </p:nvCxnSpPr>
        <p:spPr>
          <a:xfrm flipH="1">
            <a:off x="10968989" y="2663723"/>
            <a:ext cx="1" cy="1648320"/>
          </a:xfrm>
          <a:prstGeom prst="line">
            <a:avLst/>
          </a:prstGeom>
          <a:ln w="190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/>
          <p:cNvCxnSpPr/>
          <p:nvPr/>
        </p:nvCxnSpPr>
        <p:spPr>
          <a:xfrm flipH="1">
            <a:off x="11294743" y="2498034"/>
            <a:ext cx="1" cy="1648320"/>
          </a:xfrm>
          <a:prstGeom prst="line">
            <a:avLst/>
          </a:prstGeom>
          <a:ln w="190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0131283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206677" y="1370074"/>
            <a:ext cx="5759669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5333"/>
              </a:lnSpc>
            </a:pPr>
            <a:r>
              <a:rPr lang="en-US" sz="4400" b="1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Greedy </a:t>
            </a:r>
            <a:r>
              <a:rPr lang="en-US" sz="4400" b="1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ptimization</a:t>
            </a:r>
            <a:endParaRPr lang="en-US" sz="4400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830028" y="3219270"/>
            <a:ext cx="4809527" cy="836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933"/>
              </a:lnSpc>
            </a:pPr>
            <a:r>
              <a:rPr lang="en-US" sz="2800" dirty="0" smtClean="0">
                <a:solidFill>
                  <a:schemeClr val="tx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How can we escape a combinatorial explosion?</a:t>
            </a:r>
            <a:endParaRPr lang="en-US" dirty="0">
              <a:solidFill>
                <a:schemeClr val="tx2"/>
              </a:solidFill>
              <a:latin typeface="Lato Light" panose="020F0502020204030203" pitchFamily="34" charset="0"/>
              <a:ea typeface="Lato Light" panose="020F0502020204030203" pitchFamily="34" charset="0"/>
              <a:cs typeface="Lato Light" panose="020F0502020204030203" pitchFamily="34" charset="0"/>
            </a:endParaRPr>
          </a:p>
        </p:txBody>
      </p:sp>
      <p:pic>
        <p:nvPicPr>
          <p:cNvPr id="22530" name="Picture 2" descr="Related image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1570" y="1144003"/>
            <a:ext cx="4937286" cy="49866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7668172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423148" y="570228"/>
            <a:ext cx="5759669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4267" b="1" spc="15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ore Presumption</a:t>
            </a:r>
            <a:endParaRPr lang="en-US" sz="4267" b="1" spc="15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573689" y="1719605"/>
            <a:ext cx="5759669" cy="34394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o correlation assumption:</a:t>
            </a:r>
          </a:p>
          <a:p>
            <a:pPr>
              <a:lnSpc>
                <a:spcPts val="2933"/>
              </a:lnSpc>
            </a:pP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Given N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atches,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ptimizing jointly for all patches is equivalent to N sole optimization tasks of each.</a:t>
            </a:r>
          </a:p>
          <a:p>
            <a:pPr>
              <a:lnSpc>
                <a:spcPts val="2933"/>
              </a:lnSpc>
            </a:pPr>
            <a:endParaRPr lang="en-US" sz="2400" b="1" dirty="0">
              <a:solidFill>
                <a:srgbClr val="000000"/>
              </a:solidFill>
              <a:latin typeface="CMU Bright" panose="02000603000000000000"/>
              <a:ea typeface="CMU Bright" panose="02000603000000000000" pitchFamily="2" charset="0"/>
              <a:cs typeface="Arial" panose="020B0604020202020204" pitchFamily="34" charset="0"/>
            </a:endParaRPr>
          </a:p>
          <a:p>
            <a:pPr>
              <a:lnSpc>
                <a:spcPts val="2933"/>
              </a:lnSpc>
            </a:pP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ote: This is </a:t>
            </a:r>
            <a:r>
              <a:rPr lang="en-US" sz="2400" b="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learly </a:t>
            </a:r>
            <a:r>
              <a:rPr lang="en-US" sz="2400" b="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ot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withheld:</a:t>
            </a:r>
            <a:endParaRPr lang="en-US" sz="2400" b="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>
              <a:lnSpc>
                <a:spcPts val="2933"/>
              </a:lnSpc>
            </a:pP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fmaps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from deep layers are derived directly from </a:t>
            </a:r>
            <a:r>
              <a:rPr lang="en-US" sz="2400" dirty="0" err="1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fmaps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of shallower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layers.</a:t>
            </a:r>
          </a:p>
          <a:p>
            <a:pPr marL="342900" indent="-34290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13318" name="Picture 6" descr="Related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3900" y="1063934"/>
            <a:ext cx="5177195" cy="3857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7535916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556273" y="2134365"/>
            <a:ext cx="533511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cquire knowledge on CNNs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1" name="Shape 2540"/>
          <p:cNvSpPr/>
          <p:nvPr/>
        </p:nvSpPr>
        <p:spPr>
          <a:xfrm>
            <a:off x="1038113" y="2213095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6" name="Subtitle 2"/>
          <p:cNvSpPr txBox="1">
            <a:spLocks/>
          </p:cNvSpPr>
          <p:nvPr/>
        </p:nvSpPr>
        <p:spPr>
          <a:xfrm>
            <a:off x="-1048788" y="626213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roject Goals</a:t>
            </a:r>
            <a:endParaRPr lang="en-US" sz="4800" dirty="0">
              <a:solidFill>
                <a:schemeClr val="tx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555905" y="2776514"/>
            <a:ext cx="649729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Build an end-to-end framework for </a:t>
            </a:r>
          </a:p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ross Neuron Predictions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8" name="Shape 2540"/>
          <p:cNvSpPr/>
          <p:nvPr/>
        </p:nvSpPr>
        <p:spPr>
          <a:xfrm>
            <a:off x="1037746" y="2902748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10669" y="3859369"/>
            <a:ext cx="730039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Develop a prediction mask optimization </a:t>
            </a:r>
          </a:p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cheme</a:t>
            </a:r>
          </a:p>
        </p:txBody>
      </p:sp>
      <p:sp>
        <p:nvSpPr>
          <p:cNvPr id="20" name="Shape 2540"/>
          <p:cNvSpPr/>
          <p:nvPr/>
        </p:nvSpPr>
        <p:spPr>
          <a:xfrm>
            <a:off x="1037746" y="3949685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555905" y="4996089"/>
            <a:ext cx="764664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nalyze MAC operation savings on various</a:t>
            </a:r>
          </a:p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works and datasets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2" name="Shape 2540"/>
          <p:cNvSpPr/>
          <p:nvPr/>
        </p:nvSpPr>
        <p:spPr>
          <a:xfrm>
            <a:off x="1037746" y="5105596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4102" name="Picture 6" descr="Image result for ai images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72" r="34093"/>
          <a:stretch/>
        </p:blipFill>
        <p:spPr bwMode="auto">
          <a:xfrm>
            <a:off x="9234791" y="1777845"/>
            <a:ext cx="2457450" cy="2981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439524" y="1357685"/>
            <a:ext cx="3576577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231036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mph" presetSubtype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852304" y="432263"/>
            <a:ext cx="6960607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4400" b="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o correlation Optimization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 flipV="1">
            <a:off x="2217977" y="5122608"/>
            <a:ext cx="2543599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-1743843" y="431284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1" name="TextBox 60"/>
          <p:cNvSpPr txBox="1"/>
          <p:nvPr/>
        </p:nvSpPr>
        <p:spPr>
          <a:xfrm>
            <a:off x="2532653" y="1689101"/>
            <a:ext cx="2468721" cy="725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	Patch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grpSp>
        <p:nvGrpSpPr>
          <p:cNvPr id="62" name="Group 61"/>
          <p:cNvGrpSpPr/>
          <p:nvPr/>
        </p:nvGrpSpPr>
        <p:grpSpPr>
          <a:xfrm>
            <a:off x="2674348" y="2475727"/>
            <a:ext cx="2805942" cy="1320884"/>
            <a:chOff x="814439" y="2635929"/>
            <a:chExt cx="2805942" cy="1320884"/>
          </a:xfrm>
        </p:grpSpPr>
        <p:grpSp>
          <p:nvGrpSpPr>
            <p:cNvPr id="63" name="Group 62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121" name="Group 120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35" name="Rectangle 13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6" name="Rectangle 13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7" name="Rectangle 13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8" name="Rectangle 13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5" name="Group 124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31" name="Rectangle 13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2" name="Rectangle 13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3" name="Rectangle 13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4" name="Rectangle 13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6" name="Group 125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27" name="Rectangle 12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8" name="Rectangle 12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9" name="Rectangle 12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0" name="Rectangle 12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64" name="Group 63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65" name="Group 64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13" name="Rectangle 11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9" name="Rectangle 11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0" name="Rectangle 11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6" name="Group 65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09" name="Rectangle 10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0" name="Rectangle 10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7" name="Group 66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05" name="Rectangle 10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6" name="Rectangle 10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7" name="Rectangle 10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aphicFrame>
        <p:nvGraphicFramePr>
          <p:cNvPr id="211" name="Object 2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876064"/>
              </p:ext>
            </p:extLst>
          </p:nvPr>
        </p:nvGraphicFramePr>
        <p:xfrm>
          <a:off x="5847652" y="2762063"/>
          <a:ext cx="6461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5" name="Equation" r:id="rId4" imgW="164880" imgH="139680" progId="Equation.DSMT4">
                  <p:embed/>
                </p:oleObj>
              </mc:Choice>
              <mc:Fallback>
                <p:oleObj name="Equation" r:id="rId4" imgW="164880" imgH="1396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7652" y="2762063"/>
                        <a:ext cx="646113" cy="55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2" name="Group 211"/>
          <p:cNvGrpSpPr/>
          <p:nvPr/>
        </p:nvGrpSpPr>
        <p:grpSpPr>
          <a:xfrm>
            <a:off x="6824608" y="2475727"/>
            <a:ext cx="2805942" cy="1320884"/>
            <a:chOff x="814439" y="2635929"/>
            <a:chExt cx="2805942" cy="1320884"/>
          </a:xfrm>
        </p:grpSpPr>
        <p:grpSp>
          <p:nvGrpSpPr>
            <p:cNvPr id="213" name="Group 212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230" name="Group 229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41" name="Rectangle 24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2" name="Rectangle 24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3" name="Rectangle 24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4" name="Rectangle 24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31" name="Group 230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37" name="Rectangle 23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8" name="Rectangle 23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9" name="Rectangle 23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0" name="Rectangle 23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32" name="Group 231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33" name="Rectangle 23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3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4" name="Rectangle 23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5" name="Rectangle 23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6" name="Rectangle 23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214" name="Group 213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215" name="Group 214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26" name="Rectangle 22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7" name="Rectangle 22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8" name="Rectangle 22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9" name="Rectangle 22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16" name="Group 215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22" name="Rectangle 22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3" name="Rectangle 22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4" name="Rectangle 22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5" name="Rectangle 22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17" name="Group 216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18" name="Rectangle 21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9" name="Rectangle 21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0" name="Rectangle 21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1" name="Rectangle 22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247" name="Group 246"/>
          <p:cNvGrpSpPr/>
          <p:nvPr/>
        </p:nvGrpSpPr>
        <p:grpSpPr>
          <a:xfrm>
            <a:off x="2707496" y="5000659"/>
            <a:ext cx="1328928" cy="1320884"/>
            <a:chOff x="6378112" y="2790475"/>
            <a:chExt cx="1328928" cy="1320884"/>
          </a:xfrm>
          <a:solidFill>
            <a:schemeClr val="accent5">
              <a:lumMod val="60000"/>
              <a:lumOff val="40000"/>
            </a:schemeClr>
          </a:solidFill>
        </p:grpSpPr>
        <p:grpSp>
          <p:nvGrpSpPr>
            <p:cNvPr id="264" name="Group 263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275" name="Rectangle 274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6" name="Rectangle 275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7" name="Rectangle 276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solidFill>
                <a:srgbClr val="E094DB"/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8" name="Rectangle 277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65" name="Group 264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271" name="Rectangle 270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2" name="Rectangle 271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solidFill>
                <a:srgbClr val="E094DB"/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3" name="Rectangle 272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4" name="Rectangle 273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66" name="Group 265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267" name="Rectangle 266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8" name="Rectangle 267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9" name="Rectangle 268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0" name="Rectangle 269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248" name="Group 247"/>
          <p:cNvGrpSpPr/>
          <p:nvPr/>
        </p:nvGrpSpPr>
        <p:grpSpPr>
          <a:xfrm>
            <a:off x="4184510" y="5000659"/>
            <a:ext cx="1328928" cy="1320884"/>
            <a:chOff x="6378112" y="2790475"/>
            <a:chExt cx="1328928" cy="1320884"/>
          </a:xfrm>
        </p:grpSpPr>
        <p:grpSp>
          <p:nvGrpSpPr>
            <p:cNvPr id="249" name="Group 248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solidFill>
              <a:schemeClr val="bg1"/>
            </a:solidFill>
          </p:grpSpPr>
          <p:sp>
            <p:nvSpPr>
              <p:cNvPr id="260" name="Rectangle 259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1" name="Rectangle 260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2" name="Rectangle 261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3" name="Rectangle 262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50" name="Group 249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solidFill>
              <a:schemeClr val="bg1"/>
            </a:solidFill>
          </p:grpSpPr>
          <p:sp>
            <p:nvSpPr>
              <p:cNvPr id="256" name="Rectangle 255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7" name="Rectangle 256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8" name="Rectangle 257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9" name="Rectangle 258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51" name="Group 250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solidFill>
              <a:schemeClr val="bg1"/>
            </a:solidFill>
          </p:grpSpPr>
          <p:sp>
            <p:nvSpPr>
              <p:cNvPr id="252" name="Rectangle 251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3" name="Rectangle 252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4" name="Rectangle 253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5" name="Rectangle 254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279" name="TextBox 278"/>
          <p:cNvSpPr txBox="1"/>
          <p:nvPr/>
        </p:nvSpPr>
        <p:spPr>
          <a:xfrm>
            <a:off x="3470073" y="4219588"/>
            <a:ext cx="1205362" cy="21313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Layer 		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grpSp>
        <p:nvGrpSpPr>
          <p:cNvPr id="280" name="Group 279"/>
          <p:cNvGrpSpPr/>
          <p:nvPr/>
        </p:nvGrpSpPr>
        <p:grpSpPr>
          <a:xfrm>
            <a:off x="6824608" y="5036456"/>
            <a:ext cx="2805942" cy="1320884"/>
            <a:chOff x="814439" y="2635929"/>
            <a:chExt cx="2805942" cy="1320884"/>
          </a:xfrm>
          <a:solidFill>
            <a:schemeClr val="accent5">
              <a:lumMod val="60000"/>
              <a:lumOff val="40000"/>
            </a:schemeClr>
          </a:solidFill>
        </p:grpSpPr>
        <p:grpSp>
          <p:nvGrpSpPr>
            <p:cNvPr id="281" name="Group 280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98" name="Group 29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09" name="Rectangle 30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0" name="Rectangle 30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1" name="Rectangle 31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rgbClr val="E094DB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2" name="Rectangle 31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99" name="Group 298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05" name="Rectangle 30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6" name="Rectangle 30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tx2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7" name="Rectangle 30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40000"/>
                    <a:lumOff val="6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8" name="Rectangle 30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00" name="Group 29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01" name="Rectangle 30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rgbClr val="E094DB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2" name="Rectangle 30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3" name="Rectangle 30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tx2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4" name="Rectangle 30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282" name="Group 281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83" name="Group 282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94" name="Rectangle 29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5" name="Rectangle 29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rgbClr val="E094DB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6" name="Rectangle 29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7" name="Rectangle 29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84" name="Group 283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90" name="Rectangle 28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rgbClr val="E094DB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1" name="Rectangle 29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2" name="Rectangle 29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3" name="Rectangle 29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85" name="Group 284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86" name="Rectangle 28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tx2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7" name="Rectangle 28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8" name="Rectangle 28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9" name="Rectangle 28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aphicFrame>
        <p:nvGraphicFramePr>
          <p:cNvPr id="313" name="Object 3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12267"/>
              </p:ext>
            </p:extLst>
          </p:nvPr>
        </p:nvGraphicFramePr>
        <p:xfrm>
          <a:off x="5866759" y="5364837"/>
          <a:ext cx="6461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6" name="Equation" r:id="rId6" imgW="164880" imgH="139680" progId="Equation.DSMT4">
                  <p:embed/>
                </p:oleObj>
              </mc:Choice>
              <mc:Fallback>
                <p:oleObj name="Equation" r:id="rId6" imgW="164880" imgH="139680" progId="Equation.DSMT4">
                  <p:embed/>
                  <p:pic>
                    <p:nvPicPr>
                      <p:cNvPr id="245" name="Object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6759" y="5364837"/>
                        <a:ext cx="646113" cy="55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TextBox 139"/>
          <p:cNvSpPr txBox="1"/>
          <p:nvPr/>
        </p:nvSpPr>
        <p:spPr>
          <a:xfrm>
            <a:off x="7339087" y="1688821"/>
            <a:ext cx="1730631" cy="725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hannel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41" name="TextBox 140"/>
          <p:cNvSpPr txBox="1"/>
          <p:nvPr/>
        </p:nvSpPr>
        <p:spPr>
          <a:xfrm>
            <a:off x="7329253" y="4219588"/>
            <a:ext cx="1916347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work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graphicFrame>
        <p:nvGraphicFramePr>
          <p:cNvPr id="142" name="Object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578344"/>
              </p:ext>
            </p:extLst>
          </p:nvPr>
        </p:nvGraphicFramePr>
        <p:xfrm>
          <a:off x="1396326" y="5363305"/>
          <a:ext cx="6461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7" name="Equation" r:id="rId7" imgW="164880" imgH="139680" progId="Equation.DSMT4">
                  <p:embed/>
                </p:oleObj>
              </mc:Choice>
              <mc:Fallback>
                <p:oleObj name="Equation" r:id="rId7" imgW="164880" imgH="139680" progId="Equation.DSMT4">
                  <p:embed/>
                  <p:pic>
                    <p:nvPicPr>
                      <p:cNvPr id="313" name="Object 3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326" y="5363305"/>
                        <a:ext cx="646113" cy="55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825454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nput Parameters</a:t>
            </a:r>
            <a:endParaRPr lang="en-US" dirty="0"/>
          </a:p>
        </p:txBody>
      </p:sp>
      <p:grpSp>
        <p:nvGrpSpPr>
          <p:cNvPr id="119" name="Group 118"/>
          <p:cNvGrpSpPr/>
          <p:nvPr/>
        </p:nvGrpSpPr>
        <p:grpSpPr>
          <a:xfrm>
            <a:off x="5048514" y="4477130"/>
            <a:ext cx="4835072" cy="1882957"/>
            <a:chOff x="4920673" y="1775354"/>
            <a:chExt cx="4835072" cy="1882957"/>
          </a:xfrm>
        </p:grpSpPr>
        <p:grpSp>
          <p:nvGrpSpPr>
            <p:cNvPr id="5" name="Group 4"/>
            <p:cNvGrpSpPr/>
            <p:nvPr/>
          </p:nvGrpSpPr>
          <p:grpSpPr>
            <a:xfrm>
              <a:off x="4920673" y="1775354"/>
              <a:ext cx="4835072" cy="1332689"/>
              <a:chOff x="3271233" y="1461288"/>
              <a:chExt cx="4835072" cy="1332689"/>
            </a:xfrm>
          </p:grpSpPr>
          <p:grpSp>
            <p:nvGrpSpPr>
              <p:cNvPr id="4" name="Group 3"/>
              <p:cNvGrpSpPr/>
              <p:nvPr/>
            </p:nvGrpSpPr>
            <p:grpSpPr>
              <a:xfrm>
                <a:off x="3271233" y="1461288"/>
                <a:ext cx="1024128" cy="1016084"/>
                <a:chOff x="3271233" y="1461288"/>
                <a:chExt cx="1024128" cy="1016084"/>
              </a:xfrm>
            </p:grpSpPr>
            <p:sp>
              <p:nvSpPr>
                <p:cNvPr id="3" name="Rectangle 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Rectangle 2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" name="Rectangle 2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" name="Rectangle 2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4" name="Group 23"/>
              <p:cNvGrpSpPr/>
              <p:nvPr/>
            </p:nvGrpSpPr>
            <p:grpSpPr>
              <a:xfrm>
                <a:off x="3423633" y="1613688"/>
                <a:ext cx="1024128" cy="1016084"/>
                <a:chOff x="3271233" y="1461288"/>
                <a:chExt cx="1024128" cy="1016084"/>
              </a:xfrm>
            </p:grpSpPr>
            <p:sp>
              <p:nvSpPr>
                <p:cNvPr id="25" name="Rectangle 2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6" name="Rectangle 2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7" name="Rectangle 2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" name="Rectangle 2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9" name="Group 28"/>
              <p:cNvGrpSpPr/>
              <p:nvPr/>
            </p:nvGrpSpPr>
            <p:grpSpPr>
              <a:xfrm>
                <a:off x="3576033" y="1766088"/>
                <a:ext cx="1024128" cy="1016084"/>
                <a:chOff x="3271233" y="1461288"/>
                <a:chExt cx="1024128" cy="1016084"/>
              </a:xfrm>
            </p:grpSpPr>
            <p:sp>
              <p:nvSpPr>
                <p:cNvPr id="30" name="Rectangle 2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" name="Rectangle 3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2" name="Rectangle 3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Rectangle 3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4" name="Group 33"/>
              <p:cNvGrpSpPr/>
              <p:nvPr/>
            </p:nvGrpSpPr>
            <p:grpSpPr>
              <a:xfrm>
                <a:off x="5024305" y="1466590"/>
                <a:ext cx="1024128" cy="1016084"/>
                <a:chOff x="3271233" y="1461288"/>
                <a:chExt cx="1024128" cy="1016084"/>
              </a:xfrm>
              <a:solidFill>
                <a:schemeClr val="accent4">
                  <a:lumMod val="60000"/>
                  <a:lumOff val="40000"/>
                </a:schemeClr>
              </a:solidFill>
            </p:grpSpPr>
            <p:sp>
              <p:nvSpPr>
                <p:cNvPr id="35" name="Rectangle 3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" name="Rectangle 3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" name="Rectangle 3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" name="Rectangle 3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9" name="Group 38"/>
              <p:cNvGrpSpPr/>
              <p:nvPr/>
            </p:nvGrpSpPr>
            <p:grpSpPr>
              <a:xfrm>
                <a:off x="5176705" y="1618990"/>
                <a:ext cx="1024128" cy="1016084"/>
                <a:chOff x="3271233" y="1461288"/>
                <a:chExt cx="1024128" cy="1016084"/>
              </a:xfrm>
              <a:solidFill>
                <a:schemeClr val="accent4">
                  <a:lumMod val="60000"/>
                  <a:lumOff val="40000"/>
                </a:schemeClr>
              </a:solidFill>
            </p:grpSpPr>
            <p:sp>
              <p:nvSpPr>
                <p:cNvPr id="40" name="Rectangle 3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1" name="Rectangle 4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2" name="Rectangle 4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3" name="Rectangle 4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4" name="Group 43"/>
              <p:cNvGrpSpPr/>
              <p:nvPr/>
            </p:nvGrpSpPr>
            <p:grpSpPr>
              <a:xfrm>
                <a:off x="5329105" y="1771390"/>
                <a:ext cx="1024128" cy="1016084"/>
                <a:chOff x="3271233" y="1461288"/>
                <a:chExt cx="1024128" cy="1016084"/>
              </a:xfrm>
              <a:solidFill>
                <a:schemeClr val="accent4">
                  <a:lumMod val="60000"/>
                  <a:lumOff val="40000"/>
                </a:schemeClr>
              </a:solidFill>
            </p:grpSpPr>
            <p:sp>
              <p:nvSpPr>
                <p:cNvPr id="45" name="Rectangle 4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" name="Rectangle 4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" name="Rectangle 4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" name="Rectangle 4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9" name="Group 48"/>
              <p:cNvGrpSpPr/>
              <p:nvPr/>
            </p:nvGrpSpPr>
            <p:grpSpPr>
              <a:xfrm>
                <a:off x="6777377" y="1473093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50" name="Rectangle 4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" name="Rectangle 5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2" name="Rectangle 5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3" name="Rectangle 5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4" name="Group 53"/>
              <p:cNvGrpSpPr/>
              <p:nvPr/>
            </p:nvGrpSpPr>
            <p:grpSpPr>
              <a:xfrm>
                <a:off x="6929777" y="1625493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55" name="Rectangle 5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6" name="Rectangle 5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7" name="Rectangle 5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8" name="Rectangle 5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9" name="Group 58"/>
              <p:cNvGrpSpPr/>
              <p:nvPr/>
            </p:nvGrpSpPr>
            <p:grpSpPr>
              <a:xfrm>
                <a:off x="7082177" y="1777893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60" name="Rectangle 5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1" name="Rectangle 6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2" name="Rectangle 6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3" name="Rectangle 6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115" name="TextBox 114"/>
            <p:cNvSpPr txBox="1"/>
            <p:nvPr/>
          </p:nvSpPr>
          <p:spPr>
            <a:xfrm>
              <a:off x="6603468" y="3196646"/>
              <a:ext cx="228634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Uniform Layer</a:t>
              </a: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4673437" y="1775018"/>
            <a:ext cx="2286345" cy="1853925"/>
            <a:chOff x="4673440" y="4482555"/>
            <a:chExt cx="2286345" cy="1853925"/>
          </a:xfrm>
        </p:grpSpPr>
        <p:grpSp>
          <p:nvGrpSpPr>
            <p:cNvPr id="6" name="Group 5"/>
            <p:cNvGrpSpPr/>
            <p:nvPr/>
          </p:nvGrpSpPr>
          <p:grpSpPr>
            <a:xfrm>
              <a:off x="5048517" y="4482555"/>
              <a:ext cx="1328928" cy="1320884"/>
              <a:chOff x="3271233" y="3735581"/>
              <a:chExt cx="1328928" cy="1320884"/>
            </a:xfrm>
          </p:grpSpPr>
          <p:grpSp>
            <p:nvGrpSpPr>
              <p:cNvPr id="64" name="Group 63"/>
              <p:cNvGrpSpPr/>
              <p:nvPr/>
            </p:nvGrpSpPr>
            <p:grpSpPr>
              <a:xfrm>
                <a:off x="3271233" y="3735581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65" name="Rectangle 6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6" name="Rectangle 6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1">
                    <a:lumMod val="75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7" name="Rectangle 6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Rectangle 6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rgbClr val="7030A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9" name="Group 68"/>
              <p:cNvGrpSpPr/>
              <p:nvPr/>
            </p:nvGrpSpPr>
            <p:grpSpPr>
              <a:xfrm>
                <a:off x="3423633" y="3887981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70" name="Rectangle 6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rgbClr val="7030A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1" name="Rectangle 7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2" name="Rectangle 7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3" name="Rectangle 7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rgbClr val="00B05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4" name="Group 73"/>
              <p:cNvGrpSpPr/>
              <p:nvPr/>
            </p:nvGrpSpPr>
            <p:grpSpPr>
              <a:xfrm>
                <a:off x="3576033" y="4040381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75" name="Rectangle 7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6" name="Rectangle 7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tx2">
                    <a:lumMod val="75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7" name="Rectangle 7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rgbClr val="00206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8" name="Rectangle 7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116" name="TextBox 115"/>
            <p:cNvSpPr txBox="1"/>
            <p:nvPr/>
          </p:nvSpPr>
          <p:spPr>
            <a:xfrm>
              <a:off x="4673440" y="5874815"/>
              <a:ext cx="228634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Max Granularity</a:t>
              </a:r>
            </a:p>
          </p:txBody>
        </p:sp>
      </p:grpSp>
      <p:grpSp>
        <p:nvGrpSpPr>
          <p:cNvPr id="120" name="Group 119"/>
          <p:cNvGrpSpPr/>
          <p:nvPr/>
        </p:nvGrpSpPr>
        <p:grpSpPr>
          <a:xfrm>
            <a:off x="6668761" y="1764991"/>
            <a:ext cx="2014085" cy="2197317"/>
            <a:chOff x="6668764" y="4472528"/>
            <a:chExt cx="2014085" cy="2197317"/>
          </a:xfrm>
        </p:grpSpPr>
        <p:grpSp>
          <p:nvGrpSpPr>
            <p:cNvPr id="8" name="Group 7"/>
            <p:cNvGrpSpPr/>
            <p:nvPr/>
          </p:nvGrpSpPr>
          <p:grpSpPr>
            <a:xfrm>
              <a:off x="6795406" y="4472528"/>
              <a:ext cx="1328928" cy="1320884"/>
              <a:chOff x="5018122" y="3725554"/>
              <a:chExt cx="1328928" cy="1320884"/>
            </a:xfrm>
          </p:grpSpPr>
          <p:grpSp>
            <p:nvGrpSpPr>
              <p:cNvPr id="79" name="Group 78"/>
              <p:cNvGrpSpPr/>
              <p:nvPr/>
            </p:nvGrpSpPr>
            <p:grpSpPr>
              <a:xfrm>
                <a:off x="5018122" y="3725554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80" name="Rectangle 7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1">
                    <a:lumMod val="75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rgbClr val="7030A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4" name="Group 83"/>
              <p:cNvGrpSpPr/>
              <p:nvPr/>
            </p:nvGrpSpPr>
            <p:grpSpPr>
              <a:xfrm>
                <a:off x="5170522" y="3877954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1">
                    <a:lumMod val="75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7" name="Rectangle 8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8" name="Rectangle 8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rgbClr val="7030A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9" name="Group 88"/>
              <p:cNvGrpSpPr/>
              <p:nvPr/>
            </p:nvGrpSpPr>
            <p:grpSpPr>
              <a:xfrm>
                <a:off x="5322922" y="4030354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90" name="Rectangle 8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1" name="Rectangle 9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1">
                    <a:lumMod val="75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2" name="Rectangle 9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3" name="Rectangle 9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rgbClr val="7030A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117" name="TextBox 116"/>
            <p:cNvSpPr txBox="1"/>
            <p:nvPr/>
          </p:nvSpPr>
          <p:spPr>
            <a:xfrm>
              <a:off x="6668764" y="5838848"/>
              <a:ext cx="201408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Uniform Filters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8372766" y="1778910"/>
            <a:ext cx="2009749" cy="2147431"/>
            <a:chOff x="8372769" y="4486447"/>
            <a:chExt cx="2009749" cy="2147431"/>
          </a:xfrm>
        </p:grpSpPr>
        <p:grpSp>
          <p:nvGrpSpPr>
            <p:cNvPr id="9" name="Group 8"/>
            <p:cNvGrpSpPr/>
            <p:nvPr/>
          </p:nvGrpSpPr>
          <p:grpSpPr>
            <a:xfrm>
              <a:off x="8554661" y="4486447"/>
              <a:ext cx="1328928" cy="1316992"/>
              <a:chOff x="6777377" y="3739473"/>
              <a:chExt cx="1328928" cy="1316992"/>
            </a:xfrm>
          </p:grpSpPr>
          <p:grpSp>
            <p:nvGrpSpPr>
              <p:cNvPr id="94" name="Group 93"/>
              <p:cNvGrpSpPr/>
              <p:nvPr/>
            </p:nvGrpSpPr>
            <p:grpSpPr>
              <a:xfrm>
                <a:off x="6777377" y="3739473"/>
                <a:ext cx="1024128" cy="1016084"/>
                <a:chOff x="3271233" y="1461288"/>
                <a:chExt cx="1024128" cy="1016084"/>
              </a:xfrm>
              <a:solidFill>
                <a:schemeClr val="accent4">
                  <a:lumMod val="60000"/>
                  <a:lumOff val="40000"/>
                </a:schemeClr>
              </a:solidFill>
            </p:grpSpPr>
            <p:sp>
              <p:nvSpPr>
                <p:cNvPr id="95" name="Rectangle 9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6" name="Rectangle 9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7" name="Rectangle 9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8" name="Rectangle 9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99" name="Group 98"/>
              <p:cNvGrpSpPr/>
              <p:nvPr/>
            </p:nvGrpSpPr>
            <p:grpSpPr>
              <a:xfrm>
                <a:off x="6929777" y="3892609"/>
                <a:ext cx="1024128" cy="1016084"/>
                <a:chOff x="3271233" y="1461288"/>
                <a:chExt cx="1024128" cy="1016084"/>
              </a:xfrm>
            </p:grpSpPr>
            <p:sp>
              <p:nvSpPr>
                <p:cNvPr id="100" name="Rectangle 9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1" name="Rectangle 10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2" name="Rectangle 10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3" name="Rectangle 10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4" name="Group 103"/>
              <p:cNvGrpSpPr/>
              <p:nvPr/>
            </p:nvGrpSpPr>
            <p:grpSpPr>
              <a:xfrm>
                <a:off x="7082177" y="4040381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105" name="Rectangle 10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6" name="Rectangle 10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7" name="Rectangle 10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118" name="TextBox 117"/>
            <p:cNvSpPr txBox="1"/>
            <p:nvPr/>
          </p:nvSpPr>
          <p:spPr>
            <a:xfrm>
              <a:off x="8372769" y="5802881"/>
              <a:ext cx="200974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Uniform Patch</a:t>
              </a:r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955677" y="3379338"/>
            <a:ext cx="2955382" cy="1458964"/>
            <a:chOff x="285605" y="3267585"/>
            <a:chExt cx="2955382" cy="1458964"/>
          </a:xfrm>
        </p:grpSpPr>
        <p:sp>
          <p:nvSpPr>
            <p:cNvPr id="112" name="TextBox 111"/>
            <p:cNvSpPr txBox="1"/>
            <p:nvPr/>
          </p:nvSpPr>
          <p:spPr>
            <a:xfrm>
              <a:off x="1103186" y="3267585"/>
              <a:ext cx="132023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800" b="1" spc="151" smtClean="0">
                  <a:solidFill>
                    <a:schemeClr val="tx2"/>
                  </a:solidFill>
                  <a:latin typeface="Montserrat Bold"/>
                  <a:ea typeface="Nunito Bold" charset="0"/>
                  <a:cs typeface="Nunito Bold" charset="0"/>
                </a:rPr>
                <a:t> Mode</a:t>
              </a:r>
              <a:endParaRPr lang="en-US" sz="2800" b="1" spc="151" dirty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285605" y="3895552"/>
              <a:ext cx="295538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Four different optimization modes</a:t>
              </a:r>
            </a:p>
          </p:txBody>
        </p:sp>
      </p:grpSp>
      <p:pic>
        <p:nvPicPr>
          <p:cNvPr id="25604" name="Picture 4" descr="Image result for cogs icon"/>
          <p:cNvPicPr>
            <a:picLocks noChangeAspect="1" noChangeArrowheads="1"/>
          </p:cNvPicPr>
          <p:nvPr/>
        </p:nvPicPr>
        <p:blipFill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7064" y="2580570"/>
            <a:ext cx="894922" cy="6940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89218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4474346" y="2754550"/>
            <a:ext cx="2692823" cy="3008206"/>
            <a:chOff x="4757477" y="2312928"/>
            <a:chExt cx="2692823" cy="3008206"/>
          </a:xfrm>
        </p:grpSpPr>
        <p:sp>
          <p:nvSpPr>
            <p:cNvPr id="4" name="TextBox 3"/>
            <p:cNvSpPr txBox="1"/>
            <p:nvPr/>
          </p:nvSpPr>
          <p:spPr>
            <a:xfrm>
              <a:off x="4757477" y="3012810"/>
              <a:ext cx="2692823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CIFAR10</a:t>
              </a:r>
            </a:p>
            <a:p>
              <a:pPr algn="ctr"/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MNIST</a:t>
              </a:r>
            </a:p>
            <a:p>
              <a:pPr algn="ctr"/>
              <a:r>
                <a:rPr lang="en-US" sz="2400" dirty="0" err="1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FashionMNIST</a:t>
              </a:r>
              <a:endPara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endParaRPr>
            </a:p>
            <a:p>
              <a:pPr algn="ctr"/>
              <a:r>
                <a:rPr lang="en-US" sz="2400" dirty="0" err="1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ImgNet</a:t>
              </a:r>
              <a:endPara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endParaRPr>
            </a:p>
            <a:p>
              <a:pPr algn="ctr"/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STL10</a:t>
              </a:r>
            </a:p>
            <a:p>
              <a:pPr algn="ctr"/>
              <a:endPara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5420849" y="2312928"/>
              <a:ext cx="136608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800" b="1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Dataset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11909" y="2767112"/>
            <a:ext cx="2307042" cy="2269542"/>
            <a:chOff x="1519766" y="2256872"/>
            <a:chExt cx="2307042" cy="2269542"/>
          </a:xfrm>
        </p:grpSpPr>
        <p:sp>
          <p:nvSpPr>
            <p:cNvPr id="7" name="TextBox 6"/>
            <p:cNvSpPr txBox="1"/>
            <p:nvPr/>
          </p:nvSpPr>
          <p:spPr>
            <a:xfrm>
              <a:off x="1820597" y="2956754"/>
              <a:ext cx="1705380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ResNet18</a:t>
              </a:r>
            </a:p>
            <a:p>
              <a:pPr algn="ctr"/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ResNet34</a:t>
              </a:r>
            </a:p>
            <a:p>
              <a:pPr algn="ctr"/>
              <a:r>
                <a:rPr lang="en-US" sz="2400" dirty="0" err="1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AlexNet</a:t>
              </a:r>
              <a:endPara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endParaRPr>
            </a:p>
            <a:p>
              <a:pPr algn="ctr"/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VGG16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519766" y="2256872"/>
              <a:ext cx="230704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800" b="1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CNN Network</a:t>
              </a: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3558066" y="370653"/>
            <a:ext cx="507587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nput Parameters</a:t>
            </a:r>
            <a:endParaRPr lang="en-US" sz="4667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929672" y="3466994"/>
            <a:ext cx="26928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Maximal allowed accuracy loss</a:t>
            </a:r>
          </a:p>
        </p:txBody>
      </p:sp>
      <p:pic>
        <p:nvPicPr>
          <p:cNvPr id="11" name="Picture 2" descr="Alexnet architecture in convolutional neural network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8770" y="2187816"/>
            <a:ext cx="1596217" cy="4909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50823" y="2030218"/>
            <a:ext cx="739867" cy="724332"/>
          </a:xfrm>
          <a:prstGeom prst="rect">
            <a:avLst/>
          </a:prstGeom>
        </p:spPr>
      </p:pic>
      <p:pic>
        <p:nvPicPr>
          <p:cNvPr id="13" name="Picture 7" descr="Image result for dollar  ico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89227" y="2129386"/>
            <a:ext cx="625164" cy="6251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7521313" y="2811277"/>
                <a:ext cx="350955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800" b="1" dirty="0" smtClean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Accuracy </a:t>
                </a:r>
                <a:r>
                  <a:rPr lang="en-US" sz="2800" b="1" dirty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Threshold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MU Bright" panose="02000603000000000000" pitchFamily="2" charset="0"/>
                      </a:rPr>
                      <m:t>𝜀</m:t>
                    </m:r>
                  </m:oMath>
                </a14:m>
                <a:endParaRPr lang="en-US" sz="36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endParaRPr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1313" y="2811277"/>
                <a:ext cx="3509550" cy="646331"/>
              </a:xfrm>
              <a:prstGeom prst="rect">
                <a:avLst/>
              </a:prstGeom>
              <a:blipFill>
                <a:blip r:embed="rId6"/>
                <a:stretch>
                  <a:fillRect l="-3299" b="-216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3467273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20539" y="2774778"/>
            <a:ext cx="247664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dirty="0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Patterns/</a:t>
            </a:r>
          </a:p>
          <a:p>
            <a:pPr algn="ctr"/>
            <a:r>
              <a:rPr lang="en-US" sz="2800" b="1" spc="151" dirty="0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Ones Range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79889" y="2787340"/>
            <a:ext cx="25330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dirty="0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Patch Size p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558066" y="370653"/>
            <a:ext cx="507587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 spc="15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nput Parameters</a:t>
            </a:r>
            <a:endParaRPr lang="en-US" sz="4667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198641" y="3504446"/>
            <a:ext cx="387801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Granularity Threshold</a:t>
            </a:r>
          </a:p>
          <a:p>
            <a:pPr algn="ctr"/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nly in Max Granularity Mode</a:t>
            </a:r>
          </a:p>
          <a:p>
            <a:pPr algn="ctr"/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algn="ctr"/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The spread of a single estimator block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776685" y="2708383"/>
            <a:ext cx="7219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GT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289710" y="3786943"/>
            <a:ext cx="33683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ossible patterns of the estimator block</a:t>
            </a:r>
          </a:p>
          <a:p>
            <a:pPr algn="ctr"/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319963" y="4686146"/>
                <a:ext cx="877824" cy="874645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mr>
                        <m:m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mr>
                      </m:m>
                    </m:oMath>
                  </m:oMathPara>
                </a14:m>
                <a:endParaRPr lang="en-US" sz="24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9963" y="4686146"/>
                <a:ext cx="877824" cy="87464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571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5550118" y="4678836"/>
                <a:ext cx="877824" cy="874645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mr>
                        <m:m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mr>
                      </m:m>
                    </m:oMath>
                  </m:oMathPara>
                </a14:m>
                <a:endParaRPr lang="en-US" sz="24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0118" y="4678836"/>
                <a:ext cx="877824" cy="87464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571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780273" y="4686146"/>
                <a:ext cx="877824" cy="874645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mr>
                        <m:m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mr>
                      </m:m>
                    </m:oMath>
                  </m:oMathPara>
                </a14:m>
                <a:endParaRPr lang="en-US" sz="24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0273" y="4686146"/>
                <a:ext cx="877824" cy="87464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571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2" descr="Image result for gaussian pyramid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011" y="1495326"/>
            <a:ext cx="1675198" cy="12794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913993" y="2036241"/>
                <a:ext cx="186628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Lato Light" panose="020F0502020204030203" pitchFamily="34" charset="0"/>
                          <a:cs typeface="Lato Light" panose="020F0502020204030203" pitchFamily="34" charset="0"/>
                        </a:rPr>
                        <m:t>[1,</m:t>
                      </m:r>
                      <m:sSup>
                        <m:sSupPr>
                          <m:ctrlPr>
                            <a:rPr lang="en-US" sz="28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Lato Light" panose="020F0502020204030203" pitchFamily="34" charset="0"/>
                              <a:cs typeface="Lato Light" panose="020F0502020204030203" pitchFamily="34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Lato Light" panose="020F0502020204030203" pitchFamily="34" charset="0"/>
                              <a:cs typeface="Lato Light" panose="020F0502020204030203" pitchFamily="34" charset="0"/>
                            </a:rPr>
                            <m:t>𝑝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Lato Light" panose="020F0502020204030203" pitchFamily="34" charset="0"/>
                              <a:cs typeface="Lato Light" panose="020F050202020403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Lato Light" panose="020F0502020204030203" pitchFamily="34" charset="0"/>
                          <a:cs typeface="Lato Light" panose="020F0502020204030203" pitchFamily="34" charset="0"/>
                        </a:rPr>
                        <m:t>−1]</m:t>
                      </m:r>
                    </m:oMath>
                  </m:oMathPara>
                </a14:m>
                <a:endParaRPr lang="en-US" sz="2800" dirty="0">
                  <a:solidFill>
                    <a:schemeClr val="tx2"/>
                  </a:solidFill>
                  <a:latin typeface="Lato Light" panose="020F0502020204030203" pitchFamily="34" charset="0"/>
                  <a:ea typeface="Lato Light" panose="020F0502020204030203" pitchFamily="34" charset="0"/>
                  <a:cs typeface="Lato Light" panose="020F0502020204030203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3993" y="2036241"/>
                <a:ext cx="1866280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4" descr="Image result for square inside a square inside a square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39" t="19388" r="19597" b="24940"/>
          <a:stretch/>
        </p:blipFill>
        <p:spPr bwMode="auto">
          <a:xfrm>
            <a:off x="9609722" y="1518758"/>
            <a:ext cx="1055851" cy="10532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188122" y="3786943"/>
            <a:ext cx="33683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ize of estimator block: </a:t>
            </a:r>
          </a:p>
          <a:p>
            <a:pPr algn="ctr"/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algn="ctr"/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x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4476511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  <p:bldP spid="7" grpId="0"/>
      <p:bldP spid="8" grpId="0" animBg="1"/>
      <p:bldP spid="9" grpId="0" animBg="1"/>
      <p:bldP spid="10" grpId="0" animBg="1"/>
      <p:bldP spid="12" grpId="0"/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Oval 17"/>
          <p:cNvSpPr/>
          <p:nvPr/>
        </p:nvSpPr>
        <p:spPr>
          <a:xfrm>
            <a:off x="4252607" y="224023"/>
            <a:ext cx="2053099" cy="774877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CNN</a:t>
            </a:r>
            <a:endParaRPr lang="en-US" sz="2000" dirty="0"/>
          </a:p>
        </p:txBody>
      </p:sp>
      <p:sp>
        <p:nvSpPr>
          <p:cNvPr id="21" name="Oval 20"/>
          <p:cNvSpPr/>
          <p:nvPr/>
        </p:nvSpPr>
        <p:spPr>
          <a:xfrm>
            <a:off x="4260491" y="2067732"/>
            <a:ext cx="2053099" cy="774877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/>
          </a:p>
        </p:txBody>
      </p:sp>
      <p:sp>
        <p:nvSpPr>
          <p:cNvPr id="22" name="Oval 21"/>
          <p:cNvSpPr/>
          <p:nvPr/>
        </p:nvSpPr>
        <p:spPr>
          <a:xfrm>
            <a:off x="4262400" y="3036163"/>
            <a:ext cx="2053099" cy="774877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Opt Mode</a:t>
            </a:r>
            <a:endParaRPr lang="en-US" sz="2000" dirty="0"/>
          </a:p>
        </p:txBody>
      </p:sp>
      <p:sp>
        <p:nvSpPr>
          <p:cNvPr id="23" name="Oval 22"/>
          <p:cNvSpPr/>
          <p:nvPr/>
        </p:nvSpPr>
        <p:spPr>
          <a:xfrm>
            <a:off x="4260490" y="4004594"/>
            <a:ext cx="2053099" cy="774877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Patch Size</a:t>
            </a:r>
            <a:endParaRPr lang="en-US" sz="2000" dirty="0"/>
          </a:p>
        </p:txBody>
      </p:sp>
      <p:sp>
        <p:nvSpPr>
          <p:cNvPr id="24" name="Oval 23"/>
          <p:cNvSpPr/>
          <p:nvPr/>
        </p:nvSpPr>
        <p:spPr>
          <a:xfrm>
            <a:off x="4278735" y="4973025"/>
            <a:ext cx="2053099" cy="774877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Patterns/</a:t>
            </a:r>
          </a:p>
          <a:p>
            <a:pPr algn="ctr"/>
            <a:r>
              <a:rPr lang="en-US" sz="2000" dirty="0" smtClean="0"/>
              <a:t>Ones Range</a:t>
            </a:r>
            <a:endParaRPr lang="en-US" sz="2000" dirty="0"/>
          </a:p>
        </p:txBody>
      </p:sp>
      <p:sp>
        <p:nvSpPr>
          <p:cNvPr id="25" name="Oval 24"/>
          <p:cNvSpPr/>
          <p:nvPr/>
        </p:nvSpPr>
        <p:spPr>
          <a:xfrm>
            <a:off x="4278734" y="5941456"/>
            <a:ext cx="2053099" cy="774877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GT</a:t>
            </a:r>
            <a:endParaRPr lang="en-US" sz="2000" dirty="0"/>
          </a:p>
        </p:txBody>
      </p:sp>
      <p:sp>
        <p:nvSpPr>
          <p:cNvPr id="37" name="Right Brace 36"/>
          <p:cNvSpPr/>
          <p:nvPr/>
        </p:nvSpPr>
        <p:spPr>
          <a:xfrm>
            <a:off x="6016627" y="241490"/>
            <a:ext cx="734096" cy="6413678"/>
          </a:xfrm>
          <a:prstGeom prst="rightBrac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6" name="Right Arrow 35"/>
          <p:cNvSpPr/>
          <p:nvPr/>
        </p:nvSpPr>
        <p:spPr>
          <a:xfrm>
            <a:off x="6371756" y="3305186"/>
            <a:ext cx="398985" cy="325712"/>
          </a:xfrm>
          <a:prstGeom prst="rightArrow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3" name="Rectangle 32"/>
          <p:cNvSpPr/>
          <p:nvPr/>
        </p:nvSpPr>
        <p:spPr>
          <a:xfrm>
            <a:off x="6781287" y="533841"/>
            <a:ext cx="4964804" cy="601443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11" name="Rectangle 10"/>
          <p:cNvSpPr/>
          <p:nvPr/>
        </p:nvSpPr>
        <p:spPr>
          <a:xfrm>
            <a:off x="6987349" y="1301969"/>
            <a:ext cx="1854557" cy="217652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6" name="TextBox 5"/>
          <p:cNvSpPr txBox="1"/>
          <p:nvPr/>
        </p:nvSpPr>
        <p:spPr>
          <a:xfrm>
            <a:off x="7210582" y="1462816"/>
            <a:ext cx="1446727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Neural Net</a:t>
            </a:r>
            <a:endParaRPr lang="en-US" sz="2000" dirty="0"/>
          </a:p>
        </p:txBody>
      </p:sp>
      <p:sp>
        <p:nvSpPr>
          <p:cNvPr id="7" name="Rounded Rectangle 6"/>
          <p:cNvSpPr/>
          <p:nvPr/>
        </p:nvSpPr>
        <p:spPr>
          <a:xfrm>
            <a:off x="7315760" y="1984548"/>
            <a:ext cx="1036749" cy="927279"/>
          </a:xfrm>
          <a:prstGeom prst="roundRect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Spatial</a:t>
            </a:r>
          </a:p>
          <a:p>
            <a:pPr algn="ctr"/>
            <a:r>
              <a:rPr lang="en-US" sz="2000" dirty="0" smtClean="0"/>
              <a:t>Layer</a:t>
            </a:r>
            <a:endParaRPr lang="en-US" sz="2000" dirty="0"/>
          </a:p>
        </p:txBody>
      </p:sp>
      <p:sp>
        <p:nvSpPr>
          <p:cNvPr id="8" name="Rounded Rectangle 7"/>
          <p:cNvSpPr/>
          <p:nvPr/>
        </p:nvSpPr>
        <p:spPr>
          <a:xfrm>
            <a:off x="7468160" y="2136948"/>
            <a:ext cx="1036749" cy="927279"/>
          </a:xfrm>
          <a:prstGeom prst="roundRect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Spatial</a:t>
            </a:r>
          </a:p>
          <a:p>
            <a:pPr algn="ctr"/>
            <a:r>
              <a:rPr lang="en-US" sz="2000" dirty="0" smtClean="0"/>
              <a:t>Layer</a:t>
            </a:r>
            <a:endParaRPr lang="en-US" sz="2000" dirty="0"/>
          </a:p>
        </p:txBody>
      </p:sp>
      <p:sp>
        <p:nvSpPr>
          <p:cNvPr id="9" name="Rounded Rectangle 8"/>
          <p:cNvSpPr/>
          <p:nvPr/>
        </p:nvSpPr>
        <p:spPr>
          <a:xfrm>
            <a:off x="7620560" y="2289348"/>
            <a:ext cx="1036749" cy="927279"/>
          </a:xfrm>
          <a:prstGeom prst="roundRect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Spatial</a:t>
            </a:r>
          </a:p>
          <a:p>
            <a:pPr algn="ctr"/>
            <a:r>
              <a:rPr lang="en-US" sz="2000" dirty="0" smtClean="0"/>
              <a:t>Layer</a:t>
            </a:r>
            <a:endParaRPr lang="en-US" sz="2000" dirty="0"/>
          </a:p>
        </p:txBody>
      </p:sp>
      <p:sp>
        <p:nvSpPr>
          <p:cNvPr id="13" name="Rectangle 12"/>
          <p:cNvSpPr/>
          <p:nvPr/>
        </p:nvSpPr>
        <p:spPr>
          <a:xfrm>
            <a:off x="6987348" y="3630898"/>
            <a:ext cx="1854557" cy="77930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Test Set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8262356" y="5606606"/>
            <a:ext cx="2242770" cy="77930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Run Time Evaluation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8262356" y="4674898"/>
            <a:ext cx="2242770" cy="77930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Baseline calculation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29" name="Right Brace 28"/>
          <p:cNvSpPr/>
          <p:nvPr/>
        </p:nvSpPr>
        <p:spPr>
          <a:xfrm>
            <a:off x="8919566" y="1301969"/>
            <a:ext cx="734096" cy="3138707"/>
          </a:xfrm>
          <a:prstGeom prst="rightBrac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1" name="Rectangle 30"/>
          <p:cNvSpPr/>
          <p:nvPr/>
        </p:nvSpPr>
        <p:spPr>
          <a:xfrm>
            <a:off x="9801382" y="1301969"/>
            <a:ext cx="1614001" cy="3108237"/>
          </a:xfrm>
          <a:prstGeom prst="rect">
            <a:avLst/>
          </a:prstGeom>
          <a:solidFill>
            <a:srgbClr val="8DCCD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First Level Optimization Pass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486610" y="642513"/>
            <a:ext cx="1495461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Optimizer</a:t>
            </a:r>
            <a:endParaRPr lang="en-US" sz="2400" dirty="0"/>
          </a:p>
        </p:txBody>
      </p:sp>
      <p:sp>
        <p:nvSpPr>
          <p:cNvPr id="39" name="Right Arrow 38"/>
          <p:cNvSpPr/>
          <p:nvPr/>
        </p:nvSpPr>
        <p:spPr>
          <a:xfrm>
            <a:off x="9268332" y="2708466"/>
            <a:ext cx="532413" cy="325712"/>
          </a:xfrm>
          <a:prstGeom prst="rightArrow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98" name="Oval 97"/>
          <p:cNvSpPr/>
          <p:nvPr/>
        </p:nvSpPr>
        <p:spPr>
          <a:xfrm>
            <a:off x="4248124" y="1192454"/>
            <a:ext cx="2053099" cy="774877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Dataset</a:t>
            </a:r>
            <a:endParaRPr lang="en-US" sz="2000" dirty="0"/>
          </a:p>
        </p:txBody>
      </p:sp>
      <p:graphicFrame>
        <p:nvGraphicFramePr>
          <p:cNvPr id="100" name="Object 99"/>
          <p:cNvGraphicFramePr>
            <a:graphicFrameLocks noChangeAspect="1"/>
          </p:cNvGraphicFramePr>
          <p:nvPr/>
        </p:nvGraphicFramePr>
        <p:xfrm>
          <a:off x="5112339" y="2255187"/>
          <a:ext cx="369332" cy="393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" name="Equation" r:id="rId3" imgW="177480" imgH="190440" progId="Equation.DSMT4">
                  <p:embed/>
                </p:oleObj>
              </mc:Choice>
              <mc:Fallback>
                <p:oleObj name="Equation" r:id="rId3" imgW="177480" imgH="190440" progId="Equation.DSMT4">
                  <p:embed/>
                  <p:pic>
                    <p:nvPicPr>
                      <p:cNvPr id="100" name="Object 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12339" y="2255187"/>
                        <a:ext cx="369332" cy="393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-130628" y="2310903"/>
            <a:ext cx="402948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lgorithm Flow</a:t>
            </a:r>
            <a:endParaRPr lang="en-US" sz="4400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2911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37" grpId="0" animBg="1"/>
      <p:bldP spid="36" grpId="0" animBg="1"/>
      <p:bldP spid="33" grpId="0" animBg="1"/>
      <p:bldP spid="11" grpId="0" animBg="1"/>
      <p:bldP spid="6" grpId="0"/>
      <p:bldP spid="7" grpId="0" animBg="1"/>
      <p:bldP spid="8" grpId="0" animBg="1"/>
      <p:bldP spid="9" grpId="0" animBg="1"/>
      <p:bldP spid="13" grpId="0" animBg="1"/>
      <p:bldP spid="27" grpId="0" animBg="1"/>
      <p:bldP spid="28" grpId="0" animBg="1"/>
      <p:bldP spid="29" grpId="0" animBg="1"/>
      <p:bldP spid="31" grpId="0" animBg="1"/>
      <p:bldP spid="3" grpId="0"/>
      <p:bldP spid="39" grpId="0" animBg="1"/>
      <p:bldP spid="9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6496" y="370653"/>
            <a:ext cx="1147904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First Level Optimization Pass (Max Granularity)</a:t>
            </a:r>
            <a:endParaRPr lang="en-US" sz="4000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312734" y="1394684"/>
                <a:ext cx="877824" cy="874645"/>
              </a:xfrm>
              <a:prstGeom prst="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mr>
                        <m:m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mr>
                      </m:m>
                    </m:oMath>
                  </m:oMathPara>
                </a14:m>
                <a:endParaRPr lang="en-US" sz="24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2734" y="1394684"/>
                <a:ext cx="877824" cy="87464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 w="571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2315864" y="1570396"/>
            <a:ext cx="28394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pc="15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Default mask =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333355" y="1570396"/>
            <a:ext cx="4140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=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890176" y="1394683"/>
                <a:ext cx="877824" cy="874645"/>
              </a:xfrm>
              <a:prstGeom prst="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</m:mr>
                        <m:mr>
                          <m:e/>
                          <m:e/>
                        </m:mr>
                      </m:m>
                    </m:oMath>
                  </m:oMathPara>
                </a14:m>
                <a:endParaRPr lang="en-US" sz="24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0176" y="1394683"/>
                <a:ext cx="877824" cy="87464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571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2" name="Group 81"/>
          <p:cNvGrpSpPr/>
          <p:nvPr/>
        </p:nvGrpSpPr>
        <p:grpSpPr>
          <a:xfrm>
            <a:off x="814439" y="2429865"/>
            <a:ext cx="2805942" cy="1320884"/>
            <a:chOff x="814439" y="2635929"/>
            <a:chExt cx="2805942" cy="1320884"/>
          </a:xfrm>
        </p:grpSpPr>
        <p:grpSp>
          <p:nvGrpSpPr>
            <p:cNvPr id="65" name="Group 64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18" name="Group 1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9" name="Rectangle 1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" name="Rectangle 1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Rectangle 2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" name="Rectangle 2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5" name="Group 54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56" name="Rectangle 5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7" name="Rectangle 5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8" name="Rectangle 5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9" name="Rectangle 5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0" name="Group 5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61" name="Rectangle 6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2" name="Rectangle 6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3" name="Rectangle 6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4" name="Rectangle 6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66" name="Group 65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67" name="Group 66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8" name="Group 67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74" name="Rectangle 7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5" name="Rectangle 7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6" name="Rectangle 7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7" name="Rectangle 7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9" name="Group 68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70" name="Rectangle 6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1" name="Rectangle 7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2" name="Rectangle 7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3" name="Rectangle 7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83" name="Group 82"/>
          <p:cNvGrpSpPr/>
          <p:nvPr/>
        </p:nvGrpSpPr>
        <p:grpSpPr>
          <a:xfrm>
            <a:off x="4583909" y="2465841"/>
            <a:ext cx="2805942" cy="1320884"/>
            <a:chOff x="814439" y="2635929"/>
            <a:chExt cx="2805942" cy="1320884"/>
          </a:xfrm>
        </p:grpSpPr>
        <p:grpSp>
          <p:nvGrpSpPr>
            <p:cNvPr id="84" name="Group 83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101" name="Group 100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12" name="Rectangle 11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3" name="Rectangle 11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Rectangle 11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2" name="Group 101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08" name="Rectangle 10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0" name="Rectangle 10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3" name="Group 102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04" name="Rectangle 10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5" name="Rectangle 10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6" name="Rectangle 10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7" name="Rectangle 10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85" name="Group 84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86" name="Group 85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97" name="Rectangle 9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8" name="Rectangle 9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9" name="Rectangle 9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0" name="Rectangle 9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7" name="Group 86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93" name="Rectangle 9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4" name="Rectangle 9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5" name="Rectangle 9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6" name="Rectangle 9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8" name="Group 87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89" name="Rectangle 8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0" name="Rectangle 8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1" name="Rectangle 9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2" name="Rectangle 9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116" name="Group 115"/>
          <p:cNvGrpSpPr/>
          <p:nvPr/>
        </p:nvGrpSpPr>
        <p:grpSpPr>
          <a:xfrm>
            <a:off x="8320675" y="2465841"/>
            <a:ext cx="2805942" cy="1320884"/>
            <a:chOff x="814439" y="2635929"/>
            <a:chExt cx="2805942" cy="1320884"/>
          </a:xfrm>
        </p:grpSpPr>
        <p:grpSp>
          <p:nvGrpSpPr>
            <p:cNvPr id="117" name="Group 116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134" name="Group 133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45" name="Rectangle 14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6" name="Rectangle 14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7" name="Rectangle 14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8" name="Rectangle 14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35" name="Group 134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41" name="Rectangle 14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2" name="Rectangle 14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3" name="Rectangle 14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4" name="Rectangle 14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36" name="Group 135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37" name="Rectangle 13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8" name="Rectangle 13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9" name="Rectangle 13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0" name="Rectangle 13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118" name="Group 117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119" name="Group 118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30" name="Rectangle 12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1" name="Rectangle 13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2" name="Rectangle 13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3" name="Rectangle 13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0" name="Group 119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26" name="Rectangle 12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7" name="Rectangle 12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8" name="Rectangle 12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9" name="Rectangle 12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1" name="Group 120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22" name="Rectangle 12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3" name="Rectangle 12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4" name="Rectangle 12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5" name="Rectangle 12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149" name="Group 148"/>
          <p:cNvGrpSpPr/>
          <p:nvPr/>
        </p:nvGrpSpPr>
        <p:grpSpPr>
          <a:xfrm>
            <a:off x="888482" y="3973361"/>
            <a:ext cx="2805942" cy="1320884"/>
            <a:chOff x="814439" y="2635929"/>
            <a:chExt cx="2805942" cy="1320884"/>
          </a:xfrm>
        </p:grpSpPr>
        <p:grpSp>
          <p:nvGrpSpPr>
            <p:cNvPr id="150" name="Group 149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167" name="Group 166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78" name="Rectangle 17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9" name="Rectangle 17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0" name="Rectangle 17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1" name="Rectangle 18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68" name="Group 167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74" name="Rectangle 17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5" name="Rectangle 17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6" name="Rectangle 17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7" name="Rectangle 17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69" name="Group 168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70" name="Rectangle 16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1" name="Rectangle 17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2" name="Rectangle 17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3" name="Rectangle 17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151" name="Group 150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152" name="Group 151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63" name="Rectangle 16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4" name="Rectangle 16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5" name="Rectangle 16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6" name="Rectangle 16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53" name="Group 152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59" name="Rectangle 15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0" name="Rectangle 15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1" name="Rectangle 16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2" name="Rectangle 16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54" name="Group 153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55" name="Rectangle 15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6" name="Rectangle 15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7" name="Rectangle 15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8" name="Rectangle 15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182" name="Group 181"/>
          <p:cNvGrpSpPr/>
          <p:nvPr/>
        </p:nvGrpSpPr>
        <p:grpSpPr>
          <a:xfrm>
            <a:off x="4583909" y="3876398"/>
            <a:ext cx="2805942" cy="1320884"/>
            <a:chOff x="814439" y="2635929"/>
            <a:chExt cx="2805942" cy="1320884"/>
          </a:xfrm>
        </p:grpSpPr>
        <p:grpSp>
          <p:nvGrpSpPr>
            <p:cNvPr id="183" name="Group 182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200" name="Group 199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11" name="Rectangle 21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2" name="Rectangle 21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3" name="Rectangle 21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4" name="Rectangle 21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01" name="Group 200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07" name="Rectangle 20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8" name="Rectangle 20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9" name="Rectangle 20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0" name="Rectangle 20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02" name="Group 201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03" name="Rectangle 20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4" name="Rectangle 20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5" name="Rectangle 20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6" name="Rectangle 20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184" name="Group 183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185" name="Group 184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96" name="Rectangle 19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7" name="Rectangle 19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8" name="Rectangle 19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9" name="Rectangle 19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86" name="Group 185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92" name="Rectangle 19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3" name="Rectangle 19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4" name="Rectangle 19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5" name="Rectangle 19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87" name="Group 186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88" name="Rectangle 18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9" name="Rectangle 18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0" name="Rectangle 18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1" name="Rectangle 19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215" name="Group 214"/>
          <p:cNvGrpSpPr/>
          <p:nvPr/>
        </p:nvGrpSpPr>
        <p:grpSpPr>
          <a:xfrm>
            <a:off x="8320675" y="3876398"/>
            <a:ext cx="2805942" cy="1320884"/>
            <a:chOff x="814439" y="2635929"/>
            <a:chExt cx="2805942" cy="1320884"/>
          </a:xfrm>
        </p:grpSpPr>
        <p:grpSp>
          <p:nvGrpSpPr>
            <p:cNvPr id="216" name="Group 215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233" name="Group 232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44" name="Rectangle 24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5" name="Rectangle 24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6" name="Rectangle 24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7" name="Rectangle 24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34" name="Group 233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40" name="Rectangle 23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1" name="Rectangle 24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2" name="Rectangle 24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3" name="Rectangle 24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35" name="Group 234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36" name="Rectangle 23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7" name="Rectangle 23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8" name="Rectangle 23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9" name="Rectangle 23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217" name="Group 216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218" name="Group 21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29" name="Rectangle 22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0" name="Rectangle 22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1" name="Rectangle 23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2" name="Rectangle 23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19" name="Group 218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25" name="Rectangle 22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6" name="Rectangle 22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7" name="Rectangle 22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8" name="Rectangle 22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20" name="Group 21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21" name="Rectangle 22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2" name="Rectangle 22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3" name="Rectangle 22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4" name="Rectangle 22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sp>
        <p:nvSpPr>
          <p:cNvPr id="249" name="TextBox 248"/>
          <p:cNvSpPr txBox="1"/>
          <p:nvPr/>
        </p:nvSpPr>
        <p:spPr>
          <a:xfrm>
            <a:off x="3988377" y="2973508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250" name="TextBox 249"/>
          <p:cNvSpPr txBox="1"/>
          <p:nvPr/>
        </p:nvSpPr>
        <p:spPr>
          <a:xfrm>
            <a:off x="7768000" y="2937907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251" name="TextBox 250"/>
          <p:cNvSpPr txBox="1"/>
          <p:nvPr/>
        </p:nvSpPr>
        <p:spPr>
          <a:xfrm>
            <a:off x="11486972" y="2946616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252" name="TextBox 251"/>
          <p:cNvSpPr txBox="1"/>
          <p:nvPr/>
        </p:nvSpPr>
        <p:spPr>
          <a:xfrm>
            <a:off x="3947592" y="4413792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253" name="TextBox 252"/>
          <p:cNvSpPr txBox="1"/>
          <p:nvPr/>
        </p:nvSpPr>
        <p:spPr>
          <a:xfrm>
            <a:off x="7727215" y="4378191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254" name="TextBox 253"/>
          <p:cNvSpPr txBox="1"/>
          <p:nvPr/>
        </p:nvSpPr>
        <p:spPr>
          <a:xfrm>
            <a:off x="11197595" y="4386900"/>
            <a:ext cx="8006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 …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grpSp>
        <p:nvGrpSpPr>
          <p:cNvPr id="288" name="Group 287"/>
          <p:cNvGrpSpPr/>
          <p:nvPr/>
        </p:nvGrpSpPr>
        <p:grpSpPr>
          <a:xfrm>
            <a:off x="899213" y="5413649"/>
            <a:ext cx="2805942" cy="1320884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289" name="Group 288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06" name="Group 305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17" name="Rectangle 31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8" name="Rectangle 31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9" name="Rectangle 31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20" name="Rectangle 31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07" name="Group 306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13" name="Rectangle 31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4" name="Rectangle 31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5" name="Rectangle 31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6" name="Rectangle 31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08" name="Group 307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09" name="Rectangle 30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0" name="Rectangle 30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1" name="Rectangle 31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2" name="Rectangle 31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290" name="Group 289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91" name="Group 290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02" name="Rectangle 30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3" name="Rectangle 30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4" name="Rectangle 30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5" name="Rectangle 30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92" name="Group 291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98" name="Rectangle 29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9" name="Rectangle 29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0" name="Rectangle 29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1" name="Rectangle 30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93" name="Group 292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94" name="Rectangle 29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5" name="Rectangle 29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6" name="Rectangle 29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7" name="Rectangle 29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321" name="Group 320"/>
          <p:cNvGrpSpPr/>
          <p:nvPr/>
        </p:nvGrpSpPr>
        <p:grpSpPr>
          <a:xfrm>
            <a:off x="4594640" y="5316686"/>
            <a:ext cx="2805942" cy="1320884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322" name="Group 321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39" name="Group 338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50" name="Rectangle 34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1" name="Rectangle 35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2" name="Rectangle 35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3" name="Rectangle 35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40" name="Group 339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46" name="Rectangle 34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7" name="Rectangle 34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8" name="Rectangle 34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9" name="Rectangle 34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41" name="Group 340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42" name="Rectangle 34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3" name="Rectangle 34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4" name="Rectangle 34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5" name="Rectangle 34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323" name="Group 322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24" name="Group 323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35" name="Rectangle 33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6" name="Rectangle 33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7" name="Rectangle 33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8" name="Rectangle 33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25" name="Group 324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31" name="Rectangle 33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2" name="Rectangle 33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3" name="Rectangle 33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4" name="Rectangle 33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26" name="Group 325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27" name="Rectangle 32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28" name="Rectangle 32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29" name="Rectangle 32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0" name="Rectangle 32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354" name="Group 353"/>
          <p:cNvGrpSpPr/>
          <p:nvPr/>
        </p:nvGrpSpPr>
        <p:grpSpPr>
          <a:xfrm>
            <a:off x="8331406" y="5316686"/>
            <a:ext cx="2805942" cy="1320884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355" name="Group 354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72" name="Group 371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83" name="Rectangle 38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4" name="Rectangle 38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5" name="Rectangle 38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6" name="Rectangle 38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73" name="Group 372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79" name="Rectangle 37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0" name="Rectangle 37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1" name="Rectangle 38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2" name="Rectangle 38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74" name="Group 373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75" name="Rectangle 37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6" name="Rectangle 37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7" name="Rectangle 37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8" name="Rectangle 37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356" name="Group 355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57" name="Group 356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68" name="Rectangle 36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9" name="Rectangle 36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0" name="Rectangle 36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1" name="Rectangle 37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58" name="Group 357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64" name="Rectangle 36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5" name="Rectangle 36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6" name="Rectangle 36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7" name="Rectangle 36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59" name="Group 358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60" name="Rectangle 35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1" name="Rectangle 36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2" name="Rectangle 36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3" name="Rectangle 36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sp>
        <p:nvSpPr>
          <p:cNvPr id="387" name="TextBox 386"/>
          <p:cNvSpPr txBox="1"/>
          <p:nvPr/>
        </p:nvSpPr>
        <p:spPr>
          <a:xfrm>
            <a:off x="3958323" y="5854080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388" name="TextBox 387"/>
          <p:cNvSpPr txBox="1"/>
          <p:nvPr/>
        </p:nvSpPr>
        <p:spPr>
          <a:xfrm>
            <a:off x="7737946" y="5818479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389" name="TextBox 388"/>
          <p:cNvSpPr txBox="1"/>
          <p:nvPr/>
        </p:nvSpPr>
        <p:spPr>
          <a:xfrm>
            <a:off x="11208326" y="5827188"/>
            <a:ext cx="8006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 …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4076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98402" y="370653"/>
            <a:ext cx="479522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 spc="15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atch Quantizer</a:t>
            </a:r>
            <a:endParaRPr lang="en-US" sz="4667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8686" y="1338901"/>
            <a:ext cx="100456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pc="15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1. Filter results and sort according to operations saved </a:t>
            </a:r>
          </a:p>
        </p:txBody>
      </p:sp>
      <p:grpSp>
        <p:nvGrpSpPr>
          <p:cNvPr id="82" name="Group 81"/>
          <p:cNvGrpSpPr/>
          <p:nvPr/>
        </p:nvGrpSpPr>
        <p:grpSpPr>
          <a:xfrm>
            <a:off x="1521689" y="2197597"/>
            <a:ext cx="2805942" cy="1320884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65" name="Group 64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18" name="Group 1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19" name="Rectangle 1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0" name="Rectangle 1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1" name="Rectangle 2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2" name="Rectangle 2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55" name="Group 54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56" name="Rectangle 5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57" name="Rectangle 5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58" name="Rectangle 5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59" name="Rectangle 5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60" name="Group 5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61" name="Rectangle 6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2" name="Rectangle 6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63" name="Rectangle 6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64" name="Rectangle 6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  <p:grpSp>
          <p:nvGrpSpPr>
            <p:cNvPr id="66" name="Group 65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67" name="Group 66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68" name="Group 67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74" name="Rectangle 7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5" name="Rectangle 7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6" name="Rectangle 7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7" name="Rectangle 7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69" name="Group 68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70" name="Rectangle 6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1" name="Rectangle 7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2" name="Rectangle 7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3" name="Rectangle 7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</p:grpSp>
      <p:sp>
        <p:nvSpPr>
          <p:cNvPr id="251" name="TextBox 250"/>
          <p:cNvSpPr txBox="1"/>
          <p:nvPr/>
        </p:nvSpPr>
        <p:spPr>
          <a:xfrm>
            <a:off x="9007494" y="2705639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254" name="TextBox 253"/>
          <p:cNvSpPr txBox="1"/>
          <p:nvPr/>
        </p:nvSpPr>
        <p:spPr>
          <a:xfrm>
            <a:off x="8718117" y="4145923"/>
            <a:ext cx="8006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 …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389" name="TextBox 388"/>
          <p:cNvSpPr txBox="1"/>
          <p:nvPr/>
        </p:nvSpPr>
        <p:spPr>
          <a:xfrm>
            <a:off x="8728848" y="5586211"/>
            <a:ext cx="8006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 …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390" name="Rectangle 389"/>
          <p:cNvSpPr/>
          <p:nvPr/>
        </p:nvSpPr>
        <p:spPr>
          <a:xfrm>
            <a:off x="7464395" y="2513617"/>
            <a:ext cx="512064" cy="50804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3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391" name="Rectangle 390"/>
          <p:cNvSpPr/>
          <p:nvPr/>
        </p:nvSpPr>
        <p:spPr>
          <a:xfrm>
            <a:off x="6541137" y="2513846"/>
            <a:ext cx="512064" cy="50804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2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392" name="Rectangle 391"/>
          <p:cNvSpPr/>
          <p:nvPr/>
        </p:nvSpPr>
        <p:spPr>
          <a:xfrm>
            <a:off x="5617879" y="2513617"/>
            <a:ext cx="512064" cy="50804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1</a:t>
            </a:r>
            <a:endParaRPr lang="en-US" sz="4000">
              <a:solidFill>
                <a:schemeClr val="tx1"/>
              </a:solidFill>
            </a:endParaRPr>
          </a:p>
        </p:txBody>
      </p:sp>
      <p:grpSp>
        <p:nvGrpSpPr>
          <p:cNvPr id="393" name="Group 392"/>
          <p:cNvGrpSpPr/>
          <p:nvPr/>
        </p:nvGrpSpPr>
        <p:grpSpPr>
          <a:xfrm>
            <a:off x="1521689" y="3740887"/>
            <a:ext cx="2805942" cy="1320884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394" name="Group 393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411" name="Group 410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22" name="Rectangle 42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23" name="Rectangle 42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24" name="Rectangle 42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25" name="Rectangle 42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412" name="Group 411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18" name="Rectangle 41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19" name="Rectangle 41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20" name="Rectangle 41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21" name="Rectangle 42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413" name="Group 412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14" name="Rectangle 41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15" name="Rectangle 41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16" name="Rectangle 41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17" name="Rectangle 41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  <p:grpSp>
          <p:nvGrpSpPr>
            <p:cNvPr id="395" name="Group 394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96" name="Group 395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07" name="Rectangle 40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08" name="Rectangle 40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09" name="Rectangle 40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10" name="Rectangle 40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397" name="Group 396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03" name="Rectangle 40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04" name="Rectangle 40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05" name="Rectangle 40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06" name="Rectangle 40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398" name="Group 397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99" name="Rectangle 39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00" name="Rectangle 39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01" name="Rectangle 40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02" name="Rectangle 40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</p:grpSp>
      <p:sp>
        <p:nvSpPr>
          <p:cNvPr id="426" name="Rectangle 425"/>
          <p:cNvSpPr/>
          <p:nvPr/>
        </p:nvSpPr>
        <p:spPr>
          <a:xfrm>
            <a:off x="7464395" y="4056907"/>
            <a:ext cx="512064" cy="50804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3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427" name="Rectangle 426"/>
          <p:cNvSpPr/>
          <p:nvPr/>
        </p:nvSpPr>
        <p:spPr>
          <a:xfrm>
            <a:off x="6541137" y="4057136"/>
            <a:ext cx="512064" cy="50804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2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428" name="Rectangle 427"/>
          <p:cNvSpPr/>
          <p:nvPr/>
        </p:nvSpPr>
        <p:spPr>
          <a:xfrm>
            <a:off x="5617879" y="4056907"/>
            <a:ext cx="512064" cy="50804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1</a:t>
            </a:r>
            <a:endParaRPr lang="en-US" sz="4000">
              <a:solidFill>
                <a:schemeClr val="tx1"/>
              </a:solidFill>
            </a:endParaRPr>
          </a:p>
        </p:txBody>
      </p:sp>
      <p:grpSp>
        <p:nvGrpSpPr>
          <p:cNvPr id="429" name="Group 428"/>
          <p:cNvGrpSpPr/>
          <p:nvPr/>
        </p:nvGrpSpPr>
        <p:grpSpPr>
          <a:xfrm>
            <a:off x="1521689" y="5267547"/>
            <a:ext cx="2805942" cy="1320884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430" name="Group 429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447" name="Group 446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58" name="Rectangle 45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59" name="Rectangle 45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60" name="Rectangle 45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61" name="Rectangle 46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448" name="Group 447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54" name="Rectangle 45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55" name="Rectangle 45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56" name="Rectangle 45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57" name="Rectangle 45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449" name="Group 448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50" name="Rectangle 44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51" name="Rectangle 45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52" name="Rectangle 45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53" name="Rectangle 45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  <p:grpSp>
          <p:nvGrpSpPr>
            <p:cNvPr id="431" name="Group 430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432" name="Group 431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43" name="Rectangle 44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44" name="Rectangle 44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45" name="Rectangle 44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46" name="Rectangle 44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433" name="Group 432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39" name="Rectangle 43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40" name="Rectangle 43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41" name="Rectangle 44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42" name="Rectangle 44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434" name="Group 433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35" name="Rectangle 43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36" name="Rectangle 43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37" name="Rectangle 43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38" name="Rectangle 43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</p:grpSp>
      <p:sp>
        <p:nvSpPr>
          <p:cNvPr id="463" name="Rectangle 462"/>
          <p:cNvSpPr/>
          <p:nvPr/>
        </p:nvSpPr>
        <p:spPr>
          <a:xfrm>
            <a:off x="6541137" y="5583796"/>
            <a:ext cx="512064" cy="50804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2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464" name="Rectangle 463"/>
          <p:cNvSpPr/>
          <p:nvPr/>
        </p:nvSpPr>
        <p:spPr>
          <a:xfrm>
            <a:off x="5617879" y="5583567"/>
            <a:ext cx="512064" cy="50804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1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7" name="Right Arrow 6"/>
          <p:cNvSpPr/>
          <p:nvPr/>
        </p:nvSpPr>
        <p:spPr>
          <a:xfrm>
            <a:off x="4753950" y="2603490"/>
            <a:ext cx="528034" cy="396028"/>
          </a:xfrm>
          <a:prstGeom prst="rightArrow">
            <a:avLst/>
          </a:prstGeom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5" name="Right Arrow 464"/>
          <p:cNvSpPr/>
          <p:nvPr/>
        </p:nvSpPr>
        <p:spPr>
          <a:xfrm>
            <a:off x="4753950" y="4145923"/>
            <a:ext cx="528034" cy="396028"/>
          </a:xfrm>
          <a:prstGeom prst="rightArrow">
            <a:avLst/>
          </a:prstGeom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6" name="Right Arrow 465"/>
          <p:cNvSpPr/>
          <p:nvPr/>
        </p:nvSpPr>
        <p:spPr>
          <a:xfrm>
            <a:off x="4779791" y="5681880"/>
            <a:ext cx="528034" cy="396028"/>
          </a:xfrm>
          <a:prstGeom prst="rightArrow">
            <a:avLst/>
          </a:prstGeom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5139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98402" y="370653"/>
            <a:ext cx="479522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 spc="15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atch Quantizer</a:t>
            </a:r>
            <a:endParaRPr lang="en-US" sz="4667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8686" y="1338901"/>
            <a:ext cx="58088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pc="15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2. Create channels and simulate </a:t>
            </a:r>
          </a:p>
        </p:txBody>
      </p:sp>
      <p:grpSp>
        <p:nvGrpSpPr>
          <p:cNvPr id="82" name="Group 81"/>
          <p:cNvGrpSpPr/>
          <p:nvPr/>
        </p:nvGrpSpPr>
        <p:grpSpPr>
          <a:xfrm>
            <a:off x="796293" y="2288567"/>
            <a:ext cx="2240280" cy="103327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65" name="Group 64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18" name="Group 1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19" name="Rectangle 1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0" name="Rectangle 1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1" name="Rectangle 2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2" name="Rectangle 2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55" name="Group 54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56" name="Rectangle 5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57" name="Rectangle 5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58" name="Rectangle 5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59" name="Rectangle 5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60" name="Group 5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61" name="Rectangle 6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2" name="Rectangle 6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63" name="Rectangle 6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64" name="Rectangle 6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  <p:grpSp>
          <p:nvGrpSpPr>
            <p:cNvPr id="66" name="Group 65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67" name="Group 66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68" name="Group 67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74" name="Rectangle 7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5" name="Rectangle 7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6" name="Rectangle 7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7" name="Rectangle 7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69" name="Group 68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70" name="Rectangle 6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1" name="Rectangle 7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2" name="Rectangle 7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3" name="Rectangle 7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</p:grpSp>
      <p:sp>
        <p:nvSpPr>
          <p:cNvPr id="390" name="Rectangle 389"/>
          <p:cNvSpPr/>
          <p:nvPr/>
        </p:nvSpPr>
        <p:spPr>
          <a:xfrm>
            <a:off x="5060837" y="2666842"/>
            <a:ext cx="512064" cy="50804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3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391" name="Rectangle 390"/>
          <p:cNvSpPr/>
          <p:nvPr/>
        </p:nvSpPr>
        <p:spPr>
          <a:xfrm>
            <a:off x="4459819" y="2666842"/>
            <a:ext cx="512064" cy="50804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2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392" name="Rectangle 391"/>
          <p:cNvSpPr/>
          <p:nvPr/>
        </p:nvSpPr>
        <p:spPr>
          <a:xfrm>
            <a:off x="3849833" y="2666842"/>
            <a:ext cx="512064" cy="50804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1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7" name="Right Arrow 6"/>
          <p:cNvSpPr/>
          <p:nvPr/>
        </p:nvSpPr>
        <p:spPr>
          <a:xfrm>
            <a:off x="3214321" y="2720613"/>
            <a:ext cx="528034" cy="396028"/>
          </a:xfrm>
          <a:prstGeom prst="rightArrow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1" name="Group 230"/>
          <p:cNvGrpSpPr/>
          <p:nvPr/>
        </p:nvGrpSpPr>
        <p:grpSpPr>
          <a:xfrm>
            <a:off x="6590848" y="2301850"/>
            <a:ext cx="2240280" cy="103327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236" name="Group 235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55" name="Group 254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66" name="Rectangle 26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67" name="Rectangle 26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68" name="Rectangle 26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69" name="Rectangle 26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256" name="Group 255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62" name="Rectangle 26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63" name="Rectangle 26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64" name="Rectangle 26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65" name="Rectangle 26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257" name="Group 256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58" name="Rectangle 25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9" name="Rectangle 25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0" name="Rectangle 25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61" name="Rectangle 26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  <p:grpSp>
          <p:nvGrpSpPr>
            <p:cNvPr id="237" name="Group 236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38" name="Group 23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49" name="Rectangle 24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50" name="Rectangle 24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52" name="Rectangle 25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53" name="Rectangle 25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239" name="Group 238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45" name="Rectangle 24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46" name="Rectangle 24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47" name="Rectangle 24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48" name="Rectangle 24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240" name="Group 23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41" name="Rectangle 24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42" name="Rectangle 24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43" name="Rectangle 24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44" name="Rectangle 24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</p:grpSp>
      <p:sp>
        <p:nvSpPr>
          <p:cNvPr id="232" name="Rectangle 231"/>
          <p:cNvSpPr/>
          <p:nvPr/>
        </p:nvSpPr>
        <p:spPr>
          <a:xfrm>
            <a:off x="10841676" y="2666842"/>
            <a:ext cx="512064" cy="50804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3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233" name="Rectangle 232"/>
          <p:cNvSpPr/>
          <p:nvPr/>
        </p:nvSpPr>
        <p:spPr>
          <a:xfrm>
            <a:off x="10240658" y="2666842"/>
            <a:ext cx="512064" cy="50804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2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234" name="Rectangle 233"/>
          <p:cNvSpPr/>
          <p:nvPr/>
        </p:nvSpPr>
        <p:spPr>
          <a:xfrm>
            <a:off x="9630672" y="2666842"/>
            <a:ext cx="512064" cy="50804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1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235" name="Right Arrow 234"/>
          <p:cNvSpPr/>
          <p:nvPr/>
        </p:nvSpPr>
        <p:spPr>
          <a:xfrm>
            <a:off x="8995160" y="2720613"/>
            <a:ext cx="528034" cy="396028"/>
          </a:xfrm>
          <a:prstGeom prst="rightArrow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71" name="Group 270"/>
          <p:cNvGrpSpPr/>
          <p:nvPr/>
        </p:nvGrpSpPr>
        <p:grpSpPr>
          <a:xfrm>
            <a:off x="810170" y="3788712"/>
            <a:ext cx="2240280" cy="103327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276" name="Group 275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93" name="Group 292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04" name="Rectangle 30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05" name="Rectangle 30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06" name="Rectangle 30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07" name="Rectangle 30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294" name="Group 293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00" name="Rectangle 29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01" name="Rectangle 30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02" name="Rectangle 30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03" name="Rectangle 30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295" name="Group 294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96" name="Rectangle 29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7" name="Rectangle 29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98" name="Rectangle 29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9" name="Rectangle 29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  <p:grpSp>
          <p:nvGrpSpPr>
            <p:cNvPr id="277" name="Group 276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78" name="Group 27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89" name="Rectangle 28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90" name="Rectangle 28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91" name="Rectangle 29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92" name="Rectangle 29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279" name="Group 278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85" name="Rectangle 28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86" name="Rectangle 28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87" name="Rectangle 28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88" name="Rectangle 28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280" name="Group 27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81" name="Rectangle 28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82" name="Rectangle 28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83" name="Rectangle 28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84" name="Rectangle 28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</p:grpSp>
      <p:sp>
        <p:nvSpPr>
          <p:cNvPr id="272" name="Rectangle 271"/>
          <p:cNvSpPr/>
          <p:nvPr/>
        </p:nvSpPr>
        <p:spPr>
          <a:xfrm>
            <a:off x="5049366" y="4132005"/>
            <a:ext cx="512064" cy="50804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3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273" name="Rectangle 272"/>
          <p:cNvSpPr/>
          <p:nvPr/>
        </p:nvSpPr>
        <p:spPr>
          <a:xfrm>
            <a:off x="4448348" y="4132005"/>
            <a:ext cx="512064" cy="50804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2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274" name="Rectangle 273"/>
          <p:cNvSpPr/>
          <p:nvPr/>
        </p:nvSpPr>
        <p:spPr>
          <a:xfrm>
            <a:off x="3838362" y="4132005"/>
            <a:ext cx="512064" cy="50804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1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275" name="Right Arrow 274"/>
          <p:cNvSpPr/>
          <p:nvPr/>
        </p:nvSpPr>
        <p:spPr>
          <a:xfrm>
            <a:off x="3202850" y="4185776"/>
            <a:ext cx="528034" cy="396028"/>
          </a:xfrm>
          <a:prstGeom prst="rightArrow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09" name="Group 308"/>
          <p:cNvGrpSpPr/>
          <p:nvPr/>
        </p:nvGrpSpPr>
        <p:grpSpPr>
          <a:xfrm>
            <a:off x="6628747" y="3765312"/>
            <a:ext cx="2240280" cy="103327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314" name="Group 313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31" name="Group 330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42" name="Rectangle 34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43" name="Rectangle 34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44" name="Rectangle 34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45" name="Rectangle 34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332" name="Group 331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38" name="Rectangle 33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39" name="Rectangle 33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40" name="Rectangle 33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41" name="Rectangle 34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333" name="Group 332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34" name="Rectangle 33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35" name="Rectangle 33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36" name="Rectangle 33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37" name="Rectangle 33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</p:grpSp>
        </p:grpSp>
        <p:grpSp>
          <p:nvGrpSpPr>
            <p:cNvPr id="315" name="Group 314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16" name="Group 315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27" name="Rectangle 32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28" name="Rectangle 32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29" name="Rectangle 32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30" name="Rectangle 32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317" name="Group 316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23" name="Rectangle 32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24" name="Rectangle 32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25" name="Rectangle 32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26" name="Rectangle 32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318" name="Group 317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19" name="Rectangle 31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20" name="Rectangle 31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21" name="Rectangle 32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22" name="Rectangle 32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</p:grpSp>
      <p:sp>
        <p:nvSpPr>
          <p:cNvPr id="311" name="Rectangle 310"/>
          <p:cNvSpPr/>
          <p:nvPr/>
        </p:nvSpPr>
        <p:spPr>
          <a:xfrm>
            <a:off x="10280225" y="4132005"/>
            <a:ext cx="512064" cy="50804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2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312" name="Rectangle 311"/>
          <p:cNvSpPr/>
          <p:nvPr/>
        </p:nvSpPr>
        <p:spPr>
          <a:xfrm>
            <a:off x="9670239" y="4132005"/>
            <a:ext cx="512064" cy="50804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1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313" name="Right Arrow 312"/>
          <p:cNvSpPr/>
          <p:nvPr/>
        </p:nvSpPr>
        <p:spPr>
          <a:xfrm>
            <a:off x="9034727" y="4185776"/>
            <a:ext cx="528034" cy="396028"/>
          </a:xfrm>
          <a:prstGeom prst="rightArrow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46" name="Group 345"/>
          <p:cNvGrpSpPr/>
          <p:nvPr/>
        </p:nvGrpSpPr>
        <p:grpSpPr>
          <a:xfrm>
            <a:off x="863336" y="5338852"/>
            <a:ext cx="2243114" cy="103126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347" name="Group 346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64" name="Group 363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75" name="Rectangle 37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6" name="Rectangle 37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7" name="Rectangle 37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8" name="Rectangle 37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65" name="Group 364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71" name="Rectangle 37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2" name="Rectangle 37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3" name="Rectangle 37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4" name="Rectangle 37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66" name="Group 365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67" name="Rectangle 36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8" name="Rectangle 36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9" name="Rectangle 36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0" name="Rectangle 36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348" name="Group 347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49" name="Group 348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60" name="Rectangle 35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1" name="Rectangle 36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2" name="Rectangle 36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3" name="Rectangle 36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50" name="Group 349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56" name="Rectangle 35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7" name="Rectangle 35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8" name="Rectangle 35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9" name="Rectangle 35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51" name="Group 350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52" name="Rectangle 35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3" name="Rectangle 35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4" name="Rectangle 35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5" name="Rectangle 35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379" name="Group 378"/>
          <p:cNvGrpSpPr/>
          <p:nvPr/>
        </p:nvGrpSpPr>
        <p:grpSpPr>
          <a:xfrm>
            <a:off x="4632806" y="5374828"/>
            <a:ext cx="2240280" cy="103327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380" name="Group 379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474" name="Group 473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85" name="Rectangle 48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6" name="Rectangle 48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7" name="Rectangle 48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8" name="Rectangle 48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75" name="Group 474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81" name="Rectangle 48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2" name="Rectangle 48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3" name="Rectangle 48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4" name="Rectangle 48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76" name="Group 475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77" name="Rectangle 47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8" name="Rectangle 47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9" name="Rectangle 47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0" name="Rectangle 47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381" name="Group 380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82" name="Group 381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70" name="Rectangle 46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1" name="Rectangle 47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2" name="Rectangle 47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3" name="Rectangle 47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83" name="Group 382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62" name="Rectangle 46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7" name="Rectangle 46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8" name="Rectangle 46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9" name="Rectangle 46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84" name="Group 383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85" name="Rectangle 38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6" name="Rectangle 38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7" name="Rectangle 38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8" name="Rectangle 38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489" name="Group 488"/>
          <p:cNvGrpSpPr/>
          <p:nvPr/>
        </p:nvGrpSpPr>
        <p:grpSpPr>
          <a:xfrm>
            <a:off x="8369572" y="5374828"/>
            <a:ext cx="2240280" cy="103327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490" name="Group 489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507" name="Group 506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518" name="Rectangle 51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9" name="Rectangle 51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20" name="Rectangle 51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21" name="Rectangle 52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08" name="Group 507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514" name="Rectangle 51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5" name="Rectangle 51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6" name="Rectangle 51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7" name="Rectangle 51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09" name="Group 508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510" name="Rectangle 50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1" name="Rectangle 51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2" name="Rectangle 51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3" name="Rectangle 51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491" name="Group 490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492" name="Group 491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503" name="Rectangle 50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4" name="Rectangle 50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5" name="Rectangle 50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6" name="Rectangle 50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93" name="Group 492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99" name="Rectangle 49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0" name="Rectangle 49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1" name="Rectangle 50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2" name="Rectangle 50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94" name="Group 493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95" name="Rectangle 49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6" name="Rectangle 49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7" name="Rectangle 49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8" name="Rectangle 49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sp>
        <p:nvSpPr>
          <p:cNvPr id="522" name="TextBox 521"/>
          <p:cNvSpPr txBox="1"/>
          <p:nvPr/>
        </p:nvSpPr>
        <p:spPr>
          <a:xfrm>
            <a:off x="3725647" y="5891464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523" name="TextBox 522"/>
          <p:cNvSpPr txBox="1"/>
          <p:nvPr/>
        </p:nvSpPr>
        <p:spPr>
          <a:xfrm>
            <a:off x="7585691" y="5854483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4010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39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23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2000" fill="hold"/>
                                        <p:tgtEl>
                                          <p:spTgt spid="31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2000" fill="hold"/>
                                        <p:tgtEl>
                                          <p:spTgt spid="27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2000" fill="hold"/>
                                        <p:tgtEl>
                                          <p:spTgt spid="34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" dur="2000" fill="hold"/>
                                        <p:tgtEl>
                                          <p:spTgt spid="392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9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0" dur="2000" fill="hold"/>
                                        <p:tgtEl>
                                          <p:spTgt spid="234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" dur="2000" fill="hold"/>
                                        <p:tgtEl>
                                          <p:spTgt spid="312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23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4" dur="2000" fill="hold"/>
                                        <p:tgtEl>
                                          <p:spTgt spid="274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6" dur="2000" fill="hold"/>
                                        <p:tgtEl>
                                          <p:spTgt spid="346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" dur="2000" fill="hold"/>
                                        <p:tgtEl>
                                          <p:spTgt spid="39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0" dur="2000" fill="hold"/>
                                        <p:tgtEl>
                                          <p:spTgt spid="23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2" dur="2000" fill="hold"/>
                                        <p:tgtEl>
                                          <p:spTgt spid="31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4" dur="2000" fill="hold"/>
                                        <p:tgtEl>
                                          <p:spTgt spid="27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6" dur="2000" fill="hold"/>
                                        <p:tgtEl>
                                          <p:spTgt spid="37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0" dur="2000" fill="hold"/>
                                        <p:tgtEl>
                                          <p:spTgt spid="391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1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2" dur="2000" fill="hold"/>
                                        <p:tgtEl>
                                          <p:spTgt spid="233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3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4" dur="2000" fill="hold"/>
                                        <p:tgtEl>
                                          <p:spTgt spid="311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5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2000" fill="hold"/>
                                        <p:tgtEl>
                                          <p:spTgt spid="273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8" dur="2000" fill="hold"/>
                                        <p:tgtEl>
                                          <p:spTgt spid="379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9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0" dur="2000" fill="hold"/>
                                        <p:tgtEl>
                                          <p:spTgt spid="23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51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2" dur="2000" fill="hold"/>
                                        <p:tgtEl>
                                          <p:spTgt spid="39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4" dur="2000" fill="hold"/>
                                        <p:tgtEl>
                                          <p:spTgt spid="27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5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6" dur="2000" fill="hold"/>
                                        <p:tgtEl>
                                          <p:spTgt spid="48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0" dur="2000" fill="hold"/>
                                        <p:tgtEl>
                                          <p:spTgt spid="232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2" dur="2000" fill="hold"/>
                                        <p:tgtEl>
                                          <p:spTgt spid="390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4" dur="2000" fill="hold"/>
                                        <p:tgtEl>
                                          <p:spTgt spid="272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6" dur="2000" fill="hold"/>
                                        <p:tgtEl>
                                          <p:spTgt spid="489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" grpId="0" animBg="1"/>
      <p:bldP spid="390" grpId="1" animBg="1"/>
      <p:bldP spid="391" grpId="0" animBg="1"/>
      <p:bldP spid="391" grpId="1" animBg="1"/>
      <p:bldP spid="392" grpId="0" animBg="1"/>
      <p:bldP spid="392" grpId="1" animBg="1"/>
      <p:bldP spid="232" grpId="0" animBg="1"/>
      <p:bldP spid="232" grpId="1" animBg="1"/>
      <p:bldP spid="233" grpId="0" animBg="1"/>
      <p:bldP spid="233" grpId="1" animBg="1"/>
      <p:bldP spid="234" grpId="0" animBg="1"/>
      <p:bldP spid="234" grpId="1" animBg="1"/>
      <p:bldP spid="272" grpId="0" animBg="1"/>
      <p:bldP spid="272" grpId="1" animBg="1"/>
      <p:bldP spid="273" grpId="0" animBg="1"/>
      <p:bldP spid="273" grpId="1" animBg="1"/>
      <p:bldP spid="274" grpId="0" animBg="1"/>
      <p:bldP spid="274" grpId="1" animBg="1"/>
      <p:bldP spid="311" grpId="0" animBg="1"/>
      <p:bldP spid="311" grpId="1" animBg="1"/>
      <p:bldP spid="312" grpId="0" animBg="1"/>
      <p:bldP spid="312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31187" y="370653"/>
            <a:ext cx="552965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 spc="15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hannel Quantizer</a:t>
            </a:r>
            <a:endParaRPr lang="en-US" sz="4667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49517" y="1313581"/>
            <a:ext cx="8731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pc="15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ame as patch </a:t>
            </a:r>
            <a:r>
              <a:rPr lang="en-US" sz="2800" spc="151" dirty="0" err="1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quantizer</a:t>
            </a:r>
            <a:r>
              <a:rPr lang="en-US" sz="2800" spc="15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 but for creating layers</a:t>
            </a:r>
          </a:p>
        </p:txBody>
      </p:sp>
      <p:grpSp>
        <p:nvGrpSpPr>
          <p:cNvPr id="82" name="Group 81"/>
          <p:cNvGrpSpPr/>
          <p:nvPr/>
        </p:nvGrpSpPr>
        <p:grpSpPr>
          <a:xfrm>
            <a:off x="796293" y="2288567"/>
            <a:ext cx="2240280" cy="103327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65" name="Group 64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18" name="Group 1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19" name="Rectangle 1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0" name="Rectangle 1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1" name="Rectangle 2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2" name="Rectangle 2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55" name="Group 54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56" name="Rectangle 5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7" name="Rectangle 5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8" name="Rectangle 5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9" name="Rectangle 5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60" name="Group 5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61" name="Rectangle 6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2" name="Rectangle 6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3" name="Rectangle 6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4" name="Rectangle 6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</p:grpSp>
        </p:grpSp>
        <p:grpSp>
          <p:nvGrpSpPr>
            <p:cNvPr id="66" name="Group 65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67" name="Group 66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68" name="Group 67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74" name="Rectangle 7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5" name="Rectangle 7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6" name="Rectangle 7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7" name="Rectangle 7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69" name="Group 68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70" name="Rectangle 6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1" name="Rectangle 7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2" name="Rectangle 7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3" name="Rectangle 7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</p:grpSp>
      </p:grpSp>
      <p:sp>
        <p:nvSpPr>
          <p:cNvPr id="7" name="Right Arrow 6"/>
          <p:cNvSpPr/>
          <p:nvPr/>
        </p:nvSpPr>
        <p:spPr>
          <a:xfrm>
            <a:off x="3214321" y="2720613"/>
            <a:ext cx="528034" cy="396028"/>
          </a:xfrm>
          <a:prstGeom prst="rightArrow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1" name="Group 230"/>
          <p:cNvGrpSpPr/>
          <p:nvPr/>
        </p:nvGrpSpPr>
        <p:grpSpPr>
          <a:xfrm>
            <a:off x="733732" y="3777256"/>
            <a:ext cx="2240280" cy="103327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236" name="Group 235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55" name="Group 254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66" name="Rectangle 26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7" name="Rectangle 26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8" name="Rectangle 26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9" name="Rectangle 26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56" name="Group 255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62" name="Rectangle 26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3" name="Rectangle 26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4" name="Rectangle 26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>
                      <a:solidFill>
                        <a:schemeClr val="tx1"/>
                      </a:solidFill>
                    </a:rPr>
                    <a:t>#</a:t>
                  </a:r>
                </a:p>
              </p:txBody>
            </p:sp>
            <p:sp>
              <p:nvSpPr>
                <p:cNvPr id="265" name="Rectangle 26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57" name="Group 256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58" name="Rectangle 25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9" name="Rectangle 25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0" name="Rectangle 25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1" name="Rectangle 26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</p:grpSp>
        <p:grpSp>
          <p:nvGrpSpPr>
            <p:cNvPr id="237" name="Group 236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38" name="Group 23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49" name="Rectangle 24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0" name="Rectangle 24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2" name="Rectangle 25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3" name="Rectangle 25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39" name="Group 238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45" name="Rectangle 24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6" name="Rectangle 24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7" name="Rectangle 24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8" name="Rectangle 24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40" name="Group 23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41" name="Rectangle 24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2" name="Rectangle 24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3" name="Rectangle 24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4" name="Rectangle 24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</p:grpSp>
      </p:grpSp>
      <p:sp>
        <p:nvSpPr>
          <p:cNvPr id="235" name="Right Arrow 234"/>
          <p:cNvSpPr/>
          <p:nvPr/>
        </p:nvSpPr>
        <p:spPr>
          <a:xfrm>
            <a:off x="3138044" y="4196019"/>
            <a:ext cx="528034" cy="396028"/>
          </a:xfrm>
          <a:prstGeom prst="rightArrow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71" name="Group 270"/>
          <p:cNvGrpSpPr/>
          <p:nvPr/>
        </p:nvGrpSpPr>
        <p:grpSpPr>
          <a:xfrm>
            <a:off x="725526" y="5299526"/>
            <a:ext cx="2240280" cy="103327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276" name="Group 275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93" name="Group 292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04" name="Rectangle 30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5" name="Rectangle 30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6" name="Rectangle 30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7" name="Rectangle 30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94" name="Group 293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00" name="Rectangle 29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1" name="Rectangle 30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2" name="Rectangle 30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3" name="Rectangle 30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95" name="Group 294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96" name="Rectangle 29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7" name="Rectangle 29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8" name="Rectangle 29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9" name="Rectangle 29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</p:grpSp>
        <p:grpSp>
          <p:nvGrpSpPr>
            <p:cNvPr id="277" name="Group 276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78" name="Group 27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89" name="Rectangle 28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0" name="Rectangle 28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1" name="Rectangle 29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2" name="Rectangle 29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79" name="Group 278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85" name="Rectangle 28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6" name="Rectangle 28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7" name="Rectangle 28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8" name="Rectangle 28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80" name="Group 27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81" name="Rectangle 28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2" name="Rectangle 28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3" name="Rectangle 28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4" name="Rectangle 28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</p:grpSp>
      </p:grpSp>
      <p:sp>
        <p:nvSpPr>
          <p:cNvPr id="275" name="Right Arrow 274"/>
          <p:cNvSpPr/>
          <p:nvPr/>
        </p:nvSpPr>
        <p:spPr>
          <a:xfrm>
            <a:off x="3118206" y="5696590"/>
            <a:ext cx="528034" cy="396028"/>
          </a:xfrm>
          <a:prstGeom prst="rightArrow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81" name="Group 380"/>
          <p:cNvGrpSpPr/>
          <p:nvPr/>
        </p:nvGrpSpPr>
        <p:grpSpPr>
          <a:xfrm>
            <a:off x="10418508" y="2394343"/>
            <a:ext cx="1061024" cy="1033272"/>
            <a:chOff x="6378112" y="2790475"/>
            <a:chExt cx="1328928" cy="1320884"/>
          </a:xfrm>
          <a:solidFill>
            <a:schemeClr val="bg1"/>
          </a:solidFill>
        </p:grpSpPr>
        <p:grpSp>
          <p:nvGrpSpPr>
            <p:cNvPr id="382" name="Group 381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470" name="Rectangle 469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1" name="Rectangle 470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2" name="Rectangle 471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3" name="Rectangle 472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83" name="Group 382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462" name="Rectangle 461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7" name="Rectangle 466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8" name="Rectangle 467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9" name="Rectangle 468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84" name="Group 383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385" name="Rectangle 384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6" name="Rectangle 385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7" name="Rectangle 386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8" name="Rectangle 387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5" name="Group 4"/>
          <p:cNvGrpSpPr/>
          <p:nvPr/>
        </p:nvGrpSpPr>
        <p:grpSpPr>
          <a:xfrm>
            <a:off x="3844758" y="2528397"/>
            <a:ext cx="818704" cy="793294"/>
            <a:chOff x="3844758" y="2528397"/>
            <a:chExt cx="818704" cy="793294"/>
          </a:xfrm>
        </p:grpSpPr>
        <p:sp>
          <p:nvSpPr>
            <p:cNvPr id="254" name="Rectangle 253"/>
            <p:cNvSpPr/>
            <p:nvPr/>
          </p:nvSpPr>
          <p:spPr>
            <a:xfrm>
              <a:off x="3844758" y="2528397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270" name="Rectangle 269"/>
            <p:cNvSpPr/>
            <p:nvPr/>
          </p:nvSpPr>
          <p:spPr>
            <a:xfrm>
              <a:off x="4254110" y="2528397"/>
              <a:ext cx="409352" cy="396647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08" name="Rectangle 307"/>
            <p:cNvSpPr/>
            <p:nvPr/>
          </p:nvSpPr>
          <p:spPr>
            <a:xfrm>
              <a:off x="3844758" y="2925044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10" name="Rectangle 309"/>
            <p:cNvSpPr/>
            <p:nvPr/>
          </p:nvSpPr>
          <p:spPr>
            <a:xfrm>
              <a:off x="4254110" y="2925044"/>
              <a:ext cx="409352" cy="396647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4031954" y="2561574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tx1">
                    <a:lumMod val="95000"/>
                    <a:lumOff val="5000"/>
                  </a:schemeClr>
                </a:solidFill>
              </a:rPr>
              <a:t>1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808968" y="2540282"/>
            <a:ext cx="817670" cy="794840"/>
            <a:chOff x="5028560" y="5765660"/>
            <a:chExt cx="817670" cy="794840"/>
          </a:xfrm>
        </p:grpSpPr>
        <p:sp>
          <p:nvSpPr>
            <p:cNvPr id="389" name="Rectangle 388"/>
            <p:cNvSpPr/>
            <p:nvPr/>
          </p:nvSpPr>
          <p:spPr>
            <a:xfrm>
              <a:off x="5028560" y="576566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93" name="Rectangle 392"/>
            <p:cNvSpPr/>
            <p:nvPr/>
          </p:nvSpPr>
          <p:spPr>
            <a:xfrm>
              <a:off x="5437395" y="5765660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94" name="Rectangle 393"/>
            <p:cNvSpPr/>
            <p:nvPr/>
          </p:nvSpPr>
          <p:spPr>
            <a:xfrm>
              <a:off x="5028560" y="6163080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95" name="Rectangle 394"/>
            <p:cNvSpPr/>
            <p:nvPr/>
          </p:nvSpPr>
          <p:spPr>
            <a:xfrm>
              <a:off x="5437395" y="616308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400" name="TextBox 399"/>
          <p:cNvSpPr txBox="1"/>
          <p:nvPr/>
        </p:nvSpPr>
        <p:spPr>
          <a:xfrm>
            <a:off x="4981266" y="2595671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endParaRPr lang="en-US" sz="40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5796179" y="2530943"/>
            <a:ext cx="817670" cy="794840"/>
            <a:chOff x="5796179" y="2530943"/>
            <a:chExt cx="817670" cy="794840"/>
          </a:xfrm>
        </p:grpSpPr>
        <p:sp>
          <p:nvSpPr>
            <p:cNvPr id="396" name="Rectangle 395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97" name="Rectangle 396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98" name="Rectangle 397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99" name="Rectangle 398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401" name="TextBox 400"/>
          <p:cNvSpPr txBox="1"/>
          <p:nvPr/>
        </p:nvSpPr>
        <p:spPr>
          <a:xfrm>
            <a:off x="5971125" y="2595671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3</a:t>
            </a:r>
            <a:endParaRPr lang="en-US" sz="40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pSp>
        <p:nvGrpSpPr>
          <p:cNvPr id="402" name="Group 401"/>
          <p:cNvGrpSpPr/>
          <p:nvPr/>
        </p:nvGrpSpPr>
        <p:grpSpPr>
          <a:xfrm>
            <a:off x="3844758" y="5470684"/>
            <a:ext cx="818704" cy="793294"/>
            <a:chOff x="3844758" y="2528397"/>
            <a:chExt cx="818704" cy="793294"/>
          </a:xfrm>
        </p:grpSpPr>
        <p:sp>
          <p:nvSpPr>
            <p:cNvPr id="403" name="Rectangle 402"/>
            <p:cNvSpPr/>
            <p:nvPr/>
          </p:nvSpPr>
          <p:spPr>
            <a:xfrm>
              <a:off x="3844758" y="2528397"/>
              <a:ext cx="409352" cy="396647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04" name="Rectangle 403"/>
            <p:cNvSpPr/>
            <p:nvPr/>
          </p:nvSpPr>
          <p:spPr>
            <a:xfrm>
              <a:off x="4254110" y="2528397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05" name="Rectangle 404"/>
            <p:cNvSpPr/>
            <p:nvPr/>
          </p:nvSpPr>
          <p:spPr>
            <a:xfrm>
              <a:off x="3844758" y="2925044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06" name="Rectangle 405"/>
            <p:cNvSpPr/>
            <p:nvPr/>
          </p:nvSpPr>
          <p:spPr>
            <a:xfrm>
              <a:off x="4254110" y="2925044"/>
              <a:ext cx="409352" cy="396647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407" name="TextBox 406"/>
          <p:cNvSpPr txBox="1"/>
          <p:nvPr/>
        </p:nvSpPr>
        <p:spPr>
          <a:xfrm>
            <a:off x="4031954" y="5503861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tx1">
                    <a:lumMod val="95000"/>
                    <a:lumOff val="5000"/>
                  </a:schemeClr>
                </a:solidFill>
              </a:rPr>
              <a:t>1</a:t>
            </a:r>
          </a:p>
        </p:txBody>
      </p:sp>
      <p:grpSp>
        <p:nvGrpSpPr>
          <p:cNvPr id="408" name="Group 407"/>
          <p:cNvGrpSpPr/>
          <p:nvPr/>
        </p:nvGrpSpPr>
        <p:grpSpPr>
          <a:xfrm>
            <a:off x="4808968" y="5482569"/>
            <a:ext cx="817670" cy="794840"/>
            <a:chOff x="5028560" y="5765660"/>
            <a:chExt cx="817670" cy="794840"/>
          </a:xfrm>
        </p:grpSpPr>
        <p:sp>
          <p:nvSpPr>
            <p:cNvPr id="409" name="Rectangle 408"/>
            <p:cNvSpPr/>
            <p:nvPr/>
          </p:nvSpPr>
          <p:spPr>
            <a:xfrm>
              <a:off x="5028560" y="5765660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10" name="Rectangle 409"/>
            <p:cNvSpPr/>
            <p:nvPr/>
          </p:nvSpPr>
          <p:spPr>
            <a:xfrm>
              <a:off x="5437395" y="5765660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11" name="Rectangle 410"/>
            <p:cNvSpPr/>
            <p:nvPr/>
          </p:nvSpPr>
          <p:spPr>
            <a:xfrm>
              <a:off x="5028560" y="616308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12" name="Rectangle 411"/>
            <p:cNvSpPr/>
            <p:nvPr/>
          </p:nvSpPr>
          <p:spPr>
            <a:xfrm>
              <a:off x="5437395" y="616308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413" name="TextBox 412"/>
          <p:cNvSpPr txBox="1"/>
          <p:nvPr/>
        </p:nvSpPr>
        <p:spPr>
          <a:xfrm>
            <a:off x="4981266" y="5537958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endParaRPr lang="en-US" sz="40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pSp>
        <p:nvGrpSpPr>
          <p:cNvPr id="414" name="Group 413"/>
          <p:cNvGrpSpPr/>
          <p:nvPr/>
        </p:nvGrpSpPr>
        <p:grpSpPr>
          <a:xfrm>
            <a:off x="5796179" y="5473230"/>
            <a:ext cx="817670" cy="794840"/>
            <a:chOff x="5796179" y="2530943"/>
            <a:chExt cx="817670" cy="794840"/>
          </a:xfrm>
        </p:grpSpPr>
        <p:sp>
          <p:nvSpPr>
            <p:cNvPr id="415" name="Rectangle 414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16" name="Rectangle 415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17" name="Rectangle 416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18" name="Rectangle 417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419" name="TextBox 418"/>
          <p:cNvSpPr txBox="1"/>
          <p:nvPr/>
        </p:nvSpPr>
        <p:spPr>
          <a:xfrm>
            <a:off x="5971125" y="5537958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3</a:t>
            </a:r>
            <a:endParaRPr lang="en-US" sz="40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pSp>
        <p:nvGrpSpPr>
          <p:cNvPr id="420" name="Group 419"/>
          <p:cNvGrpSpPr/>
          <p:nvPr/>
        </p:nvGrpSpPr>
        <p:grpSpPr>
          <a:xfrm>
            <a:off x="3844758" y="3995082"/>
            <a:ext cx="818704" cy="793294"/>
            <a:chOff x="3844758" y="2528397"/>
            <a:chExt cx="818704" cy="793294"/>
          </a:xfrm>
        </p:grpSpPr>
        <p:sp>
          <p:nvSpPr>
            <p:cNvPr id="421" name="Rectangle 420"/>
            <p:cNvSpPr/>
            <p:nvPr/>
          </p:nvSpPr>
          <p:spPr>
            <a:xfrm>
              <a:off x="3844758" y="2528397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22" name="Rectangle 421"/>
            <p:cNvSpPr/>
            <p:nvPr/>
          </p:nvSpPr>
          <p:spPr>
            <a:xfrm>
              <a:off x="4254110" y="2528397"/>
              <a:ext cx="409352" cy="396647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23" name="Rectangle 422"/>
            <p:cNvSpPr/>
            <p:nvPr/>
          </p:nvSpPr>
          <p:spPr>
            <a:xfrm>
              <a:off x="3844758" y="2925044"/>
              <a:ext cx="409352" cy="396647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24" name="Rectangle 423"/>
            <p:cNvSpPr/>
            <p:nvPr/>
          </p:nvSpPr>
          <p:spPr>
            <a:xfrm>
              <a:off x="4254110" y="2925044"/>
              <a:ext cx="409352" cy="396647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425" name="TextBox 424"/>
          <p:cNvSpPr txBox="1"/>
          <p:nvPr/>
        </p:nvSpPr>
        <p:spPr>
          <a:xfrm>
            <a:off x="4031954" y="4028259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tx1">
                    <a:lumMod val="95000"/>
                    <a:lumOff val="5000"/>
                  </a:schemeClr>
                </a:solidFill>
              </a:rPr>
              <a:t>1</a:t>
            </a:r>
          </a:p>
        </p:txBody>
      </p:sp>
      <p:grpSp>
        <p:nvGrpSpPr>
          <p:cNvPr id="426" name="Group 425"/>
          <p:cNvGrpSpPr/>
          <p:nvPr/>
        </p:nvGrpSpPr>
        <p:grpSpPr>
          <a:xfrm>
            <a:off x="4808968" y="4006967"/>
            <a:ext cx="817670" cy="794840"/>
            <a:chOff x="5028560" y="5765660"/>
            <a:chExt cx="817670" cy="794840"/>
          </a:xfrm>
        </p:grpSpPr>
        <p:sp>
          <p:nvSpPr>
            <p:cNvPr id="427" name="Rectangle 426"/>
            <p:cNvSpPr/>
            <p:nvPr/>
          </p:nvSpPr>
          <p:spPr>
            <a:xfrm>
              <a:off x="5028560" y="5765660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28" name="Rectangle 427"/>
            <p:cNvSpPr/>
            <p:nvPr/>
          </p:nvSpPr>
          <p:spPr>
            <a:xfrm>
              <a:off x="5437395" y="5765660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29" name="Rectangle 428"/>
            <p:cNvSpPr/>
            <p:nvPr/>
          </p:nvSpPr>
          <p:spPr>
            <a:xfrm>
              <a:off x="5028560" y="6163080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30" name="Rectangle 429"/>
            <p:cNvSpPr/>
            <p:nvPr/>
          </p:nvSpPr>
          <p:spPr>
            <a:xfrm>
              <a:off x="5437395" y="616308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431" name="TextBox 430"/>
          <p:cNvSpPr txBox="1"/>
          <p:nvPr/>
        </p:nvSpPr>
        <p:spPr>
          <a:xfrm>
            <a:off x="4981266" y="4062356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endParaRPr lang="en-US" sz="40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pSp>
        <p:nvGrpSpPr>
          <p:cNvPr id="432" name="Group 431"/>
          <p:cNvGrpSpPr/>
          <p:nvPr/>
        </p:nvGrpSpPr>
        <p:grpSpPr>
          <a:xfrm>
            <a:off x="5796179" y="3997628"/>
            <a:ext cx="817670" cy="794840"/>
            <a:chOff x="5796179" y="2530943"/>
            <a:chExt cx="817670" cy="794840"/>
          </a:xfrm>
        </p:grpSpPr>
        <p:sp>
          <p:nvSpPr>
            <p:cNvPr id="433" name="Rectangle 432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34" name="Rectangle 433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35" name="Rectangle 434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36" name="Rectangle 435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437" name="TextBox 436"/>
          <p:cNvSpPr txBox="1"/>
          <p:nvPr/>
        </p:nvSpPr>
        <p:spPr>
          <a:xfrm>
            <a:off x="5971125" y="4062356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3</a:t>
            </a:r>
            <a:endParaRPr lang="en-US" sz="40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3" name="Right Brace 12"/>
          <p:cNvSpPr/>
          <p:nvPr/>
        </p:nvSpPr>
        <p:spPr>
          <a:xfrm>
            <a:off x="6858149" y="2118179"/>
            <a:ext cx="875211" cy="4402183"/>
          </a:xfrm>
          <a:prstGeom prst="rightBrac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8" name="TextBox 437"/>
          <p:cNvSpPr txBox="1"/>
          <p:nvPr/>
        </p:nvSpPr>
        <p:spPr>
          <a:xfrm>
            <a:off x="8413602" y="2530754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tx1">
                    <a:lumMod val="95000"/>
                    <a:lumOff val="5000"/>
                  </a:schemeClr>
                </a:solidFill>
              </a:rPr>
              <a:t>1</a:t>
            </a:r>
          </a:p>
        </p:txBody>
      </p:sp>
      <p:sp>
        <p:nvSpPr>
          <p:cNvPr id="439" name="TextBox 438"/>
          <p:cNvSpPr txBox="1"/>
          <p:nvPr/>
        </p:nvSpPr>
        <p:spPr>
          <a:xfrm>
            <a:off x="8385890" y="4019443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endParaRPr lang="en-US" sz="40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440" name="TextBox 439"/>
          <p:cNvSpPr txBox="1"/>
          <p:nvPr/>
        </p:nvSpPr>
        <p:spPr>
          <a:xfrm>
            <a:off x="8332371" y="5557276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3</a:t>
            </a:r>
            <a:endParaRPr lang="en-US" sz="40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pSp>
        <p:nvGrpSpPr>
          <p:cNvPr id="441" name="Group 440"/>
          <p:cNvGrpSpPr/>
          <p:nvPr/>
        </p:nvGrpSpPr>
        <p:grpSpPr>
          <a:xfrm>
            <a:off x="10462162" y="3896472"/>
            <a:ext cx="1061024" cy="1033272"/>
            <a:chOff x="6378112" y="2790475"/>
            <a:chExt cx="1328928" cy="1320884"/>
          </a:xfrm>
          <a:solidFill>
            <a:schemeClr val="bg1"/>
          </a:solidFill>
        </p:grpSpPr>
        <p:grpSp>
          <p:nvGrpSpPr>
            <p:cNvPr id="442" name="Group 441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453" name="Rectangle 452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4" name="Rectangle 453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5" name="Rectangle 454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6" name="Rectangle 455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43" name="Group 442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449" name="Rectangle 448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0" name="Rectangle 449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1" name="Rectangle 450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2" name="Rectangle 451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44" name="Group 443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445" name="Rectangle 444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6" name="Rectangle 445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7" name="Rectangle 446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8" name="Rectangle 447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457" name="Group 456"/>
          <p:cNvGrpSpPr/>
          <p:nvPr/>
        </p:nvGrpSpPr>
        <p:grpSpPr>
          <a:xfrm>
            <a:off x="10532607" y="5418742"/>
            <a:ext cx="1061024" cy="1033272"/>
            <a:chOff x="6378112" y="2790475"/>
            <a:chExt cx="1328928" cy="1320884"/>
          </a:xfrm>
          <a:solidFill>
            <a:schemeClr val="bg1"/>
          </a:solidFill>
        </p:grpSpPr>
        <p:grpSp>
          <p:nvGrpSpPr>
            <p:cNvPr id="458" name="Group 457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527" name="Rectangle 526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8" name="Rectangle 527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9" name="Rectangle 528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0" name="Rectangle 529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59" name="Group 458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466" name="Rectangle 465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4" name="Rectangle 523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5" name="Rectangle 524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6" name="Rectangle 525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60" name="Group 459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461" name="Rectangle 460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3" name="Rectangle 462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4" name="Rectangle 463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5" name="Rectangle 464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531" name="Group 530"/>
          <p:cNvGrpSpPr/>
          <p:nvPr/>
        </p:nvGrpSpPr>
        <p:grpSpPr>
          <a:xfrm>
            <a:off x="9168308" y="2368061"/>
            <a:ext cx="818704" cy="793294"/>
            <a:chOff x="3844758" y="2528397"/>
            <a:chExt cx="818704" cy="793294"/>
          </a:xfrm>
        </p:grpSpPr>
        <p:sp>
          <p:nvSpPr>
            <p:cNvPr id="532" name="Rectangle 531"/>
            <p:cNvSpPr/>
            <p:nvPr/>
          </p:nvSpPr>
          <p:spPr>
            <a:xfrm>
              <a:off x="3844758" y="2528397"/>
              <a:ext cx="409352" cy="396647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33" name="Rectangle 532"/>
            <p:cNvSpPr/>
            <p:nvPr/>
          </p:nvSpPr>
          <p:spPr>
            <a:xfrm>
              <a:off x="4254110" y="2528397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34" name="Rectangle 533"/>
            <p:cNvSpPr/>
            <p:nvPr/>
          </p:nvSpPr>
          <p:spPr>
            <a:xfrm>
              <a:off x="3844758" y="2925044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35" name="Rectangle 534"/>
            <p:cNvSpPr/>
            <p:nvPr/>
          </p:nvSpPr>
          <p:spPr>
            <a:xfrm>
              <a:off x="4254110" y="2925044"/>
              <a:ext cx="409352" cy="396647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536" name="Group 535"/>
          <p:cNvGrpSpPr/>
          <p:nvPr/>
        </p:nvGrpSpPr>
        <p:grpSpPr>
          <a:xfrm>
            <a:off x="9302044" y="2502674"/>
            <a:ext cx="818704" cy="793294"/>
            <a:chOff x="3844758" y="2528397"/>
            <a:chExt cx="818704" cy="793294"/>
          </a:xfrm>
        </p:grpSpPr>
        <p:sp>
          <p:nvSpPr>
            <p:cNvPr id="537" name="Rectangle 536"/>
            <p:cNvSpPr/>
            <p:nvPr/>
          </p:nvSpPr>
          <p:spPr>
            <a:xfrm>
              <a:off x="3844758" y="2528397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38" name="Rectangle 537"/>
            <p:cNvSpPr/>
            <p:nvPr/>
          </p:nvSpPr>
          <p:spPr>
            <a:xfrm>
              <a:off x="4254110" y="2528397"/>
              <a:ext cx="409352" cy="396647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39" name="Rectangle 538"/>
            <p:cNvSpPr/>
            <p:nvPr/>
          </p:nvSpPr>
          <p:spPr>
            <a:xfrm>
              <a:off x="3844758" y="2925044"/>
              <a:ext cx="409352" cy="396647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40" name="Rectangle 539"/>
            <p:cNvSpPr/>
            <p:nvPr/>
          </p:nvSpPr>
          <p:spPr>
            <a:xfrm>
              <a:off x="4254110" y="2925044"/>
              <a:ext cx="409352" cy="396647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541" name="Group 540"/>
          <p:cNvGrpSpPr/>
          <p:nvPr/>
        </p:nvGrpSpPr>
        <p:grpSpPr>
          <a:xfrm>
            <a:off x="9432736" y="2639490"/>
            <a:ext cx="818704" cy="793294"/>
            <a:chOff x="3844758" y="2528397"/>
            <a:chExt cx="818704" cy="793294"/>
          </a:xfrm>
        </p:grpSpPr>
        <p:sp>
          <p:nvSpPr>
            <p:cNvPr id="542" name="Rectangle 541"/>
            <p:cNvSpPr/>
            <p:nvPr/>
          </p:nvSpPr>
          <p:spPr>
            <a:xfrm>
              <a:off x="3844758" y="2528397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43" name="Rectangle 542"/>
            <p:cNvSpPr/>
            <p:nvPr/>
          </p:nvSpPr>
          <p:spPr>
            <a:xfrm>
              <a:off x="4254110" y="2528397"/>
              <a:ext cx="409352" cy="396647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44" name="Rectangle 543"/>
            <p:cNvSpPr/>
            <p:nvPr/>
          </p:nvSpPr>
          <p:spPr>
            <a:xfrm>
              <a:off x="3844758" y="2925044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45" name="Rectangle 544"/>
            <p:cNvSpPr/>
            <p:nvPr/>
          </p:nvSpPr>
          <p:spPr>
            <a:xfrm>
              <a:off x="4254110" y="2925044"/>
              <a:ext cx="409352" cy="396647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546" name="Group 545"/>
          <p:cNvGrpSpPr/>
          <p:nvPr/>
        </p:nvGrpSpPr>
        <p:grpSpPr>
          <a:xfrm>
            <a:off x="9168308" y="3896472"/>
            <a:ext cx="817670" cy="794840"/>
            <a:chOff x="5028560" y="5765660"/>
            <a:chExt cx="817670" cy="794840"/>
          </a:xfrm>
        </p:grpSpPr>
        <p:sp>
          <p:nvSpPr>
            <p:cNvPr id="547" name="Rectangle 546"/>
            <p:cNvSpPr/>
            <p:nvPr/>
          </p:nvSpPr>
          <p:spPr>
            <a:xfrm>
              <a:off x="5028560" y="5765660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48" name="Rectangle 547"/>
            <p:cNvSpPr/>
            <p:nvPr/>
          </p:nvSpPr>
          <p:spPr>
            <a:xfrm>
              <a:off x="5437395" y="5765660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49" name="Rectangle 548"/>
            <p:cNvSpPr/>
            <p:nvPr/>
          </p:nvSpPr>
          <p:spPr>
            <a:xfrm>
              <a:off x="5028560" y="616308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50" name="Rectangle 549"/>
            <p:cNvSpPr/>
            <p:nvPr/>
          </p:nvSpPr>
          <p:spPr>
            <a:xfrm>
              <a:off x="5437395" y="616308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551" name="Group 550"/>
          <p:cNvGrpSpPr/>
          <p:nvPr/>
        </p:nvGrpSpPr>
        <p:grpSpPr>
          <a:xfrm>
            <a:off x="9296496" y="4015688"/>
            <a:ext cx="817670" cy="794840"/>
            <a:chOff x="5028560" y="5765660"/>
            <a:chExt cx="817670" cy="794840"/>
          </a:xfrm>
        </p:grpSpPr>
        <p:sp>
          <p:nvSpPr>
            <p:cNvPr id="552" name="Rectangle 551"/>
            <p:cNvSpPr/>
            <p:nvPr/>
          </p:nvSpPr>
          <p:spPr>
            <a:xfrm>
              <a:off x="5028560" y="5765660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53" name="Rectangle 552"/>
            <p:cNvSpPr/>
            <p:nvPr/>
          </p:nvSpPr>
          <p:spPr>
            <a:xfrm>
              <a:off x="5437395" y="5765660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54" name="Rectangle 553"/>
            <p:cNvSpPr/>
            <p:nvPr/>
          </p:nvSpPr>
          <p:spPr>
            <a:xfrm>
              <a:off x="5028560" y="6163080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55" name="Rectangle 554"/>
            <p:cNvSpPr/>
            <p:nvPr/>
          </p:nvSpPr>
          <p:spPr>
            <a:xfrm>
              <a:off x="5437395" y="616308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556" name="Group 555"/>
          <p:cNvGrpSpPr/>
          <p:nvPr/>
        </p:nvGrpSpPr>
        <p:grpSpPr>
          <a:xfrm>
            <a:off x="9432736" y="4134904"/>
            <a:ext cx="817670" cy="794840"/>
            <a:chOff x="5028560" y="5765660"/>
            <a:chExt cx="817670" cy="794840"/>
          </a:xfrm>
        </p:grpSpPr>
        <p:sp>
          <p:nvSpPr>
            <p:cNvPr id="557" name="Rectangle 556"/>
            <p:cNvSpPr/>
            <p:nvPr/>
          </p:nvSpPr>
          <p:spPr>
            <a:xfrm>
              <a:off x="5028560" y="576566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58" name="Rectangle 557"/>
            <p:cNvSpPr/>
            <p:nvPr/>
          </p:nvSpPr>
          <p:spPr>
            <a:xfrm>
              <a:off x="5437395" y="5765660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59" name="Rectangle 558"/>
            <p:cNvSpPr/>
            <p:nvPr/>
          </p:nvSpPr>
          <p:spPr>
            <a:xfrm>
              <a:off x="5028560" y="6163080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60" name="Rectangle 559"/>
            <p:cNvSpPr/>
            <p:nvPr/>
          </p:nvSpPr>
          <p:spPr>
            <a:xfrm>
              <a:off x="5437395" y="616308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561" name="Group 560"/>
          <p:cNvGrpSpPr/>
          <p:nvPr/>
        </p:nvGrpSpPr>
        <p:grpSpPr>
          <a:xfrm>
            <a:off x="9162228" y="5416907"/>
            <a:ext cx="817670" cy="794840"/>
            <a:chOff x="5796179" y="2530943"/>
            <a:chExt cx="817670" cy="794840"/>
          </a:xfrm>
        </p:grpSpPr>
        <p:sp>
          <p:nvSpPr>
            <p:cNvPr id="562" name="Rectangle 561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63" name="Rectangle 562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64" name="Rectangle 563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65" name="Rectangle 564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566" name="Group 565"/>
          <p:cNvGrpSpPr/>
          <p:nvPr/>
        </p:nvGrpSpPr>
        <p:grpSpPr>
          <a:xfrm>
            <a:off x="9295004" y="5549905"/>
            <a:ext cx="817670" cy="794840"/>
            <a:chOff x="5796179" y="2530943"/>
            <a:chExt cx="817670" cy="794840"/>
          </a:xfrm>
        </p:grpSpPr>
        <p:sp>
          <p:nvSpPr>
            <p:cNvPr id="567" name="Rectangle 566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68" name="Rectangle 567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69" name="Rectangle 568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70" name="Rectangle 569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571" name="Group 570"/>
          <p:cNvGrpSpPr/>
          <p:nvPr/>
        </p:nvGrpSpPr>
        <p:grpSpPr>
          <a:xfrm>
            <a:off x="9435923" y="5688336"/>
            <a:ext cx="817670" cy="794840"/>
            <a:chOff x="5796179" y="2530943"/>
            <a:chExt cx="817670" cy="794840"/>
          </a:xfrm>
        </p:grpSpPr>
        <p:sp>
          <p:nvSpPr>
            <p:cNvPr id="572" name="Rectangle 571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73" name="Rectangle 572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74" name="Rectangle 573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75" name="Rectangle 574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14" name="Rectangle 13"/>
          <p:cNvSpPr/>
          <p:nvPr/>
        </p:nvSpPr>
        <p:spPr>
          <a:xfrm>
            <a:off x="3666078" y="2155371"/>
            <a:ext cx="1142890" cy="4327805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6" name="Rectangle 575"/>
          <p:cNvSpPr/>
          <p:nvPr/>
        </p:nvSpPr>
        <p:spPr>
          <a:xfrm>
            <a:off x="4654237" y="2155370"/>
            <a:ext cx="1142890" cy="4327805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7" name="Rectangle 576"/>
          <p:cNvSpPr/>
          <p:nvPr/>
        </p:nvSpPr>
        <p:spPr>
          <a:xfrm>
            <a:off x="5642648" y="2155369"/>
            <a:ext cx="1142890" cy="4327805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3736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438" grpId="0"/>
      <p:bldP spid="439" grpId="0"/>
      <p:bldP spid="440" grpId="0"/>
      <p:bldP spid="14" grpId="0" animBg="1"/>
      <p:bldP spid="14" grpId="1" animBg="1"/>
      <p:bldP spid="576" grpId="0" animBg="1"/>
      <p:bldP spid="576" grpId="1" animBg="1"/>
      <p:bldP spid="57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21645" y="370653"/>
            <a:ext cx="474873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 spc="15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Layer Quantizer</a:t>
            </a:r>
            <a:endParaRPr lang="en-US" sz="4667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41924" y="1406478"/>
            <a:ext cx="108364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pc="15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1. Take the best option for each layer in terms of Op Savings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6510751" y="2089909"/>
            <a:ext cx="4288829" cy="1080893"/>
            <a:chOff x="3565976" y="2070100"/>
            <a:chExt cx="4288829" cy="1080893"/>
          </a:xfrm>
        </p:grpSpPr>
        <p:grpSp>
          <p:nvGrpSpPr>
            <p:cNvPr id="11" name="Group 10"/>
            <p:cNvGrpSpPr/>
            <p:nvPr/>
          </p:nvGrpSpPr>
          <p:grpSpPr>
            <a:xfrm>
              <a:off x="3565976" y="2070100"/>
              <a:ext cx="4279945" cy="1080893"/>
              <a:chOff x="2638513" y="2124460"/>
              <a:chExt cx="4279945" cy="1080893"/>
            </a:xfrm>
          </p:grpSpPr>
          <p:grpSp>
            <p:nvGrpSpPr>
              <p:cNvPr id="3" name="Group 2"/>
              <p:cNvGrpSpPr/>
              <p:nvPr/>
            </p:nvGrpSpPr>
            <p:grpSpPr>
              <a:xfrm>
                <a:off x="2638513" y="2124460"/>
                <a:ext cx="1083132" cy="1064723"/>
                <a:chOff x="9168308" y="2368061"/>
                <a:chExt cx="1083132" cy="1064723"/>
              </a:xfrm>
            </p:grpSpPr>
            <p:grpSp>
              <p:nvGrpSpPr>
                <p:cNvPr id="531" name="Group 530"/>
                <p:cNvGrpSpPr/>
                <p:nvPr/>
              </p:nvGrpSpPr>
              <p:grpSpPr>
                <a:xfrm>
                  <a:off x="9168308" y="2368061"/>
                  <a:ext cx="818704" cy="793294"/>
                  <a:chOff x="3844758" y="2528397"/>
                  <a:chExt cx="818704" cy="793294"/>
                </a:xfrm>
              </p:grpSpPr>
              <p:sp>
                <p:nvSpPr>
                  <p:cNvPr id="532" name="Rectangle 531"/>
                  <p:cNvSpPr/>
                  <p:nvPr/>
                </p:nvSpPr>
                <p:spPr>
                  <a:xfrm>
                    <a:off x="3844758" y="2528397"/>
                    <a:ext cx="409352" cy="396647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33" name="Rectangle 532"/>
                  <p:cNvSpPr/>
                  <p:nvPr/>
                </p:nvSpPr>
                <p:spPr>
                  <a:xfrm>
                    <a:off x="4254110" y="2528397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34" name="Rectangle 533"/>
                  <p:cNvSpPr/>
                  <p:nvPr/>
                </p:nvSpPr>
                <p:spPr>
                  <a:xfrm>
                    <a:off x="3844758" y="2925044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35" name="Rectangle 534"/>
                  <p:cNvSpPr/>
                  <p:nvPr/>
                </p:nvSpPr>
                <p:spPr>
                  <a:xfrm>
                    <a:off x="4254110" y="2925044"/>
                    <a:ext cx="409352" cy="396647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  <p:grpSp>
              <p:nvGrpSpPr>
                <p:cNvPr id="536" name="Group 535"/>
                <p:cNvGrpSpPr/>
                <p:nvPr/>
              </p:nvGrpSpPr>
              <p:grpSpPr>
                <a:xfrm>
                  <a:off x="9302044" y="2502674"/>
                  <a:ext cx="818704" cy="793294"/>
                  <a:chOff x="3844758" y="2528397"/>
                  <a:chExt cx="818704" cy="793294"/>
                </a:xfrm>
              </p:grpSpPr>
              <p:sp>
                <p:nvSpPr>
                  <p:cNvPr id="537" name="Rectangle 536"/>
                  <p:cNvSpPr/>
                  <p:nvPr/>
                </p:nvSpPr>
                <p:spPr>
                  <a:xfrm>
                    <a:off x="3844758" y="2528397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38" name="Rectangle 537"/>
                  <p:cNvSpPr/>
                  <p:nvPr/>
                </p:nvSpPr>
                <p:spPr>
                  <a:xfrm>
                    <a:off x="4254110" y="2528397"/>
                    <a:ext cx="409352" cy="396647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39" name="Rectangle 538"/>
                  <p:cNvSpPr/>
                  <p:nvPr/>
                </p:nvSpPr>
                <p:spPr>
                  <a:xfrm>
                    <a:off x="3844758" y="2925044"/>
                    <a:ext cx="409352" cy="396647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40" name="Rectangle 539"/>
                  <p:cNvSpPr/>
                  <p:nvPr/>
                </p:nvSpPr>
                <p:spPr>
                  <a:xfrm>
                    <a:off x="4254110" y="2925044"/>
                    <a:ext cx="409352" cy="396647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  <p:grpSp>
              <p:nvGrpSpPr>
                <p:cNvPr id="541" name="Group 540"/>
                <p:cNvGrpSpPr/>
                <p:nvPr/>
              </p:nvGrpSpPr>
              <p:grpSpPr>
                <a:xfrm>
                  <a:off x="9432736" y="2639490"/>
                  <a:ext cx="818704" cy="793294"/>
                  <a:chOff x="3844758" y="2528397"/>
                  <a:chExt cx="818704" cy="793294"/>
                </a:xfrm>
              </p:grpSpPr>
              <p:sp>
                <p:nvSpPr>
                  <p:cNvPr id="542" name="Rectangle 541"/>
                  <p:cNvSpPr/>
                  <p:nvPr/>
                </p:nvSpPr>
                <p:spPr>
                  <a:xfrm>
                    <a:off x="3844758" y="2528397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43" name="Rectangle 542"/>
                  <p:cNvSpPr/>
                  <p:nvPr/>
                </p:nvSpPr>
                <p:spPr>
                  <a:xfrm>
                    <a:off x="4254110" y="2528397"/>
                    <a:ext cx="409352" cy="396647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44" name="Rectangle 543"/>
                  <p:cNvSpPr/>
                  <p:nvPr/>
                </p:nvSpPr>
                <p:spPr>
                  <a:xfrm>
                    <a:off x="3844758" y="2925044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45" name="Rectangle 544"/>
                  <p:cNvSpPr/>
                  <p:nvPr/>
                </p:nvSpPr>
                <p:spPr>
                  <a:xfrm>
                    <a:off x="4254110" y="2925044"/>
                    <a:ext cx="409352" cy="396647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  <p:grpSp>
            <p:nvGrpSpPr>
              <p:cNvPr id="10" name="Group 9"/>
              <p:cNvGrpSpPr/>
              <p:nvPr/>
            </p:nvGrpSpPr>
            <p:grpSpPr>
              <a:xfrm>
                <a:off x="4238669" y="2139084"/>
                <a:ext cx="1082098" cy="1033272"/>
                <a:chOff x="9168308" y="3896472"/>
                <a:chExt cx="1082098" cy="1033272"/>
              </a:xfrm>
            </p:grpSpPr>
            <p:grpSp>
              <p:nvGrpSpPr>
                <p:cNvPr id="546" name="Group 545"/>
                <p:cNvGrpSpPr/>
                <p:nvPr/>
              </p:nvGrpSpPr>
              <p:grpSpPr>
                <a:xfrm>
                  <a:off x="9168308" y="3896472"/>
                  <a:ext cx="817670" cy="794840"/>
                  <a:chOff x="5028560" y="5765660"/>
                  <a:chExt cx="817670" cy="794840"/>
                </a:xfrm>
              </p:grpSpPr>
              <p:sp>
                <p:nvSpPr>
                  <p:cNvPr id="547" name="Rectangle 546"/>
                  <p:cNvSpPr/>
                  <p:nvPr/>
                </p:nvSpPr>
                <p:spPr>
                  <a:xfrm>
                    <a:off x="5028560" y="5765660"/>
                    <a:ext cx="408835" cy="397420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48" name="Rectangle 547"/>
                  <p:cNvSpPr/>
                  <p:nvPr/>
                </p:nvSpPr>
                <p:spPr>
                  <a:xfrm>
                    <a:off x="5437395" y="5765660"/>
                    <a:ext cx="408835" cy="397420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49" name="Rectangle 548"/>
                  <p:cNvSpPr/>
                  <p:nvPr/>
                </p:nvSpPr>
                <p:spPr>
                  <a:xfrm>
                    <a:off x="5028560" y="616308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50" name="Rectangle 549"/>
                  <p:cNvSpPr/>
                  <p:nvPr/>
                </p:nvSpPr>
                <p:spPr>
                  <a:xfrm>
                    <a:off x="5437395" y="616308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  <p:grpSp>
              <p:nvGrpSpPr>
                <p:cNvPr id="551" name="Group 550"/>
                <p:cNvGrpSpPr/>
                <p:nvPr/>
              </p:nvGrpSpPr>
              <p:grpSpPr>
                <a:xfrm>
                  <a:off x="9296496" y="4015688"/>
                  <a:ext cx="817670" cy="794840"/>
                  <a:chOff x="5028560" y="5765660"/>
                  <a:chExt cx="817670" cy="794840"/>
                </a:xfrm>
              </p:grpSpPr>
              <p:sp>
                <p:nvSpPr>
                  <p:cNvPr id="552" name="Rectangle 551"/>
                  <p:cNvSpPr/>
                  <p:nvPr/>
                </p:nvSpPr>
                <p:spPr>
                  <a:xfrm>
                    <a:off x="5028560" y="5765660"/>
                    <a:ext cx="408835" cy="397420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53" name="Rectangle 552"/>
                  <p:cNvSpPr/>
                  <p:nvPr/>
                </p:nvSpPr>
                <p:spPr>
                  <a:xfrm>
                    <a:off x="5437395" y="5765660"/>
                    <a:ext cx="408835" cy="397420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54" name="Rectangle 553"/>
                  <p:cNvSpPr/>
                  <p:nvPr/>
                </p:nvSpPr>
                <p:spPr>
                  <a:xfrm>
                    <a:off x="5028560" y="6163080"/>
                    <a:ext cx="408835" cy="397420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55" name="Rectangle 554"/>
                  <p:cNvSpPr/>
                  <p:nvPr/>
                </p:nvSpPr>
                <p:spPr>
                  <a:xfrm>
                    <a:off x="5437395" y="616308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  <p:grpSp>
              <p:nvGrpSpPr>
                <p:cNvPr id="556" name="Group 555"/>
                <p:cNvGrpSpPr/>
                <p:nvPr/>
              </p:nvGrpSpPr>
              <p:grpSpPr>
                <a:xfrm>
                  <a:off x="9432736" y="4134904"/>
                  <a:ext cx="817670" cy="794840"/>
                  <a:chOff x="5028560" y="5765660"/>
                  <a:chExt cx="817670" cy="794840"/>
                </a:xfrm>
              </p:grpSpPr>
              <p:sp>
                <p:nvSpPr>
                  <p:cNvPr id="557" name="Rectangle 556"/>
                  <p:cNvSpPr/>
                  <p:nvPr/>
                </p:nvSpPr>
                <p:spPr>
                  <a:xfrm>
                    <a:off x="5028560" y="576566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58" name="Rectangle 557"/>
                  <p:cNvSpPr/>
                  <p:nvPr/>
                </p:nvSpPr>
                <p:spPr>
                  <a:xfrm>
                    <a:off x="5437395" y="5765660"/>
                    <a:ext cx="408835" cy="397420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59" name="Rectangle 558"/>
                  <p:cNvSpPr/>
                  <p:nvPr/>
                </p:nvSpPr>
                <p:spPr>
                  <a:xfrm>
                    <a:off x="5028560" y="6163080"/>
                    <a:ext cx="408835" cy="397420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60" name="Rectangle 559"/>
                  <p:cNvSpPr/>
                  <p:nvPr/>
                </p:nvSpPr>
                <p:spPr>
                  <a:xfrm>
                    <a:off x="5437395" y="616308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  <p:grpSp>
            <p:nvGrpSpPr>
              <p:cNvPr id="272" name="Group 271"/>
              <p:cNvGrpSpPr/>
              <p:nvPr/>
            </p:nvGrpSpPr>
            <p:grpSpPr>
              <a:xfrm>
                <a:off x="5827093" y="2139084"/>
                <a:ext cx="817670" cy="794840"/>
                <a:chOff x="5796179" y="2530943"/>
                <a:chExt cx="817670" cy="794840"/>
              </a:xfrm>
            </p:grpSpPr>
            <p:sp>
              <p:nvSpPr>
                <p:cNvPr id="273" name="Rectangle 272"/>
                <p:cNvSpPr/>
                <p:nvPr/>
              </p:nvSpPr>
              <p:spPr>
                <a:xfrm>
                  <a:off x="5796179" y="2530943"/>
                  <a:ext cx="408835" cy="397420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74" name="Rectangle 273"/>
                <p:cNvSpPr/>
                <p:nvPr/>
              </p:nvSpPr>
              <p:spPr>
                <a:xfrm>
                  <a:off x="6205014" y="2530943"/>
                  <a:ext cx="408835" cy="3974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9" name="Rectangle 308"/>
                <p:cNvSpPr/>
                <p:nvPr/>
              </p:nvSpPr>
              <p:spPr>
                <a:xfrm>
                  <a:off x="5796179" y="2928363"/>
                  <a:ext cx="408835" cy="397420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1" name="Rectangle 310"/>
                <p:cNvSpPr/>
                <p:nvPr/>
              </p:nvSpPr>
              <p:spPr>
                <a:xfrm>
                  <a:off x="6205014" y="2928363"/>
                  <a:ext cx="408835" cy="397420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312" name="Group 311"/>
              <p:cNvGrpSpPr/>
              <p:nvPr/>
            </p:nvGrpSpPr>
            <p:grpSpPr>
              <a:xfrm>
                <a:off x="5959869" y="2272082"/>
                <a:ext cx="817670" cy="794840"/>
                <a:chOff x="5796179" y="2530943"/>
                <a:chExt cx="817670" cy="794840"/>
              </a:xfrm>
            </p:grpSpPr>
            <p:sp>
              <p:nvSpPr>
                <p:cNvPr id="313" name="Rectangle 312"/>
                <p:cNvSpPr/>
                <p:nvPr/>
              </p:nvSpPr>
              <p:spPr>
                <a:xfrm>
                  <a:off x="5796179" y="2530943"/>
                  <a:ext cx="408835" cy="397420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4" name="Rectangle 313"/>
                <p:cNvSpPr/>
                <p:nvPr/>
              </p:nvSpPr>
              <p:spPr>
                <a:xfrm>
                  <a:off x="6205014" y="2530943"/>
                  <a:ext cx="408835" cy="3974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5" name="Rectangle 314"/>
                <p:cNvSpPr/>
                <p:nvPr/>
              </p:nvSpPr>
              <p:spPr>
                <a:xfrm>
                  <a:off x="5796179" y="2928363"/>
                  <a:ext cx="408835" cy="397420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6" name="Rectangle 315"/>
                <p:cNvSpPr/>
                <p:nvPr/>
              </p:nvSpPr>
              <p:spPr>
                <a:xfrm>
                  <a:off x="6205014" y="2928363"/>
                  <a:ext cx="408835" cy="397420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317" name="Group 316"/>
              <p:cNvGrpSpPr/>
              <p:nvPr/>
            </p:nvGrpSpPr>
            <p:grpSpPr>
              <a:xfrm>
                <a:off x="6100788" y="2410513"/>
                <a:ext cx="817670" cy="794840"/>
                <a:chOff x="5796179" y="2530943"/>
                <a:chExt cx="817670" cy="794840"/>
              </a:xfrm>
            </p:grpSpPr>
            <p:sp>
              <p:nvSpPr>
                <p:cNvPr id="318" name="Rectangle 317"/>
                <p:cNvSpPr/>
                <p:nvPr/>
              </p:nvSpPr>
              <p:spPr>
                <a:xfrm>
                  <a:off x="5796179" y="2530943"/>
                  <a:ext cx="408835" cy="397420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9" name="Rectangle 318"/>
                <p:cNvSpPr/>
                <p:nvPr/>
              </p:nvSpPr>
              <p:spPr>
                <a:xfrm>
                  <a:off x="6205014" y="2530943"/>
                  <a:ext cx="408835" cy="3974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20" name="Rectangle 319"/>
                <p:cNvSpPr/>
                <p:nvPr/>
              </p:nvSpPr>
              <p:spPr>
                <a:xfrm>
                  <a:off x="5796179" y="2928363"/>
                  <a:ext cx="408835" cy="3974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21" name="Rectangle 320"/>
                <p:cNvSpPr/>
                <p:nvPr/>
              </p:nvSpPr>
              <p:spPr>
                <a:xfrm>
                  <a:off x="6205014" y="2928363"/>
                  <a:ext cx="408835" cy="397420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</p:grpSp>
        </p:grpSp>
        <p:sp>
          <p:nvSpPr>
            <p:cNvPr id="438" name="TextBox 437"/>
            <p:cNvSpPr txBox="1"/>
            <p:nvPr/>
          </p:nvSpPr>
          <p:spPr>
            <a:xfrm>
              <a:off x="3973660" y="2255371"/>
              <a:ext cx="68565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1</a:t>
              </a:r>
            </a:p>
          </p:txBody>
        </p:sp>
        <p:sp>
          <p:nvSpPr>
            <p:cNvPr id="322" name="TextBox 321"/>
            <p:cNvSpPr txBox="1"/>
            <p:nvPr/>
          </p:nvSpPr>
          <p:spPr>
            <a:xfrm>
              <a:off x="5599649" y="2248690"/>
              <a:ext cx="68565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1</a:t>
              </a:r>
            </a:p>
          </p:txBody>
        </p:sp>
        <p:sp>
          <p:nvSpPr>
            <p:cNvPr id="323" name="TextBox 322"/>
            <p:cNvSpPr txBox="1"/>
            <p:nvPr/>
          </p:nvSpPr>
          <p:spPr>
            <a:xfrm>
              <a:off x="7169150" y="2273077"/>
              <a:ext cx="68565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1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4" name="TextBox 323"/>
              <p:cNvSpPr txBox="1"/>
              <p:nvPr/>
            </p:nvSpPr>
            <p:spPr>
              <a:xfrm>
                <a:off x="341924" y="3620719"/>
                <a:ext cx="6516464" cy="22467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spc="151" dirty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2. If we don’t meet the </a:t>
                </a:r>
                <a14:m>
                  <m:oMath xmlns:m="http://schemas.openxmlformats.org/officeDocument/2006/math">
                    <m:r>
                      <a:rPr lang="en-US" sz="2800" spc="151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CMU Bright" panose="02000603000000000000" pitchFamily="2" charset="0"/>
                        <a:cs typeface="CMU Bright" panose="02000603000000000000" pitchFamily="2" charset="0"/>
                      </a:rPr>
                      <m:t>𝝐</m:t>
                    </m:r>
                  </m:oMath>
                </a14:m>
                <a:r>
                  <a:rPr lang="en-US" sz="2800" spc="151" dirty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 constraint:</a:t>
                </a:r>
              </a:p>
              <a:p>
                <a:r>
                  <a:rPr lang="en-US" sz="2800" spc="151" dirty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Update layer that has the:</a:t>
                </a:r>
              </a:p>
              <a:p>
                <a:pPr algn="ctr"/>
                <a:r>
                  <a:rPr lang="en-US" sz="2800" b="1" spc="151" dirty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Maximal</a:t>
                </a:r>
                <a:r>
                  <a:rPr lang="en-US" sz="2800" spc="151" dirty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 accuracy </a:t>
                </a:r>
                <a:r>
                  <a:rPr lang="en-US" sz="2800" spc="151" dirty="0" smtClean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gain</a:t>
                </a:r>
                <a:r>
                  <a:rPr lang="en-US" sz="2800" b="1" spc="151" dirty="0" smtClean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  </a:t>
                </a:r>
              </a:p>
              <a:p>
                <a:pPr algn="ctr"/>
                <a:r>
                  <a:rPr lang="en-US" sz="2800" b="1" spc="151" dirty="0" smtClean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 Minimal</a:t>
                </a:r>
                <a:r>
                  <a:rPr lang="en-US" sz="2800" spc="151" dirty="0" smtClean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 </a:t>
                </a:r>
                <a:r>
                  <a:rPr lang="en-US" sz="2800" spc="151" dirty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ops saved </a:t>
                </a:r>
                <a:r>
                  <a:rPr lang="en-US" sz="2800" spc="151" dirty="0" smtClean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drop	</a:t>
                </a:r>
              </a:p>
              <a:p>
                <a:r>
                  <a:rPr lang="en-US" sz="2800" spc="151" dirty="0" smtClean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	</a:t>
                </a:r>
                <a:endParaRPr lang="en-US" sz="2800" spc="151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endParaRPr>
              </a:p>
            </p:txBody>
          </p:sp>
        </mc:Choice>
        <mc:Fallback xmlns="">
          <p:sp>
            <p:nvSpPr>
              <p:cNvPr id="324" name="TextBox 3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924" y="3620719"/>
                <a:ext cx="6516464" cy="2246769"/>
              </a:xfrm>
              <a:prstGeom prst="rect">
                <a:avLst/>
              </a:prstGeom>
              <a:blipFill>
                <a:blip r:embed="rId2"/>
                <a:stretch>
                  <a:fillRect l="-1871" t="-2710" r="-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6" name="Group 325"/>
          <p:cNvGrpSpPr/>
          <p:nvPr/>
        </p:nvGrpSpPr>
        <p:grpSpPr>
          <a:xfrm>
            <a:off x="6651650" y="4120463"/>
            <a:ext cx="1083132" cy="1064723"/>
            <a:chOff x="9168308" y="2368061"/>
            <a:chExt cx="1083132" cy="1064723"/>
          </a:xfrm>
        </p:grpSpPr>
        <p:grpSp>
          <p:nvGrpSpPr>
            <p:cNvPr id="358" name="Group 357"/>
            <p:cNvGrpSpPr/>
            <p:nvPr/>
          </p:nvGrpSpPr>
          <p:grpSpPr>
            <a:xfrm>
              <a:off x="9168308" y="2368061"/>
              <a:ext cx="818704" cy="793294"/>
              <a:chOff x="3844758" y="2528397"/>
              <a:chExt cx="818704" cy="793294"/>
            </a:xfrm>
          </p:grpSpPr>
          <p:sp>
            <p:nvSpPr>
              <p:cNvPr id="369" name="Rectangle 368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70" name="Rectangle 369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71" name="Rectangle 370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72" name="Rectangle 371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359" name="Group 358"/>
            <p:cNvGrpSpPr/>
            <p:nvPr/>
          </p:nvGrpSpPr>
          <p:grpSpPr>
            <a:xfrm>
              <a:off x="9302044" y="2502674"/>
              <a:ext cx="818704" cy="793294"/>
              <a:chOff x="3844758" y="2528397"/>
              <a:chExt cx="818704" cy="793294"/>
            </a:xfrm>
          </p:grpSpPr>
          <p:sp>
            <p:nvSpPr>
              <p:cNvPr id="365" name="Rectangle 364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66" name="Rectangle 365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67" name="Rectangle 366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68" name="Rectangle 367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360" name="Group 359"/>
            <p:cNvGrpSpPr/>
            <p:nvPr/>
          </p:nvGrpSpPr>
          <p:grpSpPr>
            <a:xfrm>
              <a:off x="9432736" y="2639490"/>
              <a:ext cx="818704" cy="793294"/>
              <a:chOff x="3844758" y="2528397"/>
              <a:chExt cx="818704" cy="793294"/>
            </a:xfrm>
          </p:grpSpPr>
          <p:sp>
            <p:nvSpPr>
              <p:cNvPr id="361" name="Rectangle 360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62" name="Rectangle 361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63" name="Rectangle 362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64" name="Rectangle 363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327" name="Group 326"/>
          <p:cNvGrpSpPr/>
          <p:nvPr/>
        </p:nvGrpSpPr>
        <p:grpSpPr>
          <a:xfrm>
            <a:off x="8251806" y="4135087"/>
            <a:ext cx="1082098" cy="1033272"/>
            <a:chOff x="9168308" y="3896472"/>
            <a:chExt cx="1082098" cy="1033272"/>
          </a:xfrm>
        </p:grpSpPr>
        <p:grpSp>
          <p:nvGrpSpPr>
            <p:cNvPr id="343" name="Group 342"/>
            <p:cNvGrpSpPr/>
            <p:nvPr/>
          </p:nvGrpSpPr>
          <p:grpSpPr>
            <a:xfrm>
              <a:off x="9168308" y="3896472"/>
              <a:ext cx="817670" cy="794840"/>
              <a:chOff x="5028560" y="5765660"/>
              <a:chExt cx="817670" cy="794840"/>
            </a:xfrm>
          </p:grpSpPr>
          <p:sp>
            <p:nvSpPr>
              <p:cNvPr id="354" name="Rectangle 353"/>
              <p:cNvSpPr/>
              <p:nvPr/>
            </p:nvSpPr>
            <p:spPr>
              <a:xfrm>
                <a:off x="5028560" y="576566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55" name="Rectangle 354"/>
              <p:cNvSpPr/>
              <p:nvPr/>
            </p:nvSpPr>
            <p:spPr>
              <a:xfrm>
                <a:off x="5437395" y="5765660"/>
                <a:ext cx="408835" cy="39742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56" name="Rectangle 355"/>
              <p:cNvSpPr/>
              <p:nvPr/>
            </p:nvSpPr>
            <p:spPr>
              <a:xfrm>
                <a:off x="5028560" y="616308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57" name="Rectangle 356"/>
              <p:cNvSpPr/>
              <p:nvPr/>
            </p:nvSpPr>
            <p:spPr>
              <a:xfrm>
                <a:off x="5437395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344" name="Group 343"/>
            <p:cNvGrpSpPr/>
            <p:nvPr/>
          </p:nvGrpSpPr>
          <p:grpSpPr>
            <a:xfrm>
              <a:off x="9296496" y="4015688"/>
              <a:ext cx="817670" cy="794840"/>
              <a:chOff x="5028560" y="5765660"/>
              <a:chExt cx="817670" cy="794840"/>
            </a:xfrm>
          </p:grpSpPr>
          <p:sp>
            <p:nvSpPr>
              <p:cNvPr id="350" name="Rectangle 349"/>
              <p:cNvSpPr/>
              <p:nvPr/>
            </p:nvSpPr>
            <p:spPr>
              <a:xfrm>
                <a:off x="5028560" y="576566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51" name="Rectangle 350"/>
              <p:cNvSpPr/>
              <p:nvPr/>
            </p:nvSpPr>
            <p:spPr>
              <a:xfrm>
                <a:off x="5437395" y="576566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52" name="Rectangle 351"/>
              <p:cNvSpPr/>
              <p:nvPr/>
            </p:nvSpPr>
            <p:spPr>
              <a:xfrm>
                <a:off x="5028560" y="616308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53" name="Rectangle 352"/>
              <p:cNvSpPr/>
              <p:nvPr/>
            </p:nvSpPr>
            <p:spPr>
              <a:xfrm>
                <a:off x="5437395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345" name="Group 344"/>
            <p:cNvGrpSpPr/>
            <p:nvPr/>
          </p:nvGrpSpPr>
          <p:grpSpPr>
            <a:xfrm>
              <a:off x="9432736" y="4134904"/>
              <a:ext cx="817670" cy="794840"/>
              <a:chOff x="5028560" y="5765660"/>
              <a:chExt cx="817670" cy="794840"/>
            </a:xfrm>
          </p:grpSpPr>
          <p:sp>
            <p:nvSpPr>
              <p:cNvPr id="346" name="Rectangle 345"/>
              <p:cNvSpPr/>
              <p:nvPr/>
            </p:nvSpPr>
            <p:spPr>
              <a:xfrm>
                <a:off x="5028560" y="576566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47" name="Rectangle 346"/>
              <p:cNvSpPr/>
              <p:nvPr/>
            </p:nvSpPr>
            <p:spPr>
              <a:xfrm>
                <a:off x="5437395" y="576566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48" name="Rectangle 347"/>
              <p:cNvSpPr/>
              <p:nvPr/>
            </p:nvSpPr>
            <p:spPr>
              <a:xfrm>
                <a:off x="5028560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49" name="Rectangle 348"/>
              <p:cNvSpPr/>
              <p:nvPr/>
            </p:nvSpPr>
            <p:spPr>
              <a:xfrm>
                <a:off x="5437395" y="616308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328" name="Group 327"/>
          <p:cNvGrpSpPr/>
          <p:nvPr/>
        </p:nvGrpSpPr>
        <p:grpSpPr>
          <a:xfrm>
            <a:off x="9840230" y="4135087"/>
            <a:ext cx="817670" cy="794840"/>
            <a:chOff x="5796179" y="2530943"/>
            <a:chExt cx="817670" cy="794840"/>
          </a:xfrm>
        </p:grpSpPr>
        <p:sp>
          <p:nvSpPr>
            <p:cNvPr id="339" name="Rectangle 338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40" name="Rectangle 339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41" name="Rectangle 340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42" name="Rectangle 341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329" name="Group 328"/>
          <p:cNvGrpSpPr/>
          <p:nvPr/>
        </p:nvGrpSpPr>
        <p:grpSpPr>
          <a:xfrm>
            <a:off x="9973006" y="4268085"/>
            <a:ext cx="817670" cy="794840"/>
            <a:chOff x="5796179" y="2530943"/>
            <a:chExt cx="817670" cy="794840"/>
          </a:xfrm>
        </p:grpSpPr>
        <p:sp>
          <p:nvSpPr>
            <p:cNvPr id="335" name="Rectangle 334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36" name="Rectangle 335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37" name="Rectangle 336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38" name="Rectangle 337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330" name="Group 329"/>
          <p:cNvGrpSpPr/>
          <p:nvPr/>
        </p:nvGrpSpPr>
        <p:grpSpPr>
          <a:xfrm>
            <a:off x="10113925" y="4406516"/>
            <a:ext cx="817670" cy="794840"/>
            <a:chOff x="5796179" y="2530943"/>
            <a:chExt cx="817670" cy="794840"/>
          </a:xfrm>
        </p:grpSpPr>
        <p:sp>
          <p:nvSpPr>
            <p:cNvPr id="331" name="Rectangle 330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32" name="Rectangle 331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33" name="Rectangle 332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34" name="Rectangle 333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373" name="TextBox 372"/>
          <p:cNvSpPr txBox="1"/>
          <p:nvPr/>
        </p:nvSpPr>
        <p:spPr>
          <a:xfrm>
            <a:off x="7071208" y="4306619"/>
            <a:ext cx="6856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1</a:t>
            </a:r>
          </a:p>
        </p:txBody>
      </p:sp>
      <p:sp>
        <p:nvSpPr>
          <p:cNvPr id="374" name="TextBox 373"/>
          <p:cNvSpPr txBox="1"/>
          <p:nvPr/>
        </p:nvSpPr>
        <p:spPr>
          <a:xfrm>
            <a:off x="8654445" y="4306619"/>
            <a:ext cx="6856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endParaRPr lang="en-US" sz="4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375" name="TextBox 374"/>
          <p:cNvSpPr txBox="1"/>
          <p:nvPr/>
        </p:nvSpPr>
        <p:spPr>
          <a:xfrm>
            <a:off x="10298932" y="4315718"/>
            <a:ext cx="6856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1</a:t>
            </a:r>
          </a:p>
        </p:txBody>
      </p:sp>
      <p:grpSp>
        <p:nvGrpSpPr>
          <p:cNvPr id="390" name="Group 389"/>
          <p:cNvGrpSpPr/>
          <p:nvPr/>
        </p:nvGrpSpPr>
        <p:grpSpPr>
          <a:xfrm>
            <a:off x="6654945" y="5445017"/>
            <a:ext cx="1083132" cy="1064723"/>
            <a:chOff x="9168308" y="2368061"/>
            <a:chExt cx="1083132" cy="1064723"/>
          </a:xfrm>
        </p:grpSpPr>
        <p:grpSp>
          <p:nvGrpSpPr>
            <p:cNvPr id="503" name="Group 502"/>
            <p:cNvGrpSpPr/>
            <p:nvPr/>
          </p:nvGrpSpPr>
          <p:grpSpPr>
            <a:xfrm>
              <a:off x="9168308" y="2368061"/>
              <a:ext cx="818704" cy="793294"/>
              <a:chOff x="3844758" y="2528397"/>
              <a:chExt cx="818704" cy="793294"/>
            </a:xfrm>
          </p:grpSpPr>
          <p:sp>
            <p:nvSpPr>
              <p:cNvPr id="514" name="Rectangle 513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15" name="Rectangle 514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16" name="Rectangle 515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17" name="Rectangle 516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504" name="Group 503"/>
            <p:cNvGrpSpPr/>
            <p:nvPr/>
          </p:nvGrpSpPr>
          <p:grpSpPr>
            <a:xfrm>
              <a:off x="9302044" y="2502674"/>
              <a:ext cx="818704" cy="793294"/>
              <a:chOff x="3844758" y="2528397"/>
              <a:chExt cx="818704" cy="793294"/>
            </a:xfrm>
          </p:grpSpPr>
          <p:sp>
            <p:nvSpPr>
              <p:cNvPr id="510" name="Rectangle 509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11" name="Rectangle 510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12" name="Rectangle 511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13" name="Rectangle 512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505" name="Group 504"/>
            <p:cNvGrpSpPr/>
            <p:nvPr/>
          </p:nvGrpSpPr>
          <p:grpSpPr>
            <a:xfrm>
              <a:off x="9432736" y="2639490"/>
              <a:ext cx="818704" cy="793294"/>
              <a:chOff x="3844758" y="2528397"/>
              <a:chExt cx="818704" cy="793294"/>
            </a:xfrm>
          </p:grpSpPr>
          <p:sp>
            <p:nvSpPr>
              <p:cNvPr id="506" name="Rectangle 505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07" name="Rectangle 506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08" name="Rectangle 507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09" name="Rectangle 508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392" name="Group 391"/>
          <p:cNvGrpSpPr/>
          <p:nvPr/>
        </p:nvGrpSpPr>
        <p:grpSpPr>
          <a:xfrm>
            <a:off x="9843525" y="5459641"/>
            <a:ext cx="817670" cy="794840"/>
            <a:chOff x="5796179" y="2530943"/>
            <a:chExt cx="817670" cy="794840"/>
          </a:xfrm>
        </p:grpSpPr>
        <p:sp>
          <p:nvSpPr>
            <p:cNvPr id="484" name="Rectangle 483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85" name="Rectangle 484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86" name="Rectangle 485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87" name="Rectangle 486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474" name="Group 473"/>
          <p:cNvGrpSpPr/>
          <p:nvPr/>
        </p:nvGrpSpPr>
        <p:grpSpPr>
          <a:xfrm>
            <a:off x="9976301" y="5592639"/>
            <a:ext cx="817670" cy="794840"/>
            <a:chOff x="5796179" y="2530943"/>
            <a:chExt cx="817670" cy="794840"/>
          </a:xfrm>
        </p:grpSpPr>
        <p:sp>
          <p:nvSpPr>
            <p:cNvPr id="480" name="Rectangle 479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81" name="Rectangle 480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82" name="Rectangle 481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83" name="Rectangle 482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475" name="Group 474"/>
          <p:cNvGrpSpPr/>
          <p:nvPr/>
        </p:nvGrpSpPr>
        <p:grpSpPr>
          <a:xfrm>
            <a:off x="10117220" y="5731070"/>
            <a:ext cx="817670" cy="794840"/>
            <a:chOff x="5796179" y="2530943"/>
            <a:chExt cx="817670" cy="794840"/>
          </a:xfrm>
        </p:grpSpPr>
        <p:sp>
          <p:nvSpPr>
            <p:cNvPr id="476" name="Rectangle 475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77" name="Rectangle 476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78" name="Rectangle 477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79" name="Rectangle 478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378" name="TextBox 377"/>
          <p:cNvSpPr txBox="1"/>
          <p:nvPr/>
        </p:nvSpPr>
        <p:spPr>
          <a:xfrm>
            <a:off x="7081412" y="5643340"/>
            <a:ext cx="6856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endParaRPr lang="en-US" sz="4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380" name="TextBox 379"/>
          <p:cNvSpPr txBox="1"/>
          <p:nvPr/>
        </p:nvSpPr>
        <p:spPr>
          <a:xfrm>
            <a:off x="10298931" y="5640272"/>
            <a:ext cx="6856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1</a:t>
            </a:r>
          </a:p>
        </p:txBody>
      </p:sp>
      <p:sp>
        <p:nvSpPr>
          <p:cNvPr id="518" name="TextBox 517"/>
          <p:cNvSpPr txBox="1"/>
          <p:nvPr/>
        </p:nvSpPr>
        <p:spPr>
          <a:xfrm>
            <a:off x="11092552" y="5951450"/>
            <a:ext cx="5631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…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519" name="TextBox 518"/>
          <p:cNvSpPr txBox="1"/>
          <p:nvPr/>
        </p:nvSpPr>
        <p:spPr>
          <a:xfrm>
            <a:off x="11199511" y="4553594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grpSp>
        <p:nvGrpSpPr>
          <p:cNvPr id="520" name="Group 519"/>
          <p:cNvGrpSpPr/>
          <p:nvPr/>
        </p:nvGrpSpPr>
        <p:grpSpPr>
          <a:xfrm>
            <a:off x="8258434" y="5493429"/>
            <a:ext cx="1082098" cy="1033272"/>
            <a:chOff x="9168308" y="3896472"/>
            <a:chExt cx="1082098" cy="1033272"/>
          </a:xfrm>
        </p:grpSpPr>
        <p:grpSp>
          <p:nvGrpSpPr>
            <p:cNvPr id="521" name="Group 520"/>
            <p:cNvGrpSpPr/>
            <p:nvPr/>
          </p:nvGrpSpPr>
          <p:grpSpPr>
            <a:xfrm>
              <a:off x="9168308" y="3896472"/>
              <a:ext cx="817670" cy="794840"/>
              <a:chOff x="5028560" y="5765660"/>
              <a:chExt cx="817670" cy="794840"/>
            </a:xfrm>
          </p:grpSpPr>
          <p:sp>
            <p:nvSpPr>
              <p:cNvPr id="584" name="Rectangle 583"/>
              <p:cNvSpPr/>
              <p:nvPr/>
            </p:nvSpPr>
            <p:spPr>
              <a:xfrm>
                <a:off x="5028560" y="576566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85" name="Rectangle 584"/>
              <p:cNvSpPr/>
              <p:nvPr/>
            </p:nvSpPr>
            <p:spPr>
              <a:xfrm>
                <a:off x="5437395" y="5765660"/>
                <a:ext cx="408835" cy="39742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86" name="Rectangle 585"/>
              <p:cNvSpPr/>
              <p:nvPr/>
            </p:nvSpPr>
            <p:spPr>
              <a:xfrm>
                <a:off x="5028560" y="616308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87" name="Rectangle 586"/>
              <p:cNvSpPr/>
              <p:nvPr/>
            </p:nvSpPr>
            <p:spPr>
              <a:xfrm>
                <a:off x="5437395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522" name="Group 521"/>
            <p:cNvGrpSpPr/>
            <p:nvPr/>
          </p:nvGrpSpPr>
          <p:grpSpPr>
            <a:xfrm>
              <a:off x="9296496" y="4015688"/>
              <a:ext cx="817670" cy="794840"/>
              <a:chOff x="5028560" y="5765660"/>
              <a:chExt cx="817670" cy="794840"/>
            </a:xfrm>
          </p:grpSpPr>
          <p:sp>
            <p:nvSpPr>
              <p:cNvPr id="580" name="Rectangle 579"/>
              <p:cNvSpPr/>
              <p:nvPr/>
            </p:nvSpPr>
            <p:spPr>
              <a:xfrm>
                <a:off x="5028560" y="576566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81" name="Rectangle 580"/>
              <p:cNvSpPr/>
              <p:nvPr/>
            </p:nvSpPr>
            <p:spPr>
              <a:xfrm>
                <a:off x="5437395" y="576566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82" name="Rectangle 581"/>
              <p:cNvSpPr/>
              <p:nvPr/>
            </p:nvSpPr>
            <p:spPr>
              <a:xfrm>
                <a:off x="5028560" y="616308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83" name="Rectangle 582"/>
              <p:cNvSpPr/>
              <p:nvPr/>
            </p:nvSpPr>
            <p:spPr>
              <a:xfrm>
                <a:off x="5437395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523" name="Group 522"/>
            <p:cNvGrpSpPr/>
            <p:nvPr/>
          </p:nvGrpSpPr>
          <p:grpSpPr>
            <a:xfrm>
              <a:off x="9432736" y="4134904"/>
              <a:ext cx="817670" cy="794840"/>
              <a:chOff x="5028560" y="5765660"/>
              <a:chExt cx="817670" cy="794840"/>
            </a:xfrm>
          </p:grpSpPr>
          <p:sp>
            <p:nvSpPr>
              <p:cNvPr id="576" name="Rectangle 575"/>
              <p:cNvSpPr/>
              <p:nvPr/>
            </p:nvSpPr>
            <p:spPr>
              <a:xfrm>
                <a:off x="5028560" y="576566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77" name="Rectangle 576"/>
              <p:cNvSpPr/>
              <p:nvPr/>
            </p:nvSpPr>
            <p:spPr>
              <a:xfrm>
                <a:off x="5437395" y="576566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78" name="Rectangle 577"/>
              <p:cNvSpPr/>
              <p:nvPr/>
            </p:nvSpPr>
            <p:spPr>
              <a:xfrm>
                <a:off x="5028560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79" name="Rectangle 578"/>
              <p:cNvSpPr/>
              <p:nvPr/>
            </p:nvSpPr>
            <p:spPr>
              <a:xfrm>
                <a:off x="5437395" y="616308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588" name="TextBox 587"/>
          <p:cNvSpPr txBox="1"/>
          <p:nvPr/>
        </p:nvSpPr>
        <p:spPr>
          <a:xfrm>
            <a:off x="8649905" y="5667813"/>
            <a:ext cx="6856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endParaRPr lang="en-US" sz="4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1504709" y="4913757"/>
            <a:ext cx="3865032" cy="0"/>
          </a:xfrm>
          <a:prstGeom prst="line">
            <a:avLst/>
          </a:prstGeom>
          <a:ln w="412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60126" y="4651723"/>
                <a:ext cx="887679" cy="615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126" y="4651723"/>
                <a:ext cx="887679" cy="6155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9152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ubtitle 2"/>
          <p:cNvSpPr txBox="1">
            <a:spLocks/>
          </p:cNvSpPr>
          <p:nvPr/>
        </p:nvSpPr>
        <p:spPr>
          <a:xfrm>
            <a:off x="-1048788" y="626213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  Convolution </a:t>
            </a:r>
            <a:r>
              <a:rPr lang="en-US" sz="4800" dirty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s</a:t>
            </a:r>
          </a:p>
        </p:txBody>
      </p:sp>
      <p:sp>
        <p:nvSpPr>
          <p:cNvPr id="2" name="Rectangle 1"/>
          <p:cNvSpPr/>
          <p:nvPr/>
        </p:nvSpPr>
        <p:spPr>
          <a:xfrm>
            <a:off x="439524" y="1357684"/>
            <a:ext cx="4340820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218" name="Picture 2" descr="Image result for how does a convolution neural network wor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706" y="2679153"/>
            <a:ext cx="10744200" cy="2743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32" name="Picture 16" descr="https://png2.kisspng.com/sh/42737fe6a9f527134ec921a5abb0fc6a/L0KzQYm3U8AzN5hsj5H0aYP2gLBuTfxqdpYyf9d4bXX3gsq0gCVzfpYyedR8dILkc8XwjB4ua5DxhARvdXywcbP6lQJia6Uyf9d4bXX3grrqTfN2eqdqRd5ybnX2PYboWck1PJdoe6JsN0izPoq4VMQ4PWQ7Sac6OUm8RIK3WMc5QWcziNDw/kisspng-line-geometry-curve-abstraction-colorful-abstract-geometric-curve-lines-5a9944fcc0c780.9144753615199941087896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887738">
            <a:off x="5448240" y="-246380"/>
            <a:ext cx="11125200" cy="4181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5112125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21645" y="370653"/>
            <a:ext cx="474873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Layer </a:t>
            </a:r>
            <a:r>
              <a:rPr lang="en-US" sz="4800" b="1" spc="151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Quantizer</a:t>
            </a:r>
            <a:endParaRPr lang="en-US" sz="4667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76426" y="1326868"/>
            <a:ext cx="863165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3. When reaching the last option for each layer,</a:t>
            </a:r>
          </a:p>
          <a:p>
            <a:r>
              <a:rPr lang="en-US" sz="2800" spc="15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800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  start incorporating an </a:t>
            </a:r>
            <a:r>
              <a:rPr lang="en-US" sz="2800" b="1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ll-ones</a:t>
            </a:r>
            <a:r>
              <a:rPr lang="en-US" sz="2800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layer</a:t>
            </a:r>
            <a:endParaRPr lang="en-US" sz="2800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grpSp>
        <p:nvGrpSpPr>
          <p:cNvPr id="376" name="Group 375"/>
          <p:cNvGrpSpPr/>
          <p:nvPr/>
        </p:nvGrpSpPr>
        <p:grpSpPr>
          <a:xfrm>
            <a:off x="712310" y="2532314"/>
            <a:ext cx="4301907" cy="1098971"/>
            <a:chOff x="3522431" y="4260308"/>
            <a:chExt cx="4301907" cy="1098971"/>
          </a:xfrm>
        </p:grpSpPr>
        <p:grpSp>
          <p:nvGrpSpPr>
            <p:cNvPr id="377" name="Group 376"/>
            <p:cNvGrpSpPr/>
            <p:nvPr/>
          </p:nvGrpSpPr>
          <p:grpSpPr>
            <a:xfrm>
              <a:off x="3522431" y="4260308"/>
              <a:ext cx="4279945" cy="1080893"/>
              <a:chOff x="2638513" y="2124460"/>
              <a:chExt cx="4279945" cy="1080893"/>
            </a:xfrm>
          </p:grpSpPr>
          <p:grpSp>
            <p:nvGrpSpPr>
              <p:cNvPr id="390" name="Group 389"/>
              <p:cNvGrpSpPr/>
              <p:nvPr/>
            </p:nvGrpSpPr>
            <p:grpSpPr>
              <a:xfrm>
                <a:off x="2638513" y="2124460"/>
                <a:ext cx="1083132" cy="1064723"/>
                <a:chOff x="9168308" y="2368061"/>
                <a:chExt cx="1083132" cy="1064723"/>
              </a:xfrm>
            </p:grpSpPr>
            <p:grpSp>
              <p:nvGrpSpPr>
                <p:cNvPr id="503" name="Group 502"/>
                <p:cNvGrpSpPr/>
                <p:nvPr/>
              </p:nvGrpSpPr>
              <p:grpSpPr>
                <a:xfrm>
                  <a:off x="9168308" y="2368061"/>
                  <a:ext cx="818704" cy="793294"/>
                  <a:chOff x="3844758" y="2528397"/>
                  <a:chExt cx="818704" cy="793294"/>
                </a:xfrm>
              </p:grpSpPr>
              <p:sp>
                <p:nvSpPr>
                  <p:cNvPr id="514" name="Rectangle 513"/>
                  <p:cNvSpPr/>
                  <p:nvPr/>
                </p:nvSpPr>
                <p:spPr>
                  <a:xfrm>
                    <a:off x="3844758" y="2528397"/>
                    <a:ext cx="409352" cy="396647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15" name="Rectangle 514"/>
                  <p:cNvSpPr/>
                  <p:nvPr/>
                </p:nvSpPr>
                <p:spPr>
                  <a:xfrm>
                    <a:off x="4254110" y="2528397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16" name="Rectangle 515"/>
                  <p:cNvSpPr/>
                  <p:nvPr/>
                </p:nvSpPr>
                <p:spPr>
                  <a:xfrm>
                    <a:off x="3844758" y="2925044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17" name="Rectangle 516"/>
                  <p:cNvSpPr/>
                  <p:nvPr/>
                </p:nvSpPr>
                <p:spPr>
                  <a:xfrm>
                    <a:off x="4254110" y="2925044"/>
                    <a:ext cx="409352" cy="396647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  <p:grpSp>
              <p:nvGrpSpPr>
                <p:cNvPr id="504" name="Group 503"/>
                <p:cNvGrpSpPr/>
                <p:nvPr/>
              </p:nvGrpSpPr>
              <p:grpSpPr>
                <a:xfrm>
                  <a:off x="9302044" y="2502674"/>
                  <a:ext cx="818704" cy="793294"/>
                  <a:chOff x="3844758" y="2528397"/>
                  <a:chExt cx="818704" cy="793294"/>
                </a:xfrm>
              </p:grpSpPr>
              <p:sp>
                <p:nvSpPr>
                  <p:cNvPr id="510" name="Rectangle 509"/>
                  <p:cNvSpPr/>
                  <p:nvPr/>
                </p:nvSpPr>
                <p:spPr>
                  <a:xfrm>
                    <a:off x="3844758" y="2528397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11" name="Rectangle 510"/>
                  <p:cNvSpPr/>
                  <p:nvPr/>
                </p:nvSpPr>
                <p:spPr>
                  <a:xfrm>
                    <a:off x="4254110" y="2528397"/>
                    <a:ext cx="409352" cy="396647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12" name="Rectangle 511"/>
                  <p:cNvSpPr/>
                  <p:nvPr/>
                </p:nvSpPr>
                <p:spPr>
                  <a:xfrm>
                    <a:off x="3844758" y="2925044"/>
                    <a:ext cx="409352" cy="396647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13" name="Rectangle 512"/>
                  <p:cNvSpPr/>
                  <p:nvPr/>
                </p:nvSpPr>
                <p:spPr>
                  <a:xfrm>
                    <a:off x="4254110" y="2925044"/>
                    <a:ext cx="409352" cy="396647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  <p:grpSp>
              <p:nvGrpSpPr>
                <p:cNvPr id="505" name="Group 504"/>
                <p:cNvGrpSpPr/>
                <p:nvPr/>
              </p:nvGrpSpPr>
              <p:grpSpPr>
                <a:xfrm>
                  <a:off x="9432736" y="2639490"/>
                  <a:ext cx="818704" cy="793294"/>
                  <a:chOff x="3844758" y="2528397"/>
                  <a:chExt cx="818704" cy="793294"/>
                </a:xfrm>
              </p:grpSpPr>
              <p:sp>
                <p:nvSpPr>
                  <p:cNvPr id="506" name="Rectangle 505"/>
                  <p:cNvSpPr/>
                  <p:nvPr/>
                </p:nvSpPr>
                <p:spPr>
                  <a:xfrm>
                    <a:off x="3844758" y="2528397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07" name="Rectangle 506"/>
                  <p:cNvSpPr/>
                  <p:nvPr/>
                </p:nvSpPr>
                <p:spPr>
                  <a:xfrm>
                    <a:off x="4254110" y="2528397"/>
                    <a:ext cx="409352" cy="396647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08" name="Rectangle 507"/>
                  <p:cNvSpPr/>
                  <p:nvPr/>
                </p:nvSpPr>
                <p:spPr>
                  <a:xfrm>
                    <a:off x="3844758" y="2925044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09" name="Rectangle 508"/>
                  <p:cNvSpPr/>
                  <p:nvPr/>
                </p:nvSpPr>
                <p:spPr>
                  <a:xfrm>
                    <a:off x="4254110" y="2925044"/>
                    <a:ext cx="409352" cy="396647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  <p:grpSp>
            <p:nvGrpSpPr>
              <p:cNvPr id="391" name="Group 390"/>
              <p:cNvGrpSpPr/>
              <p:nvPr/>
            </p:nvGrpSpPr>
            <p:grpSpPr>
              <a:xfrm>
                <a:off x="4238669" y="2139084"/>
                <a:ext cx="1082098" cy="1033272"/>
                <a:chOff x="9168308" y="3896472"/>
                <a:chExt cx="1082098" cy="1033272"/>
              </a:xfrm>
            </p:grpSpPr>
            <p:grpSp>
              <p:nvGrpSpPr>
                <p:cNvPr id="488" name="Group 487"/>
                <p:cNvGrpSpPr/>
                <p:nvPr/>
              </p:nvGrpSpPr>
              <p:grpSpPr>
                <a:xfrm>
                  <a:off x="9168308" y="3896472"/>
                  <a:ext cx="817670" cy="794840"/>
                  <a:chOff x="5028560" y="5765660"/>
                  <a:chExt cx="817670" cy="794840"/>
                </a:xfrm>
              </p:grpSpPr>
              <p:sp>
                <p:nvSpPr>
                  <p:cNvPr id="499" name="Rectangle 498"/>
                  <p:cNvSpPr/>
                  <p:nvPr/>
                </p:nvSpPr>
                <p:spPr>
                  <a:xfrm>
                    <a:off x="5028560" y="5765660"/>
                    <a:ext cx="408835" cy="397420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00" name="Rectangle 499"/>
                  <p:cNvSpPr/>
                  <p:nvPr/>
                </p:nvSpPr>
                <p:spPr>
                  <a:xfrm>
                    <a:off x="5437395" y="5765660"/>
                    <a:ext cx="408835" cy="397420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01" name="Rectangle 500"/>
                  <p:cNvSpPr/>
                  <p:nvPr/>
                </p:nvSpPr>
                <p:spPr>
                  <a:xfrm>
                    <a:off x="5028560" y="616308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02" name="Rectangle 501"/>
                  <p:cNvSpPr/>
                  <p:nvPr/>
                </p:nvSpPr>
                <p:spPr>
                  <a:xfrm>
                    <a:off x="5437395" y="616308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  <p:grpSp>
              <p:nvGrpSpPr>
                <p:cNvPr id="489" name="Group 488"/>
                <p:cNvGrpSpPr/>
                <p:nvPr/>
              </p:nvGrpSpPr>
              <p:grpSpPr>
                <a:xfrm>
                  <a:off x="9296496" y="4015688"/>
                  <a:ext cx="817670" cy="794840"/>
                  <a:chOff x="5028560" y="5765660"/>
                  <a:chExt cx="817670" cy="794840"/>
                </a:xfrm>
              </p:grpSpPr>
              <p:sp>
                <p:nvSpPr>
                  <p:cNvPr id="495" name="Rectangle 494"/>
                  <p:cNvSpPr/>
                  <p:nvPr/>
                </p:nvSpPr>
                <p:spPr>
                  <a:xfrm>
                    <a:off x="5028560" y="5765660"/>
                    <a:ext cx="408835" cy="397420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96" name="Rectangle 495"/>
                  <p:cNvSpPr/>
                  <p:nvPr/>
                </p:nvSpPr>
                <p:spPr>
                  <a:xfrm>
                    <a:off x="5437395" y="5765660"/>
                    <a:ext cx="408835" cy="397420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97" name="Rectangle 496"/>
                  <p:cNvSpPr/>
                  <p:nvPr/>
                </p:nvSpPr>
                <p:spPr>
                  <a:xfrm>
                    <a:off x="5028560" y="6163080"/>
                    <a:ext cx="408835" cy="397420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98" name="Rectangle 497"/>
                  <p:cNvSpPr/>
                  <p:nvPr/>
                </p:nvSpPr>
                <p:spPr>
                  <a:xfrm>
                    <a:off x="5437395" y="616308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  <p:grpSp>
              <p:nvGrpSpPr>
                <p:cNvPr id="490" name="Group 489"/>
                <p:cNvGrpSpPr/>
                <p:nvPr/>
              </p:nvGrpSpPr>
              <p:grpSpPr>
                <a:xfrm>
                  <a:off x="9432736" y="4134904"/>
                  <a:ext cx="817670" cy="794840"/>
                  <a:chOff x="5028560" y="5765660"/>
                  <a:chExt cx="817670" cy="794840"/>
                </a:xfrm>
              </p:grpSpPr>
              <p:sp>
                <p:nvSpPr>
                  <p:cNvPr id="491" name="Rectangle 490"/>
                  <p:cNvSpPr/>
                  <p:nvPr/>
                </p:nvSpPr>
                <p:spPr>
                  <a:xfrm>
                    <a:off x="5028560" y="576566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92" name="Rectangle 491"/>
                  <p:cNvSpPr/>
                  <p:nvPr/>
                </p:nvSpPr>
                <p:spPr>
                  <a:xfrm>
                    <a:off x="5437395" y="5765660"/>
                    <a:ext cx="408835" cy="397420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93" name="Rectangle 492"/>
                  <p:cNvSpPr/>
                  <p:nvPr/>
                </p:nvSpPr>
                <p:spPr>
                  <a:xfrm>
                    <a:off x="5028560" y="6163080"/>
                    <a:ext cx="408835" cy="397420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94" name="Rectangle 493"/>
                  <p:cNvSpPr/>
                  <p:nvPr/>
                </p:nvSpPr>
                <p:spPr>
                  <a:xfrm>
                    <a:off x="5437395" y="616308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  <p:grpSp>
            <p:nvGrpSpPr>
              <p:cNvPr id="392" name="Group 391"/>
              <p:cNvGrpSpPr/>
              <p:nvPr/>
            </p:nvGrpSpPr>
            <p:grpSpPr>
              <a:xfrm>
                <a:off x="5827093" y="2139084"/>
                <a:ext cx="817670" cy="794840"/>
                <a:chOff x="5796179" y="2530943"/>
                <a:chExt cx="817670" cy="794840"/>
              </a:xfrm>
            </p:grpSpPr>
            <p:sp>
              <p:nvSpPr>
                <p:cNvPr id="484" name="Rectangle 483"/>
                <p:cNvSpPr/>
                <p:nvPr/>
              </p:nvSpPr>
              <p:spPr>
                <a:xfrm>
                  <a:off x="5796179" y="2530943"/>
                  <a:ext cx="408835" cy="397420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5" name="Rectangle 484"/>
                <p:cNvSpPr/>
                <p:nvPr/>
              </p:nvSpPr>
              <p:spPr>
                <a:xfrm>
                  <a:off x="6205014" y="2530943"/>
                  <a:ext cx="408835" cy="3974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6" name="Rectangle 485"/>
                <p:cNvSpPr/>
                <p:nvPr/>
              </p:nvSpPr>
              <p:spPr>
                <a:xfrm>
                  <a:off x="5796179" y="2928363"/>
                  <a:ext cx="408835" cy="397420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7" name="Rectangle 486"/>
                <p:cNvSpPr/>
                <p:nvPr/>
              </p:nvSpPr>
              <p:spPr>
                <a:xfrm>
                  <a:off x="6205014" y="2928363"/>
                  <a:ext cx="408835" cy="397420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474" name="Group 473"/>
              <p:cNvGrpSpPr/>
              <p:nvPr/>
            </p:nvGrpSpPr>
            <p:grpSpPr>
              <a:xfrm>
                <a:off x="5959869" y="2272082"/>
                <a:ext cx="817670" cy="794840"/>
                <a:chOff x="5796179" y="2530943"/>
                <a:chExt cx="817670" cy="794840"/>
              </a:xfrm>
            </p:grpSpPr>
            <p:sp>
              <p:nvSpPr>
                <p:cNvPr id="480" name="Rectangle 479"/>
                <p:cNvSpPr/>
                <p:nvPr/>
              </p:nvSpPr>
              <p:spPr>
                <a:xfrm>
                  <a:off x="5796179" y="2530943"/>
                  <a:ext cx="408835" cy="397420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1" name="Rectangle 480"/>
                <p:cNvSpPr/>
                <p:nvPr/>
              </p:nvSpPr>
              <p:spPr>
                <a:xfrm>
                  <a:off x="6205014" y="2530943"/>
                  <a:ext cx="408835" cy="3974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2" name="Rectangle 481"/>
                <p:cNvSpPr/>
                <p:nvPr/>
              </p:nvSpPr>
              <p:spPr>
                <a:xfrm>
                  <a:off x="5796179" y="2928363"/>
                  <a:ext cx="408835" cy="397420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3" name="Rectangle 482"/>
                <p:cNvSpPr/>
                <p:nvPr/>
              </p:nvSpPr>
              <p:spPr>
                <a:xfrm>
                  <a:off x="6205014" y="2928363"/>
                  <a:ext cx="408835" cy="397420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475" name="Group 474"/>
              <p:cNvGrpSpPr/>
              <p:nvPr/>
            </p:nvGrpSpPr>
            <p:grpSpPr>
              <a:xfrm>
                <a:off x="6100788" y="2410513"/>
                <a:ext cx="817670" cy="794840"/>
                <a:chOff x="5796179" y="2530943"/>
                <a:chExt cx="817670" cy="794840"/>
              </a:xfrm>
            </p:grpSpPr>
            <p:sp>
              <p:nvSpPr>
                <p:cNvPr id="476" name="Rectangle 475"/>
                <p:cNvSpPr/>
                <p:nvPr/>
              </p:nvSpPr>
              <p:spPr>
                <a:xfrm>
                  <a:off x="5796179" y="2530943"/>
                  <a:ext cx="408835" cy="397420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77" name="Rectangle 476"/>
                <p:cNvSpPr/>
                <p:nvPr/>
              </p:nvSpPr>
              <p:spPr>
                <a:xfrm>
                  <a:off x="6205014" y="2530943"/>
                  <a:ext cx="408835" cy="3974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78" name="Rectangle 477"/>
                <p:cNvSpPr/>
                <p:nvPr/>
              </p:nvSpPr>
              <p:spPr>
                <a:xfrm>
                  <a:off x="5796179" y="2928363"/>
                  <a:ext cx="408835" cy="3974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79" name="Rectangle 478"/>
                <p:cNvSpPr/>
                <p:nvPr/>
              </p:nvSpPr>
              <p:spPr>
                <a:xfrm>
                  <a:off x="6205014" y="2928363"/>
                  <a:ext cx="408835" cy="397420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</p:grpSp>
        </p:grpSp>
        <p:sp>
          <p:nvSpPr>
            <p:cNvPr id="378" name="TextBox 377"/>
            <p:cNvSpPr txBox="1"/>
            <p:nvPr/>
          </p:nvSpPr>
          <p:spPr>
            <a:xfrm>
              <a:off x="3939697" y="4509049"/>
              <a:ext cx="685655" cy="83099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4800" dirty="0" smtClean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3</a:t>
              </a:r>
              <a:endParaRPr lang="en-US" sz="4800" dirty="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379" name="TextBox 378"/>
            <p:cNvSpPr txBox="1"/>
            <p:nvPr/>
          </p:nvSpPr>
          <p:spPr>
            <a:xfrm>
              <a:off x="5532626" y="4491446"/>
              <a:ext cx="685655" cy="83099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4800" dirty="0" smtClean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3</a:t>
              </a:r>
              <a:endParaRPr lang="en-US" sz="4800" dirty="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380" name="TextBox 379"/>
            <p:cNvSpPr txBox="1"/>
            <p:nvPr/>
          </p:nvSpPr>
          <p:spPr>
            <a:xfrm>
              <a:off x="7138683" y="4528282"/>
              <a:ext cx="685655" cy="83099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4800" dirty="0" smtClean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3</a:t>
              </a:r>
              <a:endParaRPr lang="en-US" sz="4800" dirty="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</p:grpSp>
      <p:sp>
        <p:nvSpPr>
          <p:cNvPr id="518" name="TextBox 517"/>
          <p:cNvSpPr txBox="1"/>
          <p:nvPr/>
        </p:nvSpPr>
        <p:spPr>
          <a:xfrm>
            <a:off x="5579323" y="3010857"/>
            <a:ext cx="303416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grpSp>
        <p:nvGrpSpPr>
          <p:cNvPr id="162" name="Group 161"/>
          <p:cNvGrpSpPr/>
          <p:nvPr/>
        </p:nvGrpSpPr>
        <p:grpSpPr>
          <a:xfrm>
            <a:off x="2374242" y="3966523"/>
            <a:ext cx="1061024" cy="1033272"/>
            <a:chOff x="6378112" y="2790475"/>
            <a:chExt cx="1328928" cy="1320884"/>
          </a:xfrm>
          <a:solidFill>
            <a:schemeClr val="bg1"/>
          </a:solidFill>
        </p:grpSpPr>
        <p:grpSp>
          <p:nvGrpSpPr>
            <p:cNvPr id="163" name="Group 162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174" name="Rectangle 173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5" name="Rectangle 174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6" name="Rectangle 175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7" name="Rectangle 176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64" name="Group 163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170" name="Rectangle 169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1" name="Rectangle 170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2" name="Rectangle 171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3" name="Rectangle 172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65" name="Group 164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166" name="Rectangle 165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7" name="Rectangle 166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8" name="Rectangle 167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9" name="Rectangle 168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78" name="Group 177"/>
          <p:cNvGrpSpPr/>
          <p:nvPr/>
        </p:nvGrpSpPr>
        <p:grpSpPr>
          <a:xfrm>
            <a:off x="3980392" y="3962902"/>
            <a:ext cx="1061024" cy="1033272"/>
            <a:chOff x="6378112" y="2790475"/>
            <a:chExt cx="1328928" cy="1320884"/>
          </a:xfrm>
          <a:solidFill>
            <a:schemeClr val="bg1"/>
          </a:solidFill>
        </p:grpSpPr>
        <p:grpSp>
          <p:nvGrpSpPr>
            <p:cNvPr id="179" name="Group 178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190" name="Rectangle 189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1" name="Rectangle 190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2" name="Rectangle 191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3" name="Rectangle 192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80" name="Group 179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186" name="Rectangle 185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7" name="Rectangle 186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8" name="Rectangle 187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9" name="Rectangle 188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81" name="Group 180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182" name="Rectangle 181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3" name="Rectangle 182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4" name="Rectangle 183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5" name="Rectangle 184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94" name="Group 193"/>
          <p:cNvGrpSpPr/>
          <p:nvPr/>
        </p:nvGrpSpPr>
        <p:grpSpPr>
          <a:xfrm>
            <a:off x="9541857" y="2568582"/>
            <a:ext cx="1061024" cy="1033272"/>
            <a:chOff x="6378112" y="2790475"/>
            <a:chExt cx="1328928" cy="1320884"/>
          </a:xfrm>
          <a:solidFill>
            <a:schemeClr val="bg1"/>
          </a:solidFill>
        </p:grpSpPr>
        <p:grpSp>
          <p:nvGrpSpPr>
            <p:cNvPr id="195" name="Group 194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206" name="Rectangle 205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7" name="Rectangle 206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8" name="Rectangle 207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9" name="Rectangle 208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96" name="Group 195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202" name="Rectangle 201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3" name="Rectangle 202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4" name="Rectangle 203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5" name="Rectangle 204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97" name="Group 196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198" name="Rectangle 197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9" name="Rectangle 198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0" name="Rectangle 199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1" name="Rectangle 200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267" name="Group 266"/>
          <p:cNvGrpSpPr/>
          <p:nvPr/>
        </p:nvGrpSpPr>
        <p:grpSpPr>
          <a:xfrm>
            <a:off x="6330409" y="2542177"/>
            <a:ext cx="1083132" cy="1064723"/>
            <a:chOff x="9168308" y="2368061"/>
            <a:chExt cx="1083132" cy="1064723"/>
          </a:xfrm>
        </p:grpSpPr>
        <p:grpSp>
          <p:nvGrpSpPr>
            <p:cNvPr id="302" name="Group 301"/>
            <p:cNvGrpSpPr/>
            <p:nvPr/>
          </p:nvGrpSpPr>
          <p:grpSpPr>
            <a:xfrm>
              <a:off x="9168308" y="2368061"/>
              <a:ext cx="818704" cy="793294"/>
              <a:chOff x="3844758" y="2528397"/>
              <a:chExt cx="818704" cy="793294"/>
            </a:xfrm>
          </p:grpSpPr>
          <p:sp>
            <p:nvSpPr>
              <p:cNvPr id="384" name="Rectangle 383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85" name="Rectangle 384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86" name="Rectangle 385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87" name="Rectangle 386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303" name="Group 302"/>
            <p:cNvGrpSpPr/>
            <p:nvPr/>
          </p:nvGrpSpPr>
          <p:grpSpPr>
            <a:xfrm>
              <a:off x="9302044" y="2502674"/>
              <a:ext cx="818704" cy="793294"/>
              <a:chOff x="3844758" y="2528397"/>
              <a:chExt cx="818704" cy="793294"/>
            </a:xfrm>
          </p:grpSpPr>
          <p:sp>
            <p:nvSpPr>
              <p:cNvPr id="310" name="Rectangle 309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" name="Rectangle 380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82" name="Rectangle 381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83" name="Rectangle 382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304" name="Group 303"/>
            <p:cNvGrpSpPr/>
            <p:nvPr/>
          </p:nvGrpSpPr>
          <p:grpSpPr>
            <a:xfrm>
              <a:off x="9432736" y="2639490"/>
              <a:ext cx="818704" cy="793294"/>
              <a:chOff x="3844758" y="2528397"/>
              <a:chExt cx="818704" cy="793294"/>
            </a:xfrm>
          </p:grpSpPr>
          <p:sp>
            <p:nvSpPr>
              <p:cNvPr id="305" name="Rectangle 304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06" name="Rectangle 305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07" name="Rectangle 306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08" name="Rectangle 307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268" name="Group 267"/>
          <p:cNvGrpSpPr/>
          <p:nvPr/>
        </p:nvGrpSpPr>
        <p:grpSpPr>
          <a:xfrm>
            <a:off x="7930565" y="2556801"/>
            <a:ext cx="1082098" cy="1033272"/>
            <a:chOff x="9168308" y="3896472"/>
            <a:chExt cx="1082098" cy="1033272"/>
          </a:xfrm>
        </p:grpSpPr>
        <p:grpSp>
          <p:nvGrpSpPr>
            <p:cNvPr id="287" name="Group 286"/>
            <p:cNvGrpSpPr/>
            <p:nvPr/>
          </p:nvGrpSpPr>
          <p:grpSpPr>
            <a:xfrm>
              <a:off x="9168308" y="3896472"/>
              <a:ext cx="817670" cy="794840"/>
              <a:chOff x="5028560" y="5765660"/>
              <a:chExt cx="817670" cy="794840"/>
            </a:xfrm>
          </p:grpSpPr>
          <p:sp>
            <p:nvSpPr>
              <p:cNvPr id="298" name="Rectangle 297"/>
              <p:cNvSpPr/>
              <p:nvPr/>
            </p:nvSpPr>
            <p:spPr>
              <a:xfrm>
                <a:off x="5028560" y="5765660"/>
                <a:ext cx="408835" cy="39742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299" name="Rectangle 298"/>
              <p:cNvSpPr/>
              <p:nvPr/>
            </p:nvSpPr>
            <p:spPr>
              <a:xfrm>
                <a:off x="5437395" y="5765660"/>
                <a:ext cx="408835" cy="39742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00" name="Rectangle 299"/>
              <p:cNvSpPr/>
              <p:nvPr/>
            </p:nvSpPr>
            <p:spPr>
              <a:xfrm>
                <a:off x="5028560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01" name="Rectangle 300"/>
              <p:cNvSpPr/>
              <p:nvPr/>
            </p:nvSpPr>
            <p:spPr>
              <a:xfrm>
                <a:off x="5437395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288" name="Group 287"/>
            <p:cNvGrpSpPr/>
            <p:nvPr/>
          </p:nvGrpSpPr>
          <p:grpSpPr>
            <a:xfrm>
              <a:off x="9296496" y="4015688"/>
              <a:ext cx="817670" cy="794840"/>
              <a:chOff x="5028560" y="5765660"/>
              <a:chExt cx="817670" cy="794840"/>
            </a:xfrm>
          </p:grpSpPr>
          <p:sp>
            <p:nvSpPr>
              <p:cNvPr id="294" name="Rectangle 293"/>
              <p:cNvSpPr/>
              <p:nvPr/>
            </p:nvSpPr>
            <p:spPr>
              <a:xfrm>
                <a:off x="5028560" y="576566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295" name="Rectangle 294"/>
              <p:cNvSpPr/>
              <p:nvPr/>
            </p:nvSpPr>
            <p:spPr>
              <a:xfrm>
                <a:off x="5437395" y="5765660"/>
                <a:ext cx="408835" cy="39742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296" name="Rectangle 295"/>
              <p:cNvSpPr/>
              <p:nvPr/>
            </p:nvSpPr>
            <p:spPr>
              <a:xfrm>
                <a:off x="5028560" y="616308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297" name="Rectangle 296"/>
              <p:cNvSpPr/>
              <p:nvPr/>
            </p:nvSpPr>
            <p:spPr>
              <a:xfrm>
                <a:off x="5437395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289" name="Group 288"/>
            <p:cNvGrpSpPr/>
            <p:nvPr/>
          </p:nvGrpSpPr>
          <p:grpSpPr>
            <a:xfrm>
              <a:off x="9432736" y="4134904"/>
              <a:ext cx="817670" cy="794840"/>
              <a:chOff x="5028560" y="5765660"/>
              <a:chExt cx="817670" cy="794840"/>
            </a:xfrm>
          </p:grpSpPr>
          <p:sp>
            <p:nvSpPr>
              <p:cNvPr id="290" name="Rectangle 289"/>
              <p:cNvSpPr/>
              <p:nvPr/>
            </p:nvSpPr>
            <p:spPr>
              <a:xfrm>
                <a:off x="5028560" y="576566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291" name="Rectangle 290"/>
              <p:cNvSpPr/>
              <p:nvPr/>
            </p:nvSpPr>
            <p:spPr>
              <a:xfrm>
                <a:off x="5437395" y="5765660"/>
                <a:ext cx="408835" cy="39742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292" name="Rectangle 291"/>
              <p:cNvSpPr/>
              <p:nvPr/>
            </p:nvSpPr>
            <p:spPr>
              <a:xfrm>
                <a:off x="5028560" y="616308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293" name="Rectangle 292"/>
              <p:cNvSpPr/>
              <p:nvPr/>
            </p:nvSpPr>
            <p:spPr>
              <a:xfrm>
                <a:off x="5437395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264" name="TextBox 263"/>
          <p:cNvSpPr txBox="1"/>
          <p:nvPr/>
        </p:nvSpPr>
        <p:spPr>
          <a:xfrm>
            <a:off x="6736790" y="2792010"/>
            <a:ext cx="685655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3</a:t>
            </a:r>
            <a:endParaRPr lang="en-US" sz="4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265" name="TextBox 264"/>
          <p:cNvSpPr txBox="1"/>
          <p:nvPr/>
        </p:nvSpPr>
        <p:spPr>
          <a:xfrm>
            <a:off x="8361732" y="2773616"/>
            <a:ext cx="685655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3</a:t>
            </a:r>
            <a:endParaRPr lang="en-US" sz="4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pSp>
        <p:nvGrpSpPr>
          <p:cNvPr id="396" name="Group 395"/>
          <p:cNvGrpSpPr/>
          <p:nvPr/>
        </p:nvGrpSpPr>
        <p:grpSpPr>
          <a:xfrm>
            <a:off x="785745" y="3951899"/>
            <a:ext cx="1083132" cy="1064723"/>
            <a:chOff x="9168308" y="2368061"/>
            <a:chExt cx="1083132" cy="1064723"/>
          </a:xfrm>
        </p:grpSpPr>
        <p:grpSp>
          <p:nvGrpSpPr>
            <p:cNvPr id="428" name="Group 427"/>
            <p:cNvGrpSpPr/>
            <p:nvPr/>
          </p:nvGrpSpPr>
          <p:grpSpPr>
            <a:xfrm>
              <a:off x="9168308" y="2368061"/>
              <a:ext cx="818704" cy="793294"/>
              <a:chOff x="3844758" y="2528397"/>
              <a:chExt cx="818704" cy="793294"/>
            </a:xfrm>
          </p:grpSpPr>
          <p:sp>
            <p:nvSpPr>
              <p:cNvPr id="440" name="Rectangle 439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441" name="Rectangle 440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442" name="Rectangle 441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443" name="Rectangle 442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429" name="Group 428"/>
            <p:cNvGrpSpPr/>
            <p:nvPr/>
          </p:nvGrpSpPr>
          <p:grpSpPr>
            <a:xfrm>
              <a:off x="9302044" y="2502674"/>
              <a:ext cx="818704" cy="793294"/>
              <a:chOff x="3844758" y="2528397"/>
              <a:chExt cx="818704" cy="793294"/>
            </a:xfrm>
          </p:grpSpPr>
          <p:sp>
            <p:nvSpPr>
              <p:cNvPr id="435" name="Rectangle 434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436" name="Rectangle 435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437" name="Rectangle 436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439" name="Rectangle 438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430" name="Group 429"/>
            <p:cNvGrpSpPr/>
            <p:nvPr/>
          </p:nvGrpSpPr>
          <p:grpSpPr>
            <a:xfrm>
              <a:off x="9432736" y="2639490"/>
              <a:ext cx="818704" cy="793294"/>
              <a:chOff x="3844758" y="2528397"/>
              <a:chExt cx="818704" cy="793294"/>
            </a:xfrm>
          </p:grpSpPr>
          <p:sp>
            <p:nvSpPr>
              <p:cNvPr id="431" name="Rectangle 430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432" name="Rectangle 431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433" name="Rectangle 432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434" name="Rectangle 433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393" name="TextBox 392"/>
          <p:cNvSpPr txBox="1"/>
          <p:nvPr/>
        </p:nvSpPr>
        <p:spPr>
          <a:xfrm>
            <a:off x="1191759" y="4199594"/>
            <a:ext cx="685655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3</a:t>
            </a:r>
            <a:endParaRPr lang="en-US" sz="4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pSp>
        <p:nvGrpSpPr>
          <p:cNvPr id="675" name="Group 674"/>
          <p:cNvGrpSpPr/>
          <p:nvPr/>
        </p:nvGrpSpPr>
        <p:grpSpPr>
          <a:xfrm>
            <a:off x="7951639" y="4008346"/>
            <a:ext cx="1061024" cy="1033272"/>
            <a:chOff x="6378112" y="2790475"/>
            <a:chExt cx="1328928" cy="1320884"/>
          </a:xfrm>
          <a:solidFill>
            <a:schemeClr val="bg1"/>
          </a:solidFill>
        </p:grpSpPr>
        <p:grpSp>
          <p:nvGrpSpPr>
            <p:cNvPr id="676" name="Group 675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687" name="Rectangle 686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8" name="Rectangle 687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9" name="Rectangle 688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0" name="Rectangle 689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77" name="Group 676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683" name="Rectangle 682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4" name="Rectangle 683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5" name="Rectangle 684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6" name="Rectangle 685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78" name="Group 677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679" name="Rectangle 678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0" name="Rectangle 679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1" name="Rectangle 680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2" name="Rectangle 681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691" name="Group 690"/>
          <p:cNvGrpSpPr/>
          <p:nvPr/>
        </p:nvGrpSpPr>
        <p:grpSpPr>
          <a:xfrm>
            <a:off x="9557789" y="4004725"/>
            <a:ext cx="1061024" cy="1033272"/>
            <a:chOff x="6378112" y="2790475"/>
            <a:chExt cx="1328928" cy="1320884"/>
          </a:xfrm>
          <a:solidFill>
            <a:schemeClr val="bg1"/>
          </a:solidFill>
        </p:grpSpPr>
        <p:grpSp>
          <p:nvGrpSpPr>
            <p:cNvPr id="692" name="Group 691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703" name="Rectangle 702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4" name="Rectangle 703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5" name="Rectangle 704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6" name="Rectangle 705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93" name="Group 692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699" name="Rectangle 698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0" name="Rectangle 699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1" name="Rectangle 700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2" name="Rectangle 701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94" name="Group 693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695" name="Rectangle 694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6" name="Rectangle 695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7" name="Rectangle 696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8" name="Rectangle 697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707" name="Group 706"/>
          <p:cNvGrpSpPr/>
          <p:nvPr/>
        </p:nvGrpSpPr>
        <p:grpSpPr>
          <a:xfrm>
            <a:off x="6348575" y="3971188"/>
            <a:ext cx="1061024" cy="1033272"/>
            <a:chOff x="6378112" y="2790475"/>
            <a:chExt cx="1328928" cy="1320884"/>
          </a:xfrm>
          <a:solidFill>
            <a:schemeClr val="bg1"/>
          </a:solidFill>
        </p:grpSpPr>
        <p:grpSp>
          <p:nvGrpSpPr>
            <p:cNvPr id="708" name="Group 707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719" name="Rectangle 718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20" name="Rectangle 719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21" name="Rectangle 720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22" name="Rectangle 721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709" name="Group 708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715" name="Rectangle 714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6" name="Rectangle 715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7" name="Rectangle 716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8" name="Rectangle 717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710" name="Group 709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711" name="Rectangle 710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2" name="Rectangle 711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3" name="Rectangle 712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4" name="Rectangle 713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723" name="TextBox 722"/>
          <p:cNvSpPr txBox="1"/>
          <p:nvPr/>
        </p:nvSpPr>
        <p:spPr>
          <a:xfrm>
            <a:off x="5577646" y="4209620"/>
            <a:ext cx="303416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724" name="TextBox 723"/>
          <p:cNvSpPr txBox="1"/>
          <p:nvPr/>
        </p:nvSpPr>
        <p:spPr>
          <a:xfrm>
            <a:off x="11132075" y="3101812"/>
            <a:ext cx="303416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725" name="TextBox 724"/>
          <p:cNvSpPr txBox="1"/>
          <p:nvPr/>
        </p:nvSpPr>
        <p:spPr>
          <a:xfrm>
            <a:off x="589308" y="5434814"/>
            <a:ext cx="1056366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pc="15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4. Find and store the configuration </a:t>
            </a:r>
            <a:r>
              <a:rPr lang="en-US" sz="2800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that </a:t>
            </a:r>
            <a:r>
              <a:rPr lang="en-US" sz="2800" spc="15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meets the maximal </a:t>
            </a:r>
          </a:p>
          <a:p>
            <a:r>
              <a:rPr lang="en-US" sz="2800" spc="15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   allowed accuracy loss</a:t>
            </a:r>
          </a:p>
        </p:txBody>
      </p:sp>
    </p:spTree>
    <p:extLst>
      <p:ext uri="{BB962C8B-B14F-4D97-AF65-F5344CB8AC3E}">
        <p14:creationId xmlns:p14="http://schemas.microsoft.com/office/powerpoint/2010/main" val="779250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" name="Group 100"/>
          <p:cNvGrpSpPr/>
          <p:nvPr/>
        </p:nvGrpSpPr>
        <p:grpSpPr>
          <a:xfrm>
            <a:off x="113453" y="156685"/>
            <a:ext cx="11820347" cy="6492310"/>
            <a:chOff x="95492" y="240112"/>
            <a:chExt cx="11820347" cy="6492310"/>
          </a:xfrm>
        </p:grpSpPr>
        <p:grpSp>
          <p:nvGrpSpPr>
            <p:cNvPr id="97" name="Group 96"/>
            <p:cNvGrpSpPr/>
            <p:nvPr/>
          </p:nvGrpSpPr>
          <p:grpSpPr>
            <a:xfrm>
              <a:off x="99975" y="240112"/>
              <a:ext cx="11815864" cy="6492310"/>
              <a:chOff x="164369" y="265869"/>
              <a:chExt cx="11815864" cy="6492310"/>
            </a:xfrm>
          </p:grpSpPr>
          <p:grpSp>
            <p:nvGrpSpPr>
              <p:cNvPr id="83" name="Group 82"/>
              <p:cNvGrpSpPr/>
              <p:nvPr/>
            </p:nvGrpSpPr>
            <p:grpSpPr>
              <a:xfrm>
                <a:off x="164369" y="265869"/>
                <a:ext cx="10667350" cy="6492310"/>
                <a:chOff x="177248" y="201475"/>
                <a:chExt cx="10667350" cy="6492310"/>
              </a:xfrm>
            </p:grpSpPr>
            <p:grpSp>
              <p:nvGrpSpPr>
                <p:cNvPr id="79" name="Group 78"/>
                <p:cNvGrpSpPr/>
                <p:nvPr/>
              </p:nvGrpSpPr>
              <p:grpSpPr>
                <a:xfrm>
                  <a:off x="177248" y="201475"/>
                  <a:ext cx="10667350" cy="6492310"/>
                  <a:chOff x="99974" y="317386"/>
                  <a:chExt cx="10667350" cy="6492310"/>
                </a:xfrm>
              </p:grpSpPr>
              <p:grpSp>
                <p:nvGrpSpPr>
                  <p:cNvPr id="26" name="Group 25"/>
                  <p:cNvGrpSpPr/>
                  <p:nvPr/>
                </p:nvGrpSpPr>
                <p:grpSpPr>
                  <a:xfrm>
                    <a:off x="99974" y="317386"/>
                    <a:ext cx="2079227" cy="6492310"/>
                    <a:chOff x="349503" y="-204360"/>
                    <a:chExt cx="2079227" cy="6492310"/>
                  </a:xfrm>
                  <a:solidFill>
                    <a:schemeClr val="accent1">
                      <a:lumMod val="50000"/>
                    </a:schemeClr>
                  </a:solidFill>
                </p:grpSpPr>
                <p:sp>
                  <p:nvSpPr>
                    <p:cNvPr id="18" name="Oval 17"/>
                    <p:cNvSpPr/>
                    <p:nvPr/>
                  </p:nvSpPr>
                  <p:spPr>
                    <a:xfrm>
                      <a:off x="349503" y="-204360"/>
                      <a:ext cx="2053099" cy="774877"/>
                    </a:xfrm>
                    <a:prstGeom prst="ellipse">
                      <a:avLst/>
                    </a:prstGeom>
                    <a:grpFill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sz="2000" dirty="0" smtClean="0"/>
                        <a:t>CNN</a:t>
                      </a:r>
                      <a:endParaRPr lang="en-US" sz="2000" dirty="0"/>
                    </a:p>
                  </p:txBody>
                </p:sp>
                <p:sp>
                  <p:nvSpPr>
                    <p:cNvPr id="21" name="Oval 20"/>
                    <p:cNvSpPr/>
                    <p:nvPr/>
                  </p:nvSpPr>
                  <p:spPr>
                    <a:xfrm>
                      <a:off x="357387" y="1639349"/>
                      <a:ext cx="2053099" cy="774877"/>
                    </a:xfrm>
                    <a:prstGeom prst="ellipse">
                      <a:avLst/>
                    </a:prstGeom>
                    <a:grpFill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2000" dirty="0"/>
                    </a:p>
                  </p:txBody>
                </p:sp>
                <p:sp>
                  <p:nvSpPr>
                    <p:cNvPr id="22" name="Oval 21"/>
                    <p:cNvSpPr/>
                    <p:nvPr/>
                  </p:nvSpPr>
                  <p:spPr>
                    <a:xfrm>
                      <a:off x="359296" y="2607780"/>
                      <a:ext cx="2053099" cy="774877"/>
                    </a:xfrm>
                    <a:prstGeom prst="ellipse">
                      <a:avLst/>
                    </a:prstGeom>
                    <a:grpFill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sz="2000" dirty="0" smtClean="0"/>
                        <a:t>Mode</a:t>
                      </a:r>
                      <a:endParaRPr lang="en-US" sz="2000" dirty="0"/>
                    </a:p>
                  </p:txBody>
                </p:sp>
                <p:sp>
                  <p:nvSpPr>
                    <p:cNvPr id="23" name="Oval 22"/>
                    <p:cNvSpPr/>
                    <p:nvPr/>
                  </p:nvSpPr>
                  <p:spPr>
                    <a:xfrm>
                      <a:off x="357386" y="3576211"/>
                      <a:ext cx="2053099" cy="774877"/>
                    </a:xfrm>
                    <a:prstGeom prst="ellipse">
                      <a:avLst/>
                    </a:prstGeom>
                    <a:grpFill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sz="2000" dirty="0" smtClean="0"/>
                        <a:t>Patch Size</a:t>
                      </a:r>
                      <a:endParaRPr lang="en-US" sz="2000" dirty="0"/>
                    </a:p>
                  </p:txBody>
                </p:sp>
                <p:sp>
                  <p:nvSpPr>
                    <p:cNvPr id="24" name="Oval 23"/>
                    <p:cNvSpPr/>
                    <p:nvPr/>
                  </p:nvSpPr>
                  <p:spPr>
                    <a:xfrm>
                      <a:off x="375631" y="4544642"/>
                      <a:ext cx="2053099" cy="774877"/>
                    </a:xfrm>
                    <a:prstGeom prst="ellipse">
                      <a:avLst/>
                    </a:prstGeom>
                    <a:grpFill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sz="2000" dirty="0" smtClean="0"/>
                        <a:t>Patterns/</a:t>
                      </a:r>
                    </a:p>
                    <a:p>
                      <a:pPr algn="ctr"/>
                      <a:r>
                        <a:rPr lang="en-US" sz="2000" dirty="0" smtClean="0"/>
                        <a:t>Ones Range</a:t>
                      </a:r>
                      <a:endParaRPr lang="en-US" sz="2000" dirty="0"/>
                    </a:p>
                  </p:txBody>
                </p:sp>
                <p:sp>
                  <p:nvSpPr>
                    <p:cNvPr id="25" name="Oval 24"/>
                    <p:cNvSpPr/>
                    <p:nvPr/>
                  </p:nvSpPr>
                  <p:spPr>
                    <a:xfrm>
                      <a:off x="375630" y="5513073"/>
                      <a:ext cx="2053099" cy="774877"/>
                    </a:xfrm>
                    <a:prstGeom prst="ellipse">
                      <a:avLst/>
                    </a:prstGeom>
                    <a:grpFill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sz="2000" dirty="0" smtClean="0"/>
                        <a:t>GT</a:t>
                      </a:r>
                      <a:endParaRPr lang="en-US" sz="2000" dirty="0"/>
                    </a:p>
                  </p:txBody>
                </p:sp>
              </p:grpSp>
              <p:grpSp>
                <p:nvGrpSpPr>
                  <p:cNvPr id="38" name="Group 37"/>
                  <p:cNvGrpSpPr/>
                  <p:nvPr/>
                </p:nvGrpSpPr>
                <p:grpSpPr>
                  <a:xfrm>
                    <a:off x="1863994" y="334853"/>
                    <a:ext cx="754114" cy="6413678"/>
                    <a:chOff x="2095816" y="128789"/>
                    <a:chExt cx="754114" cy="6413678"/>
                  </a:xfrm>
                </p:grpSpPr>
                <p:sp>
                  <p:nvSpPr>
                    <p:cNvPr id="37" name="Right Brace 36"/>
                    <p:cNvSpPr/>
                    <p:nvPr/>
                  </p:nvSpPr>
                  <p:spPr>
                    <a:xfrm>
                      <a:off x="2095816" y="128789"/>
                      <a:ext cx="734096" cy="6413678"/>
                    </a:xfrm>
                    <a:prstGeom prst="rightBrace">
                      <a:avLst/>
                    </a:prstGeom>
                    <a:ln w="38100">
                      <a:solidFill>
                        <a:schemeClr val="accent1">
                          <a:lumMod val="5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2000"/>
                    </a:p>
                  </p:txBody>
                </p:sp>
                <p:sp>
                  <p:nvSpPr>
                    <p:cNvPr id="36" name="Right Arrow 35"/>
                    <p:cNvSpPr/>
                    <p:nvPr/>
                  </p:nvSpPr>
                  <p:spPr>
                    <a:xfrm>
                      <a:off x="2450945" y="3192485"/>
                      <a:ext cx="398985" cy="325712"/>
                    </a:xfrm>
                    <a:prstGeom prst="rightArrow">
                      <a:avLst/>
                    </a:prstGeom>
                    <a:solidFill>
                      <a:schemeClr val="accent1">
                        <a:lumMod val="50000"/>
                      </a:schemeClr>
                    </a:solidFill>
                    <a:ln>
                      <a:solidFill>
                        <a:schemeClr val="accent1">
                          <a:lumMod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2000"/>
                    </a:p>
                  </p:txBody>
                </p:sp>
              </p:grpSp>
              <p:grpSp>
                <p:nvGrpSpPr>
                  <p:cNvPr id="64" name="Group 63"/>
                  <p:cNvGrpSpPr/>
                  <p:nvPr/>
                </p:nvGrpSpPr>
                <p:grpSpPr>
                  <a:xfrm>
                    <a:off x="2628654" y="627204"/>
                    <a:ext cx="4964804" cy="6014434"/>
                    <a:chOff x="2640802" y="270457"/>
                    <a:chExt cx="4964804" cy="6014434"/>
                  </a:xfrm>
                </p:grpSpPr>
                <p:grpSp>
                  <p:nvGrpSpPr>
                    <p:cNvPr id="34" name="Group 33"/>
                    <p:cNvGrpSpPr/>
                    <p:nvPr/>
                  </p:nvGrpSpPr>
                  <p:grpSpPr>
                    <a:xfrm>
                      <a:off x="2640802" y="270457"/>
                      <a:ext cx="4964804" cy="6014434"/>
                      <a:chOff x="2588654" y="579998"/>
                      <a:chExt cx="4964804" cy="6014434"/>
                    </a:xfrm>
                  </p:grpSpPr>
                  <p:sp>
                    <p:nvSpPr>
                      <p:cNvPr id="33" name="Rectangle 32"/>
                      <p:cNvSpPr/>
                      <p:nvPr/>
                    </p:nvSpPr>
                    <p:spPr>
                      <a:xfrm>
                        <a:off x="2588654" y="579998"/>
                        <a:ext cx="4964804" cy="6014434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2000"/>
                      </a:p>
                    </p:txBody>
                  </p:sp>
                  <p:grpSp>
                    <p:nvGrpSpPr>
                      <p:cNvPr id="14" name="Group 13"/>
                      <p:cNvGrpSpPr/>
                      <p:nvPr/>
                    </p:nvGrpSpPr>
                    <p:grpSpPr>
                      <a:xfrm>
                        <a:off x="2794715" y="1348126"/>
                        <a:ext cx="1854558" cy="3108237"/>
                        <a:chOff x="2794715" y="1348126"/>
                        <a:chExt cx="1854558" cy="3108237"/>
                      </a:xfrm>
                    </p:grpSpPr>
                    <p:grpSp>
                      <p:nvGrpSpPr>
                        <p:cNvPr id="12" name="Group 11"/>
                        <p:cNvGrpSpPr/>
                        <p:nvPr/>
                      </p:nvGrpSpPr>
                      <p:grpSpPr>
                        <a:xfrm>
                          <a:off x="2794716" y="1348126"/>
                          <a:ext cx="1854557" cy="2176529"/>
                          <a:chOff x="2975020" y="2356834"/>
                          <a:chExt cx="1854557" cy="2176529"/>
                        </a:xfrm>
                      </p:grpSpPr>
                      <p:sp>
                        <p:nvSpPr>
                          <p:cNvPr id="11" name="Rectangle 10"/>
                          <p:cNvSpPr/>
                          <p:nvPr/>
                        </p:nvSpPr>
                        <p:spPr>
                          <a:xfrm>
                            <a:off x="2975020" y="2356834"/>
                            <a:ext cx="1854557" cy="2176529"/>
                          </a:xfrm>
                          <a:prstGeom prst="rect">
                            <a:avLst/>
                          </a:prstGeom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en-US" sz="2000"/>
                          </a:p>
                        </p:txBody>
                      </p:sp>
                      <p:sp>
                        <p:nvSpPr>
                          <p:cNvPr id="6" name="TextBox 5"/>
                          <p:cNvSpPr txBox="1"/>
                          <p:nvPr/>
                        </p:nvSpPr>
                        <p:spPr>
                          <a:xfrm>
                            <a:off x="3198253" y="2517681"/>
                            <a:ext cx="1446727" cy="400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r>
                              <a:rPr lang="en-US" sz="2000" dirty="0" smtClean="0"/>
                              <a:t>Neural Net</a:t>
                            </a:r>
                            <a:endParaRPr lang="en-US" sz="2000" dirty="0"/>
                          </a:p>
                        </p:txBody>
                      </p:sp>
                      <p:sp>
                        <p:nvSpPr>
                          <p:cNvPr id="7" name="Rounded Rectangle 6"/>
                          <p:cNvSpPr/>
                          <p:nvPr/>
                        </p:nvSpPr>
                        <p:spPr>
                          <a:xfrm>
                            <a:off x="3303431" y="3039413"/>
                            <a:ext cx="1036749" cy="927279"/>
                          </a:xfrm>
                          <a:prstGeom prst="roundRect">
                            <a:avLst/>
                          </a:prstGeom>
                          <a:solidFill>
                            <a:schemeClr val="accent6">
                              <a:lumMod val="50000"/>
                            </a:schemeClr>
                          </a:solidFill>
                          <a:ln>
                            <a:solidFill>
                              <a:schemeClr val="accent6">
                                <a:lumMod val="75000"/>
                              </a:schemeClr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r>
                              <a:rPr lang="en-US" sz="2000" dirty="0" smtClean="0"/>
                              <a:t>Spatial</a:t>
                            </a:r>
                          </a:p>
                          <a:p>
                            <a:pPr algn="ctr"/>
                            <a:r>
                              <a:rPr lang="en-US" sz="2000" dirty="0" smtClean="0"/>
                              <a:t>Layer</a:t>
                            </a:r>
                            <a:endParaRPr lang="en-US" sz="2000" dirty="0"/>
                          </a:p>
                        </p:txBody>
                      </p:sp>
                      <p:sp>
                        <p:nvSpPr>
                          <p:cNvPr id="8" name="Rounded Rectangle 7"/>
                          <p:cNvSpPr/>
                          <p:nvPr/>
                        </p:nvSpPr>
                        <p:spPr>
                          <a:xfrm>
                            <a:off x="3455831" y="3191813"/>
                            <a:ext cx="1036749" cy="927279"/>
                          </a:xfrm>
                          <a:prstGeom prst="roundRect">
                            <a:avLst/>
                          </a:prstGeom>
                          <a:solidFill>
                            <a:schemeClr val="accent6">
                              <a:lumMod val="50000"/>
                            </a:schemeClr>
                          </a:solidFill>
                          <a:ln>
                            <a:solidFill>
                              <a:schemeClr val="accent6">
                                <a:lumMod val="75000"/>
                              </a:schemeClr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r>
                              <a:rPr lang="en-US" sz="2000" dirty="0" smtClean="0"/>
                              <a:t>Spatial</a:t>
                            </a:r>
                          </a:p>
                          <a:p>
                            <a:pPr algn="ctr"/>
                            <a:r>
                              <a:rPr lang="en-US" sz="2000" dirty="0" smtClean="0"/>
                              <a:t>Layer</a:t>
                            </a:r>
                            <a:endParaRPr lang="en-US" sz="2000" dirty="0"/>
                          </a:p>
                        </p:txBody>
                      </p:sp>
                      <p:sp>
                        <p:nvSpPr>
                          <p:cNvPr id="9" name="Rounded Rectangle 8"/>
                          <p:cNvSpPr/>
                          <p:nvPr/>
                        </p:nvSpPr>
                        <p:spPr>
                          <a:xfrm>
                            <a:off x="3608231" y="3344213"/>
                            <a:ext cx="1036749" cy="927279"/>
                          </a:xfrm>
                          <a:prstGeom prst="roundRect">
                            <a:avLst/>
                          </a:prstGeom>
                          <a:solidFill>
                            <a:schemeClr val="accent6">
                              <a:lumMod val="50000"/>
                            </a:schemeClr>
                          </a:solidFill>
                          <a:ln>
                            <a:solidFill>
                              <a:schemeClr val="accent6">
                                <a:lumMod val="75000"/>
                              </a:schemeClr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r>
                              <a:rPr lang="en-US" sz="2000" dirty="0" smtClean="0"/>
                              <a:t>Spatial</a:t>
                            </a:r>
                          </a:p>
                          <a:p>
                            <a:pPr algn="ctr"/>
                            <a:r>
                              <a:rPr lang="en-US" sz="2000" dirty="0" smtClean="0"/>
                              <a:t>Layer</a:t>
                            </a:r>
                            <a:endParaRPr lang="en-US" sz="2000" dirty="0"/>
                          </a:p>
                        </p:txBody>
                      </p:sp>
                    </p:grpSp>
                    <p:sp>
                      <p:nvSpPr>
                        <p:cNvPr id="13" name="Rectangle 12"/>
                        <p:cNvSpPr/>
                        <p:nvPr/>
                      </p:nvSpPr>
                      <p:spPr>
                        <a:xfrm>
                          <a:off x="2794715" y="3677055"/>
                          <a:ext cx="1854557" cy="779308"/>
                        </a:xfrm>
                        <a:prstGeom prst="rect">
                          <a:avLst/>
                        </a:prstGeom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r>
                            <a:rPr lang="en-US" sz="2000" dirty="0" smtClean="0">
                              <a:solidFill>
                                <a:schemeClr val="tx1"/>
                              </a:solidFill>
                            </a:rPr>
                            <a:t>Test generator</a:t>
                          </a:r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p:txBody>
                    </p:sp>
                  </p:grpSp>
                  <p:sp>
                    <p:nvSpPr>
                      <p:cNvPr id="27" name="Rectangle 26"/>
                      <p:cNvSpPr/>
                      <p:nvPr/>
                    </p:nvSpPr>
                    <p:spPr>
                      <a:xfrm>
                        <a:off x="2794715" y="4638062"/>
                        <a:ext cx="2242770" cy="779308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r>
                          <a:rPr lang="en-US" sz="2000" dirty="0" smtClean="0">
                            <a:solidFill>
                              <a:schemeClr val="tx1"/>
                            </a:solidFill>
                          </a:rPr>
                          <a:t>Run Time Evaluation</a:t>
                        </a:r>
                        <a:endParaRPr lang="en-US" sz="2000" dirty="0">
                          <a:solidFill>
                            <a:schemeClr val="tx1"/>
                          </a:solidFill>
                        </a:endParaRPr>
                      </a:p>
                    </p:txBody>
                  </p:sp>
                  <p:sp>
                    <p:nvSpPr>
                      <p:cNvPr id="28" name="Rectangle 27"/>
                      <p:cNvSpPr/>
                      <p:nvPr/>
                    </p:nvSpPr>
                    <p:spPr>
                      <a:xfrm>
                        <a:off x="2794715" y="5599069"/>
                        <a:ext cx="2242770" cy="779308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r>
                          <a:rPr lang="en-US" sz="2000" dirty="0" smtClean="0">
                            <a:solidFill>
                              <a:schemeClr val="tx1"/>
                            </a:solidFill>
                          </a:rPr>
                          <a:t>Baseline calculation</a:t>
                        </a:r>
                        <a:endParaRPr lang="en-US" sz="2000" dirty="0">
                          <a:solidFill>
                            <a:schemeClr val="tx1"/>
                          </a:solidFill>
                        </a:endParaRPr>
                      </a:p>
                    </p:txBody>
                  </p:sp>
                  <p:sp>
                    <p:nvSpPr>
                      <p:cNvPr id="29" name="Right Brace 28"/>
                      <p:cNvSpPr/>
                      <p:nvPr/>
                    </p:nvSpPr>
                    <p:spPr>
                      <a:xfrm>
                        <a:off x="4726933" y="1348126"/>
                        <a:ext cx="734096" cy="3138707"/>
                      </a:xfrm>
                      <a:prstGeom prst="rightBrace">
                        <a:avLst/>
                      </a:prstGeom>
                      <a:ln w="38100">
                        <a:solidFill>
                          <a:schemeClr val="accent1">
                            <a:lumMod val="50000"/>
                          </a:schemeClr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2000"/>
                      </a:p>
                    </p:txBody>
                  </p:sp>
                  <p:sp>
                    <p:nvSpPr>
                      <p:cNvPr id="31" name="Rectangle 30"/>
                      <p:cNvSpPr/>
                      <p:nvPr/>
                    </p:nvSpPr>
                    <p:spPr>
                      <a:xfrm>
                        <a:off x="5608749" y="1348126"/>
                        <a:ext cx="1614001" cy="3108237"/>
                      </a:xfrm>
                      <a:prstGeom prst="rect">
                        <a:avLst/>
                      </a:prstGeom>
                      <a:solidFill>
                        <a:srgbClr val="8DCCD3"/>
                      </a:solidFill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r>
                          <a:rPr lang="en-US" sz="2000" dirty="0" smtClean="0">
                            <a:solidFill>
                              <a:schemeClr val="tx1"/>
                            </a:solidFill>
                          </a:rPr>
                          <a:t>First Level Optimization Pass</a:t>
                        </a:r>
                        <a:endParaRPr lang="en-US" sz="2000" dirty="0">
                          <a:solidFill>
                            <a:schemeClr val="tx1"/>
                          </a:solidFill>
                        </a:endParaRPr>
                      </a:p>
                    </p:txBody>
                  </p:sp>
                  <p:sp>
                    <p:nvSpPr>
                      <p:cNvPr id="32" name="Rectangle 31"/>
                      <p:cNvSpPr/>
                      <p:nvPr/>
                    </p:nvSpPr>
                    <p:spPr>
                      <a:xfrm>
                        <a:off x="5241381" y="4638062"/>
                        <a:ext cx="1981369" cy="17403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r>
                          <a:rPr lang="en-US" sz="2000" dirty="0" smtClean="0">
                            <a:solidFill>
                              <a:schemeClr val="tx1"/>
                            </a:solidFill>
                          </a:rPr>
                          <a:t>Retraining</a:t>
                        </a:r>
                      </a:p>
                      <a:p>
                        <a:pPr algn="ctr"/>
                        <a:r>
                          <a:rPr lang="en-US" sz="2000" dirty="0" smtClean="0">
                            <a:solidFill>
                              <a:schemeClr val="tx1"/>
                            </a:solidFill>
                          </a:rPr>
                          <a:t>module</a:t>
                        </a:r>
                        <a:endParaRPr lang="en-US" sz="2000" dirty="0">
                          <a:solidFill>
                            <a:schemeClr val="tx1"/>
                          </a:solidFill>
                        </a:endParaRPr>
                      </a:p>
                    </p:txBody>
                  </p:sp>
                </p:grpSp>
                <p:sp>
                  <p:nvSpPr>
                    <p:cNvPr id="3" name="TextBox 2"/>
                    <p:cNvSpPr txBox="1"/>
                    <p:nvPr/>
                  </p:nvSpPr>
                  <p:spPr>
                    <a:xfrm>
                      <a:off x="4346125" y="379129"/>
                      <a:ext cx="1495461" cy="461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:r>
                        <a:rPr lang="en-US" sz="2400" dirty="0" smtClean="0"/>
                        <a:t>Optimizer</a:t>
                      </a:r>
                      <a:endParaRPr lang="en-US" sz="2400" dirty="0"/>
                    </a:p>
                  </p:txBody>
                </p:sp>
                <p:sp>
                  <p:nvSpPr>
                    <p:cNvPr id="39" name="Right Arrow 38"/>
                    <p:cNvSpPr/>
                    <p:nvPr/>
                  </p:nvSpPr>
                  <p:spPr>
                    <a:xfrm>
                      <a:off x="5127847" y="2445082"/>
                      <a:ext cx="532413" cy="325712"/>
                    </a:xfrm>
                    <a:prstGeom prst="rightArrow">
                      <a:avLst/>
                    </a:prstGeom>
                    <a:solidFill>
                      <a:schemeClr val="accent1">
                        <a:lumMod val="50000"/>
                      </a:schemeClr>
                    </a:solidFill>
                    <a:ln>
                      <a:solidFill>
                        <a:schemeClr val="accent1">
                          <a:lumMod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2000"/>
                    </a:p>
                  </p:txBody>
                </p:sp>
              </p:grpSp>
              <p:sp>
                <p:nvSpPr>
                  <p:cNvPr id="57" name="Rectangle 56"/>
                  <p:cNvSpPr/>
                  <p:nvPr/>
                </p:nvSpPr>
                <p:spPr>
                  <a:xfrm>
                    <a:off x="8189707" y="1088795"/>
                    <a:ext cx="2146214" cy="1215737"/>
                  </a:xfrm>
                  <a:prstGeom prst="rect">
                    <a:avLst/>
                  </a:prstGeom>
                  <a:solidFill>
                    <a:srgbClr val="8DCCD3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sz="2000" dirty="0" smtClean="0">
                        <a:solidFill>
                          <a:schemeClr val="tx1"/>
                        </a:solidFill>
                      </a:rPr>
                      <a:t>Patch Quantizer</a:t>
                    </a:r>
                    <a:endParaRPr lang="en-US" sz="2000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8" name="Right Arrow 57"/>
                  <p:cNvSpPr/>
                  <p:nvPr/>
                </p:nvSpPr>
                <p:spPr>
                  <a:xfrm>
                    <a:off x="7262749" y="1306555"/>
                    <a:ext cx="796497" cy="325712"/>
                  </a:xfrm>
                  <a:prstGeom prst="rightArrow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>
                    <a:solidFill>
                      <a:schemeClr val="accent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  <p:sp>
                <p:nvSpPr>
                  <p:cNvPr id="59" name="Right Arrow 58"/>
                  <p:cNvSpPr/>
                  <p:nvPr/>
                </p:nvSpPr>
                <p:spPr>
                  <a:xfrm>
                    <a:off x="10350773" y="1553547"/>
                    <a:ext cx="416551" cy="325712"/>
                  </a:xfrm>
                  <a:prstGeom prst="rightArrow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>
                    <a:solidFill>
                      <a:schemeClr val="accent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  <p:sp>
                <p:nvSpPr>
                  <p:cNvPr id="60" name="Rectangle 59"/>
                  <p:cNvSpPr/>
                  <p:nvPr/>
                </p:nvSpPr>
                <p:spPr>
                  <a:xfrm>
                    <a:off x="8185567" y="2816421"/>
                    <a:ext cx="2146214" cy="1215737"/>
                  </a:xfrm>
                  <a:prstGeom prst="rect">
                    <a:avLst/>
                  </a:prstGeom>
                  <a:solidFill>
                    <a:srgbClr val="8DCCD3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sz="2000" dirty="0" smtClean="0">
                        <a:solidFill>
                          <a:schemeClr val="tx1"/>
                        </a:solidFill>
                      </a:rPr>
                      <a:t>Channel Quantizer</a:t>
                    </a:r>
                    <a:endParaRPr lang="en-US" sz="2000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61" name="Rectangle 60"/>
                  <p:cNvSpPr/>
                  <p:nvPr/>
                </p:nvSpPr>
                <p:spPr>
                  <a:xfrm>
                    <a:off x="8185567" y="4579845"/>
                    <a:ext cx="2146214" cy="1215737"/>
                  </a:xfrm>
                  <a:prstGeom prst="rect">
                    <a:avLst/>
                  </a:prstGeom>
                  <a:solidFill>
                    <a:srgbClr val="8DCCD3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sz="2000" dirty="0" smtClean="0">
                        <a:solidFill>
                          <a:schemeClr val="tx1"/>
                        </a:solidFill>
                      </a:rPr>
                      <a:t>Layer Quantizer</a:t>
                    </a:r>
                    <a:endParaRPr lang="en-US" sz="2000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62" name="Right Arrow 61"/>
                  <p:cNvSpPr/>
                  <p:nvPr/>
                </p:nvSpPr>
                <p:spPr>
                  <a:xfrm rot="5400000">
                    <a:off x="9009530" y="2381326"/>
                    <a:ext cx="506566" cy="345147"/>
                  </a:xfrm>
                  <a:prstGeom prst="rightArrow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>
                    <a:solidFill>
                      <a:schemeClr val="accent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  <p:sp>
                <p:nvSpPr>
                  <p:cNvPr id="65" name="Right Arrow 64"/>
                  <p:cNvSpPr/>
                  <p:nvPr/>
                </p:nvSpPr>
                <p:spPr>
                  <a:xfrm rot="5400000">
                    <a:off x="9009530" y="4122106"/>
                    <a:ext cx="506566" cy="345147"/>
                  </a:xfrm>
                  <a:prstGeom prst="rightArrow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>
                    <a:solidFill>
                      <a:schemeClr val="accent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  <p:sp>
                <p:nvSpPr>
                  <p:cNvPr id="66" name="Right Arrow 65"/>
                  <p:cNvSpPr/>
                  <p:nvPr/>
                </p:nvSpPr>
                <p:spPr>
                  <a:xfrm>
                    <a:off x="10338211" y="3249891"/>
                    <a:ext cx="416551" cy="325712"/>
                  </a:xfrm>
                  <a:prstGeom prst="rightArrow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>
                    <a:solidFill>
                      <a:schemeClr val="accent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  <p:sp>
                <p:nvSpPr>
                  <p:cNvPr id="67" name="Right Arrow 66"/>
                  <p:cNvSpPr/>
                  <p:nvPr/>
                </p:nvSpPr>
                <p:spPr>
                  <a:xfrm>
                    <a:off x="10338211" y="5024858"/>
                    <a:ext cx="416551" cy="325712"/>
                  </a:xfrm>
                  <a:prstGeom prst="rightArrow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>
                    <a:solidFill>
                      <a:schemeClr val="accent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  <p:sp>
                <p:nvSpPr>
                  <p:cNvPr id="68" name="Right Arrow 67"/>
                  <p:cNvSpPr/>
                  <p:nvPr/>
                </p:nvSpPr>
                <p:spPr>
                  <a:xfrm>
                    <a:off x="7262749" y="5975714"/>
                    <a:ext cx="922817" cy="325712"/>
                  </a:xfrm>
                  <a:prstGeom prst="rightArrow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>
                    <a:solidFill>
                      <a:schemeClr val="accent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  <p:sp>
                <p:nvSpPr>
                  <p:cNvPr id="69" name="Right Arrow 68"/>
                  <p:cNvSpPr/>
                  <p:nvPr/>
                </p:nvSpPr>
                <p:spPr>
                  <a:xfrm flipH="1">
                    <a:off x="7262749" y="5033131"/>
                    <a:ext cx="922817" cy="325712"/>
                  </a:xfrm>
                  <a:prstGeom prst="rightArrow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>
                    <a:solidFill>
                      <a:schemeClr val="accent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</p:grpSp>
            <p:sp>
              <p:nvSpPr>
                <p:cNvPr id="82" name="Right Brace 81"/>
                <p:cNvSpPr/>
                <p:nvPr/>
              </p:nvSpPr>
              <p:spPr>
                <a:xfrm flipH="1">
                  <a:off x="7739810" y="370512"/>
                  <a:ext cx="734096" cy="1870530"/>
                </a:xfrm>
                <a:prstGeom prst="rightBrace">
                  <a:avLst>
                    <a:gd name="adj1" fmla="val 8333"/>
                    <a:gd name="adj2" fmla="val 52754"/>
                  </a:avLst>
                </a:prstGeom>
                <a:ln w="38100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/>
                </a:p>
              </p:txBody>
            </p:sp>
          </p:grpSp>
          <p:sp>
            <p:nvSpPr>
              <p:cNvPr id="91" name="Rounded Rectangle 90"/>
              <p:cNvSpPr/>
              <p:nvPr/>
            </p:nvSpPr>
            <p:spPr>
              <a:xfrm>
                <a:off x="10846571" y="1429156"/>
                <a:ext cx="1133662" cy="431979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 err="1" smtClean="0"/>
                  <a:t>PQrec</a:t>
                </a:r>
                <a:endParaRPr lang="en-US" sz="2000" dirty="0"/>
              </a:p>
            </p:txBody>
          </p:sp>
          <p:sp>
            <p:nvSpPr>
              <p:cNvPr id="92" name="Rounded Rectangle 91"/>
              <p:cNvSpPr/>
              <p:nvPr/>
            </p:nvSpPr>
            <p:spPr>
              <a:xfrm>
                <a:off x="10846571" y="4685767"/>
                <a:ext cx="1133662" cy="431979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 err="1" smtClean="0"/>
                  <a:t>LQrec</a:t>
                </a:r>
                <a:endParaRPr lang="en-US" sz="2000" dirty="0"/>
              </a:p>
            </p:txBody>
          </p:sp>
          <p:sp>
            <p:nvSpPr>
              <p:cNvPr id="93" name="Rounded Rectangle 92"/>
              <p:cNvSpPr/>
              <p:nvPr/>
            </p:nvSpPr>
            <p:spPr>
              <a:xfrm>
                <a:off x="10846571" y="3140841"/>
                <a:ext cx="1133662" cy="431979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 err="1" smtClean="0"/>
                  <a:t>CQrec</a:t>
                </a:r>
                <a:endParaRPr lang="en-US" sz="2000" dirty="0"/>
              </a:p>
            </p:txBody>
          </p:sp>
          <p:sp>
            <p:nvSpPr>
              <p:cNvPr id="94" name="Rounded Rectangle 93"/>
              <p:cNvSpPr/>
              <p:nvPr/>
            </p:nvSpPr>
            <p:spPr>
              <a:xfrm>
                <a:off x="10846571" y="5170136"/>
                <a:ext cx="1133662" cy="667543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 smtClean="0"/>
                  <a:t>Final mask</a:t>
                </a:r>
                <a:endParaRPr lang="en-US" sz="2000" dirty="0"/>
              </a:p>
            </p:txBody>
          </p:sp>
          <p:sp>
            <p:nvSpPr>
              <p:cNvPr id="95" name="Rounded Rectangle 94"/>
              <p:cNvSpPr/>
              <p:nvPr/>
            </p:nvSpPr>
            <p:spPr>
              <a:xfrm>
                <a:off x="8249960" y="523614"/>
                <a:ext cx="2146215" cy="431979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 err="1" smtClean="0"/>
                  <a:t>FLrec</a:t>
                </a:r>
                <a:endParaRPr lang="en-US" sz="2000" dirty="0"/>
              </a:p>
            </p:txBody>
          </p:sp>
          <p:sp>
            <p:nvSpPr>
              <p:cNvPr id="96" name="Rounded Rectangle 95"/>
              <p:cNvSpPr/>
              <p:nvPr/>
            </p:nvSpPr>
            <p:spPr>
              <a:xfrm>
                <a:off x="8277375" y="5824800"/>
                <a:ext cx="2146215" cy="627726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 smtClean="0"/>
                  <a:t>Final result</a:t>
                </a:r>
              </a:p>
              <a:p>
                <a:pPr algn="ctr"/>
                <a:r>
                  <a:rPr lang="en-US" sz="2000" dirty="0" smtClean="0"/>
                  <a:t>after retraining</a:t>
                </a:r>
                <a:endParaRPr lang="en-US" sz="2000" dirty="0"/>
              </a:p>
            </p:txBody>
          </p:sp>
        </p:grpSp>
        <p:sp>
          <p:nvSpPr>
            <p:cNvPr id="98" name="Oval 97"/>
            <p:cNvSpPr/>
            <p:nvPr/>
          </p:nvSpPr>
          <p:spPr>
            <a:xfrm>
              <a:off x="95492" y="1208543"/>
              <a:ext cx="2053099" cy="774877"/>
            </a:xfrm>
            <a:prstGeom prst="ellipse">
              <a:avLst/>
            </a:prstGeom>
            <a:solidFill>
              <a:schemeClr val="accent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/>
                <a:t>Dataset</a:t>
              </a:r>
              <a:endParaRPr lang="en-US" sz="2000" dirty="0"/>
            </a:p>
          </p:txBody>
        </p:sp>
        <p:graphicFrame>
          <p:nvGraphicFramePr>
            <p:cNvPr id="100" name="Object 99"/>
            <p:cNvGraphicFramePr>
              <a:graphicFrameLocks noChangeAspect="1"/>
            </p:cNvGraphicFramePr>
            <p:nvPr/>
          </p:nvGraphicFramePr>
          <p:xfrm>
            <a:off x="959707" y="2271276"/>
            <a:ext cx="369332" cy="393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3" name="Equation" r:id="rId3" imgW="177480" imgH="190440" progId="Equation.DSMT4">
                    <p:embed/>
                  </p:oleObj>
                </mc:Choice>
                <mc:Fallback>
                  <p:oleObj name="Equation" r:id="rId3" imgW="177480" imgH="190440" progId="Equation.DSMT4">
                    <p:embed/>
                    <p:pic>
                      <p:nvPicPr>
                        <p:cNvPr id="100" name="Object 9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59707" y="2271276"/>
                          <a:ext cx="369332" cy="3934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94461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10" name="Picture 10" descr="Related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542778"/>
            <a:ext cx="12391383" cy="7710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TextBox 35"/>
          <p:cNvSpPr txBox="1"/>
          <p:nvPr/>
        </p:nvSpPr>
        <p:spPr>
          <a:xfrm>
            <a:off x="3315856" y="3083640"/>
            <a:ext cx="5759669" cy="97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5333"/>
              </a:lnSpc>
            </a:pPr>
            <a:r>
              <a:rPr lang="en-US" sz="11500" b="1" spc="151" dirty="0" smtClean="0">
                <a:solidFill>
                  <a:schemeClr val="tx2"/>
                </a:solidFill>
                <a:latin typeface="Goudy Old Style" panose="02020502050305020303" pitchFamily="18" charset="0"/>
                <a:ea typeface="CMU Typewriter Text Variable Wi" panose="02000603000000000000" pitchFamily="2" charset="0"/>
                <a:cs typeface="CMU Typewriter Text Variable Wi" panose="02000603000000000000" pitchFamily="2" charset="0"/>
              </a:rPr>
              <a:t>Results</a:t>
            </a:r>
            <a:endParaRPr lang="en-US" sz="11500" b="1" spc="151" dirty="0">
              <a:solidFill>
                <a:schemeClr val="tx2"/>
              </a:solidFill>
              <a:latin typeface="Goudy Old Style" panose="02020502050305020303" pitchFamily="18" charset="0"/>
              <a:ea typeface="CMU Typewriter Text Variable Wi" panose="02000603000000000000" pitchFamily="2" charset="0"/>
              <a:cs typeface="CMU Typewriter Text Variable Wi" panose="02000603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16905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616569"/>
            <a:ext cx="67153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/>
            <a:r>
              <a:rPr lang="en-US" sz="3200" b="1" dirty="0" err="1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lexNet</a:t>
            </a:r>
            <a:r>
              <a:rPr lang="en-US" sz="3200" b="1" dirty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 CIFAR10, 5 Spatial layers</a:t>
            </a:r>
          </a:p>
        </p:txBody>
      </p:sp>
      <p:sp>
        <p:nvSpPr>
          <p:cNvPr id="4" name="Rectangle 3"/>
          <p:cNvSpPr/>
          <p:nvPr/>
        </p:nvSpPr>
        <p:spPr>
          <a:xfrm>
            <a:off x="518160" y="1690243"/>
            <a:ext cx="6197140" cy="36445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ts val="2933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work was trained to a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75.8%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1-0 classification accuracy on CIFAR10 (10 classes). </a:t>
            </a:r>
            <a:endParaRPr lang="en-US" sz="2400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342900" indent="-342900">
              <a:lnSpc>
                <a:spcPts val="2933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We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test our various optimization modes in contrast to the baseline result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f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ll diagonal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uniform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work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mask. </a:t>
            </a:r>
          </a:p>
          <a:p>
            <a:pPr marL="342900" indent="-342900">
              <a:lnSpc>
                <a:spcPts val="2933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We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receive a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14.1% </a:t>
            </a:r>
            <a:r>
              <a:rPr lang="en-US" sz="2400" b="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decrease in accuracy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 with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34% </a:t>
            </a:r>
            <a:r>
              <a:rPr lang="en-US" sz="2400" b="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MAC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perations saved for this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onfiguration with a patch size of 3x3.  </a:t>
            </a:r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28674" name="Picture 2" descr="Related image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6986035" y="616569"/>
            <a:ext cx="4753308" cy="54346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9560878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34530284"/>
              </p:ext>
            </p:extLst>
          </p:nvPr>
        </p:nvGraphicFramePr>
        <p:xfrm>
          <a:off x="0" y="0"/>
          <a:ext cx="12192000" cy="6858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00370052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42732923"/>
              </p:ext>
            </p:extLst>
          </p:nvPr>
        </p:nvGraphicFramePr>
        <p:xfrm>
          <a:off x="206187" y="1592719"/>
          <a:ext cx="5914913" cy="377534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6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51779606"/>
              </p:ext>
            </p:extLst>
          </p:nvPr>
        </p:nvGraphicFramePr>
        <p:xfrm>
          <a:off x="6413349" y="1592719"/>
          <a:ext cx="5656729" cy="377534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2835715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616569"/>
            <a:ext cx="723467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/>
            <a:r>
              <a:rPr lang="en-US" sz="3200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ResNet18, </a:t>
            </a:r>
            <a:r>
              <a:rPr lang="en-US" sz="3200" b="1" dirty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IFAR10, </a:t>
            </a:r>
            <a:r>
              <a:rPr lang="en-US" sz="3200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17 </a:t>
            </a:r>
            <a:r>
              <a:rPr lang="en-US" sz="3200" b="1" dirty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patial layers</a:t>
            </a:r>
          </a:p>
        </p:txBody>
      </p:sp>
      <p:sp>
        <p:nvSpPr>
          <p:cNvPr id="4" name="Rectangle 3"/>
          <p:cNvSpPr/>
          <p:nvPr/>
        </p:nvSpPr>
        <p:spPr>
          <a:xfrm>
            <a:off x="518160" y="1690243"/>
            <a:ext cx="6197140" cy="36445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ts val="2933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work was trained to a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93.5%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1-0 classification accuracy on CIFAR10 (10 classes). </a:t>
            </a:r>
            <a:endParaRPr lang="en-US" sz="2400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342900" indent="-342900">
              <a:lnSpc>
                <a:spcPts val="2933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We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test our various optimization modes in contrast to the baseline result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f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ll diagonal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uniform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work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mask. </a:t>
            </a:r>
          </a:p>
          <a:p>
            <a:pPr marL="342900" indent="-342900">
              <a:lnSpc>
                <a:spcPts val="2933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We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receive a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3.5% </a:t>
            </a:r>
            <a:r>
              <a:rPr lang="en-US" sz="2400" b="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decrease in accuracy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 with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23.5% operations </a:t>
            </a:r>
            <a:r>
              <a:rPr lang="en-US" sz="2400" b="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aved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for this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onfiguration with a patch size of 2x2.  </a:t>
            </a:r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28674" name="Picture 2" descr="Related image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7701" y="1036320"/>
            <a:ext cx="4753308" cy="54346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27253928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09546991"/>
              </p:ext>
            </p:extLst>
          </p:nvPr>
        </p:nvGraphicFramePr>
        <p:xfrm>
          <a:off x="0" y="0"/>
          <a:ext cx="12192000" cy="6858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411077140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Char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44970307"/>
              </p:ext>
            </p:extLst>
          </p:nvPr>
        </p:nvGraphicFramePr>
        <p:xfrm>
          <a:off x="0" y="0"/>
          <a:ext cx="12192000" cy="6858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93730" y="4204481"/>
            <a:ext cx="209550" cy="4332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8057899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001605"/>
              </p:ext>
            </p:extLst>
          </p:nvPr>
        </p:nvGraphicFramePr>
        <p:xfrm>
          <a:off x="0" y="0"/>
          <a:ext cx="12192000" cy="6858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195819086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ubtitle 2"/>
          <p:cNvSpPr txBox="1">
            <a:spLocks/>
          </p:cNvSpPr>
          <p:nvPr/>
        </p:nvSpPr>
        <p:spPr>
          <a:xfrm>
            <a:off x="-1048788" y="626213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  Convolution </a:t>
            </a:r>
            <a:r>
              <a:rPr lang="en-US" sz="4800" dirty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s</a:t>
            </a:r>
          </a:p>
        </p:txBody>
      </p:sp>
      <p:sp>
        <p:nvSpPr>
          <p:cNvPr id="2" name="Rectangle 1"/>
          <p:cNvSpPr/>
          <p:nvPr/>
        </p:nvSpPr>
        <p:spPr>
          <a:xfrm>
            <a:off x="439524" y="1357684"/>
            <a:ext cx="4340820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232" name="Picture 16" descr="https://png2.kisspng.com/sh/42737fe6a9f527134ec921a5abb0fc6a/L0KzQYm3U8AzN5hsj5H0aYP2gLBuTfxqdpYyf9d4bXX3gsq0gCVzfpYyedR8dILkc8XwjB4ua5DxhARvdXywcbP6lQJia6Uyf9d4bXX3grrqTfN2eqdqRd5ybnX2PYboWck1PJdoe6JsN0izPoq4VMQ4PWQ7Sac6OUm8RIK3WMc5QWcziNDw/kisspng-line-geometry-curve-abstraction-colorful-abstract-geometric-curve-lines-5a9944fcc0c780.914475361519994108789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887738">
            <a:off x="5448240" y="-246380"/>
            <a:ext cx="11125200" cy="4181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https://cdn-images-1.medium.com/max/1600/1*EuSjHyyDRPAQUdKCKLTgIQ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605" y="2250502"/>
            <a:ext cx="5980286" cy="4075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2570" y="2250503"/>
            <a:ext cx="5615812" cy="4075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66890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/>
          <a:stretch>
            <a:fillRect/>
          </a:stretch>
        </p:blipFill>
        <p:spPr>
          <a:xfrm>
            <a:off x="3743494" y="423219"/>
            <a:ext cx="7487066" cy="5805634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1043465" y="4031536"/>
            <a:ext cx="2014085" cy="2197317"/>
            <a:chOff x="6668764" y="4472528"/>
            <a:chExt cx="2014085" cy="2197317"/>
          </a:xfrm>
        </p:grpSpPr>
        <p:grpSp>
          <p:nvGrpSpPr>
            <p:cNvPr id="4" name="Group 3"/>
            <p:cNvGrpSpPr/>
            <p:nvPr/>
          </p:nvGrpSpPr>
          <p:grpSpPr>
            <a:xfrm>
              <a:off x="6795406" y="4472528"/>
              <a:ext cx="1328928" cy="1320884"/>
              <a:chOff x="5018122" y="3725554"/>
              <a:chExt cx="1328928" cy="1320884"/>
            </a:xfrm>
          </p:grpSpPr>
          <p:grpSp>
            <p:nvGrpSpPr>
              <p:cNvPr id="6" name="Group 5"/>
              <p:cNvGrpSpPr/>
              <p:nvPr/>
            </p:nvGrpSpPr>
            <p:grpSpPr>
              <a:xfrm>
                <a:off x="5018122" y="3725554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17" name="Rectangle 1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" name="Rectangle 1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1">
                    <a:lumMod val="75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" name="Rectangle 1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" name="Rectangle 1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rgbClr val="7030A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" name="Group 6"/>
              <p:cNvGrpSpPr/>
              <p:nvPr/>
            </p:nvGrpSpPr>
            <p:grpSpPr>
              <a:xfrm>
                <a:off x="5170522" y="3877954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" name="Rectangle 1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1">
                    <a:lumMod val="75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" name="Rectangle 1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Rectangle 1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rgbClr val="7030A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" name="Group 7"/>
              <p:cNvGrpSpPr/>
              <p:nvPr/>
            </p:nvGrpSpPr>
            <p:grpSpPr>
              <a:xfrm>
                <a:off x="5322922" y="4030354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9" name="Rectangle 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" name="Rectangle 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1">
                    <a:lumMod val="75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" name="Rectangle 1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" name="Rectangle 1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rgbClr val="7030A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5" name="TextBox 4"/>
            <p:cNvSpPr txBox="1"/>
            <p:nvPr/>
          </p:nvSpPr>
          <p:spPr>
            <a:xfrm>
              <a:off x="6668764" y="5838848"/>
              <a:ext cx="201408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Uniform Filters</a:t>
              </a: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568947" y="774412"/>
            <a:ext cx="2963119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Final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Mask </a:t>
            </a:r>
            <a:r>
              <a:rPr lang="en-US" sz="2400" b="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V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ew </a:t>
            </a:r>
            <a:endParaRPr lang="en-US" sz="2400" b="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Uniform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F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lters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mode</a:t>
            </a:r>
          </a:p>
          <a:p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Resnet18</a:t>
            </a:r>
          </a:p>
          <a:p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IFAR10</a:t>
            </a:r>
          </a:p>
          <a:p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atch Size = 2 </a:t>
            </a:r>
          </a:p>
          <a:p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nes Range = [1, 2]</a:t>
            </a:r>
          </a:p>
          <a:p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𝛜 = 3.5 </a:t>
            </a:r>
          </a:p>
        </p:txBody>
      </p:sp>
    </p:spTree>
    <p:extLst>
      <p:ext uri="{BB962C8B-B14F-4D97-AF65-F5344CB8AC3E}">
        <p14:creationId xmlns:p14="http://schemas.microsoft.com/office/powerpoint/2010/main" val="2027319395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/>
          <p:nvPr/>
        </p:nvPicPr>
        <p:blipFill>
          <a:blip r:embed="rId3"/>
          <a:stretch>
            <a:fillRect/>
          </a:stretch>
        </p:blipFill>
        <p:spPr>
          <a:xfrm>
            <a:off x="3738004" y="241975"/>
            <a:ext cx="7677663" cy="636716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62821" y="415597"/>
            <a:ext cx="3287203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Final Mask View </a:t>
            </a:r>
          </a:p>
          <a:p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Max Granularity mode</a:t>
            </a:r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Resnet18</a:t>
            </a:r>
          </a:p>
          <a:p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IFAR10</a:t>
            </a:r>
          </a:p>
          <a:p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atch Size = 2 </a:t>
            </a:r>
          </a:p>
          <a:p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nes Range = [1, 2]</a:t>
            </a:r>
          </a:p>
          <a:p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𝛜 = 3.5 </a:t>
            </a:r>
            <a:endParaRPr lang="en-US" sz="2400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GT = 10</a:t>
            </a:r>
          </a:p>
          <a:p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Layer = 7</a:t>
            </a:r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262821" y="4333023"/>
            <a:ext cx="2286345" cy="1853925"/>
            <a:chOff x="4673440" y="4482555"/>
            <a:chExt cx="2286345" cy="1853925"/>
          </a:xfrm>
        </p:grpSpPr>
        <p:grpSp>
          <p:nvGrpSpPr>
            <p:cNvPr id="6" name="Group 5"/>
            <p:cNvGrpSpPr/>
            <p:nvPr/>
          </p:nvGrpSpPr>
          <p:grpSpPr>
            <a:xfrm>
              <a:off x="5048517" y="4482555"/>
              <a:ext cx="1328928" cy="1320884"/>
              <a:chOff x="3271233" y="3735581"/>
              <a:chExt cx="1328928" cy="1320884"/>
            </a:xfrm>
          </p:grpSpPr>
          <p:grpSp>
            <p:nvGrpSpPr>
              <p:cNvPr id="8" name="Group 7"/>
              <p:cNvGrpSpPr/>
              <p:nvPr/>
            </p:nvGrpSpPr>
            <p:grpSpPr>
              <a:xfrm>
                <a:off x="3271233" y="3735581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19" name="Rectangle 1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" name="Rectangle 1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1">
                    <a:lumMod val="75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Rectangle 2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" name="Rectangle 2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rgbClr val="7030A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9" name="Group 8"/>
              <p:cNvGrpSpPr/>
              <p:nvPr/>
            </p:nvGrpSpPr>
            <p:grpSpPr>
              <a:xfrm>
                <a:off x="3423633" y="3887981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15" name="Rectangle 1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rgbClr val="7030A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Rectangle 1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" name="Rectangle 1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" name="Rectangle 1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rgbClr val="00B05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" name="Group 9"/>
              <p:cNvGrpSpPr/>
              <p:nvPr/>
            </p:nvGrpSpPr>
            <p:grpSpPr>
              <a:xfrm>
                <a:off x="3576033" y="4040381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11" name="Rectangle 1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" name="Rectangle 1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tx2">
                    <a:lumMod val="75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Rectangle 1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rgbClr val="00206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" name="Rectangle 1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7" name="TextBox 6"/>
            <p:cNvSpPr txBox="1"/>
            <p:nvPr/>
          </p:nvSpPr>
          <p:spPr>
            <a:xfrm>
              <a:off x="4673440" y="5874815"/>
              <a:ext cx="228634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Max Granularit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68828317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745" y="494851"/>
            <a:ext cx="12164255" cy="5484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5992675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17" y="1634647"/>
            <a:ext cx="12166283" cy="3455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3093384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3209629" y="871776"/>
            <a:ext cx="5759669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5333"/>
              </a:lnSpc>
            </a:pPr>
            <a:r>
              <a:rPr lang="en-US" sz="4400" b="1" u="sng" spc="15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ummary</a:t>
            </a:r>
            <a:endParaRPr lang="en-US" sz="4400" b="1" u="sng" spc="15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214442" y="2500130"/>
            <a:ext cx="3474720" cy="3474720"/>
          </a:xfrm>
          <a:prstGeom prst="ellipse">
            <a:avLst/>
          </a:prstGeom>
          <a:solidFill>
            <a:schemeClr val="bg1">
              <a:alpha val="64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End-to-End GPU platform for Cross Neuron Predictions</a:t>
            </a:r>
          </a:p>
          <a:p>
            <a:pPr algn="ctr"/>
            <a:endParaRPr lang="en-US" sz="2800" dirty="0"/>
          </a:p>
        </p:txBody>
      </p:sp>
      <p:sp>
        <p:nvSpPr>
          <p:cNvPr id="8" name="Oval 7"/>
          <p:cNvSpPr/>
          <p:nvPr/>
        </p:nvSpPr>
        <p:spPr>
          <a:xfrm>
            <a:off x="4352104" y="2500130"/>
            <a:ext cx="3474720" cy="3474720"/>
          </a:xfrm>
          <a:prstGeom prst="ellipse">
            <a:avLst/>
          </a:prstGeom>
          <a:solidFill>
            <a:schemeClr val="bg1">
              <a:alpha val="64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2800" b="1" dirty="0">
                <a:solidFill>
                  <a:schemeClr val="tx1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Deep compression of CNN </a:t>
            </a:r>
            <a:r>
              <a:rPr lang="en-US" sz="2800" b="1" dirty="0" smtClean="0">
                <a:solidFill>
                  <a:schemeClr val="tx1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networks with </a:t>
            </a:r>
            <a:r>
              <a:rPr lang="en-US" sz="2800" b="1" dirty="0">
                <a:solidFill>
                  <a:schemeClr val="tx1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up to ~50% squeeze</a:t>
            </a:r>
          </a:p>
        </p:txBody>
      </p:sp>
      <p:sp>
        <p:nvSpPr>
          <p:cNvPr id="9" name="Oval 8"/>
          <p:cNvSpPr/>
          <p:nvPr/>
        </p:nvSpPr>
        <p:spPr>
          <a:xfrm>
            <a:off x="8489767" y="2500130"/>
            <a:ext cx="3474720" cy="3474720"/>
          </a:xfrm>
          <a:prstGeom prst="ellipse">
            <a:avLst/>
          </a:prstGeom>
          <a:solidFill>
            <a:schemeClr val="bg1">
              <a:alpha val="64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2933"/>
              </a:lnSpc>
            </a:pPr>
            <a:r>
              <a:rPr lang="en-US" sz="2800" b="1" dirty="0">
                <a:solidFill>
                  <a:schemeClr val="tx1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Greedy hierarchal optimization algorithm</a:t>
            </a:r>
          </a:p>
        </p:txBody>
      </p:sp>
    </p:spTree>
    <p:extLst>
      <p:ext uri="{BB962C8B-B14F-4D97-AF65-F5344CB8AC3E}">
        <p14:creationId xmlns:p14="http://schemas.microsoft.com/office/powerpoint/2010/main" val="183551480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 animBg="1"/>
      <p:bldP spid="9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240911" y="2488556"/>
            <a:ext cx="5972535" cy="1323439"/>
          </a:xfrm>
          <a:prstGeom prst="rect">
            <a:avLst/>
          </a:prstGeom>
          <a:solidFill>
            <a:schemeClr val="bg1">
              <a:alpha val="88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8000" b="1" spc="15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Thank You</a:t>
            </a:r>
            <a:endParaRPr lang="en-US" sz="8000" spc="15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7224513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ubtitle 2"/>
          <p:cNvSpPr txBox="1">
            <a:spLocks/>
          </p:cNvSpPr>
          <p:nvPr/>
        </p:nvSpPr>
        <p:spPr>
          <a:xfrm>
            <a:off x="-921466" y="614022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 Collaterals</a:t>
            </a:r>
            <a:endParaRPr lang="en-US" sz="4800" dirty="0">
              <a:solidFill>
                <a:schemeClr val="tx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39524" y="1357684"/>
            <a:ext cx="3840480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232" name="Picture 16" descr="https://png2.kisspng.com/sh/42737fe6a9f527134ec921a5abb0fc6a/L0KzQYm3U8AzN5hsj5H0aYP2gLBuTfxqdpYyf9d4bXX3gsq0gCVzfpYyedR8dILkc8XwjB4ua5DxhARvdXywcbP6lQJia6Uyf9d4bXX3grrqTfN2eqdqRd5ybnX2PYboWck1PJdoe6JsN0izPoq4VMQ4PWQ7Sac6OUm8RIK3WMc5QWcziNDw/kisspng-line-geometry-curve-abstraction-colorful-abstract-geometric-curve-lines-5a9944fcc0c780.914475361519994108789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887738">
            <a:off x="5492240" y="-246380"/>
            <a:ext cx="11125200" cy="4181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 descr="https://cdn-images-1.medium.com/max/1600/0*44z992IXd9rqyIWk.png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447" r="52920"/>
          <a:stretch/>
        </p:blipFill>
        <p:spPr bwMode="auto">
          <a:xfrm>
            <a:off x="117416" y="2156209"/>
            <a:ext cx="4475436" cy="3751374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96605" y="1517296"/>
            <a:ext cx="5924550" cy="502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233654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ubtitle 2"/>
          <p:cNvSpPr txBox="1">
            <a:spLocks/>
          </p:cNvSpPr>
          <p:nvPr/>
        </p:nvSpPr>
        <p:spPr>
          <a:xfrm>
            <a:off x="-870030" y="614022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err="1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lexNet</a:t>
            </a:r>
            <a:r>
              <a:rPr lang="en-US" sz="4800" dirty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- 2012</a:t>
            </a:r>
            <a:endParaRPr lang="en-US" sz="4800" dirty="0">
              <a:solidFill>
                <a:schemeClr val="tx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39524" y="1357684"/>
            <a:ext cx="3931920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232" name="Picture 16" descr="https://png2.kisspng.com/sh/42737fe6a9f527134ec921a5abb0fc6a/L0KzQYm3U8AzN5hsj5H0aYP2gLBuTfxqdpYyf9d4bXX3gsq0gCVzfpYyedR8dILkc8XwjB4ua5DxhARvdXywcbP6lQJia6Uyf9d4bXX3grrqTfN2eqdqRd5ybnX2PYboWck1PJdoe6JsN0izPoq4VMQ4PWQ7Sac6OUm8RIK3WMc5QWcziNDw/kisspng-line-geometry-curve-abstraction-colorful-abstract-geometric-curve-lines-5a9944fcc0c780.914475361519994108789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887738">
            <a:off x="5486340" y="-246380"/>
            <a:ext cx="11125200" cy="4181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0" name="Picture 2" descr="Alexnet architecture in convolutional neural network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5117" y="2587428"/>
            <a:ext cx="10128626" cy="31153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9348434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644324" y="1079515"/>
            <a:ext cx="5759669" cy="14516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5333"/>
              </a:lnSpc>
            </a:pPr>
            <a:r>
              <a:rPr lang="en-US" sz="4400" b="1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ower Considerations in CNNs</a:t>
            </a:r>
            <a:endParaRPr lang="en-US" sz="4400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1178245" y="3180001"/>
            <a:ext cx="4809527" cy="12080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933"/>
              </a:lnSpc>
            </a:pPr>
            <a:r>
              <a:rPr lang="en-US" sz="2800" dirty="0" smtClean="0">
                <a:solidFill>
                  <a:schemeClr val="tx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Can we make Machine Learning portable to battery powered mobile devices? </a:t>
            </a:r>
            <a:endParaRPr lang="en-US" dirty="0">
              <a:solidFill>
                <a:schemeClr val="tx2"/>
              </a:solidFill>
              <a:latin typeface="Lato Light" panose="020F0502020204030203" pitchFamily="34" charset="0"/>
              <a:ea typeface="Lato Light" panose="020F0502020204030203" pitchFamily="34" charset="0"/>
              <a:cs typeface="Lato Light" panose="020F0502020204030203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3257" y="694481"/>
            <a:ext cx="7456560" cy="4971040"/>
          </a:xfrm>
          <a:prstGeom prst="rect">
            <a:avLst/>
          </a:prstGeom>
        </p:spPr>
      </p:pic>
      <p:sp>
        <p:nvSpPr>
          <p:cNvPr id="7" name="Action Button: Movie 6">
            <a:hlinkClick r:id="rId4" highlightClick="1"/>
          </p:cNvPr>
          <p:cNvSpPr/>
          <p:nvPr/>
        </p:nvSpPr>
        <p:spPr>
          <a:xfrm>
            <a:off x="3166321" y="4560426"/>
            <a:ext cx="416688" cy="428263"/>
          </a:xfrm>
          <a:prstGeom prst="actionButtonMovi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590755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8E5C122-8725-DE49-912E-0F89A2BC98A4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24819" y="-762000"/>
            <a:ext cx="9942363" cy="8498115"/>
          </a:xfrm>
          <a:prstGeom prst="rect">
            <a:avLst/>
          </a:prstGeom>
        </p:spPr>
      </p:pic>
      <p:sp>
        <p:nvSpPr>
          <p:cNvPr id="2" name="Oval 1"/>
          <p:cNvSpPr/>
          <p:nvPr/>
        </p:nvSpPr>
        <p:spPr>
          <a:xfrm>
            <a:off x="3368188" y="854461"/>
            <a:ext cx="5455624" cy="5455624"/>
          </a:xfrm>
          <a:prstGeom prst="ellipse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3865786" y="1629458"/>
            <a:ext cx="446042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This work: </a:t>
            </a:r>
          </a:p>
          <a:p>
            <a:pPr algn="ctr"/>
            <a:r>
              <a:rPr lang="en-US" sz="3600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More than 25% of all MAC operations are redundant</a:t>
            </a:r>
          </a:p>
          <a:p>
            <a:pPr algn="ctr"/>
            <a:endParaRPr lang="en-US" sz="3600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algn="ctr"/>
            <a:r>
              <a:rPr lang="en-US" sz="3600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an we utilize this to save power?</a:t>
            </a:r>
          </a:p>
        </p:txBody>
      </p:sp>
    </p:spTree>
    <p:extLst>
      <p:ext uri="{BB962C8B-B14F-4D97-AF65-F5344CB8AC3E}">
        <p14:creationId xmlns:p14="http://schemas.microsoft.com/office/powerpoint/2010/main" val="3513312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556273" y="2134365"/>
            <a:ext cx="533511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cquire knowledge on CNNs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1" name="Shape 2540"/>
          <p:cNvSpPr/>
          <p:nvPr/>
        </p:nvSpPr>
        <p:spPr>
          <a:xfrm>
            <a:off x="1038113" y="2213095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6" name="Subtitle 2"/>
          <p:cNvSpPr txBox="1">
            <a:spLocks/>
          </p:cNvSpPr>
          <p:nvPr/>
        </p:nvSpPr>
        <p:spPr>
          <a:xfrm>
            <a:off x="-1048788" y="626213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roject Goals</a:t>
            </a:r>
            <a:endParaRPr lang="en-US" sz="4800" dirty="0">
              <a:solidFill>
                <a:schemeClr val="tx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555905" y="2776514"/>
            <a:ext cx="649729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Build an end-to-end framework for </a:t>
            </a:r>
          </a:p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ross Neuron Predictions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8" name="Shape 2540"/>
          <p:cNvSpPr/>
          <p:nvPr/>
        </p:nvSpPr>
        <p:spPr>
          <a:xfrm>
            <a:off x="1037746" y="2902748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10669" y="3859369"/>
            <a:ext cx="730039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Develop a prediction mask optimization </a:t>
            </a:r>
          </a:p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cheme</a:t>
            </a:r>
          </a:p>
        </p:txBody>
      </p:sp>
      <p:sp>
        <p:nvSpPr>
          <p:cNvPr id="20" name="Shape 2540"/>
          <p:cNvSpPr/>
          <p:nvPr/>
        </p:nvSpPr>
        <p:spPr>
          <a:xfrm>
            <a:off x="1037746" y="3949685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555905" y="4996089"/>
            <a:ext cx="764664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nalyze MAC operation savings on various</a:t>
            </a:r>
          </a:p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works and datasets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2" name="Shape 2540"/>
          <p:cNvSpPr/>
          <p:nvPr/>
        </p:nvSpPr>
        <p:spPr>
          <a:xfrm>
            <a:off x="1037746" y="5105596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4102" name="Picture 6" descr="Image result for ai images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72" r="34093"/>
          <a:stretch/>
        </p:blipFill>
        <p:spPr bwMode="auto">
          <a:xfrm>
            <a:off x="9234791" y="1777845"/>
            <a:ext cx="2457450" cy="2981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439524" y="1357685"/>
            <a:ext cx="3576577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884912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mph" presetSubtype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725"/>
                            </p:stCondLst>
                            <p:childTnLst>
                              <p:par>
                                <p:cTn id="8" presetID="15" presetClass="emph" presetSubtype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9" dur="indefinite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88</TotalTime>
  <Words>1723</Words>
  <Application>Microsoft Office PowerPoint</Application>
  <PresentationFormat>Widescreen</PresentationFormat>
  <Paragraphs>505</Paragraphs>
  <Slides>45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5</vt:i4>
      </vt:variant>
    </vt:vector>
  </HeadingPairs>
  <TitlesOfParts>
    <vt:vector size="59" baseType="lpstr">
      <vt:lpstr>Montserrat Bold</vt:lpstr>
      <vt:lpstr>CMU Bright</vt:lpstr>
      <vt:lpstr>CMU Typewriter Text Variable Wi</vt:lpstr>
      <vt:lpstr>Goudy Old Style</vt:lpstr>
      <vt:lpstr>Cambria Math</vt:lpstr>
      <vt:lpstr>Arial</vt:lpstr>
      <vt:lpstr>Lato Light</vt:lpstr>
      <vt:lpstr>Nunito Bold</vt:lpstr>
      <vt:lpstr>Calibri Light</vt:lpstr>
      <vt:lpstr>Gill Sans</vt:lpstr>
      <vt:lpstr>Calibri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put Paramete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indows Use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NN Spatial Optimization</dc:title>
  <dc:creator>Mano R</dc:creator>
  <cp:lastModifiedBy>Mano R</cp:lastModifiedBy>
  <cp:revision>83</cp:revision>
  <dcterms:created xsi:type="dcterms:W3CDTF">2019-03-27T12:16:02Z</dcterms:created>
  <dcterms:modified xsi:type="dcterms:W3CDTF">2019-04-10T17:07:05Z</dcterms:modified>
</cp:coreProperties>
</file>